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3"/>
  </p:notesMasterIdLst>
  <p:sldIdLst>
    <p:sldId id="921" r:id="rId2"/>
    <p:sldId id="1115" r:id="rId3"/>
    <p:sldId id="934" r:id="rId4"/>
    <p:sldId id="1127" r:id="rId5"/>
    <p:sldId id="1111" r:id="rId6"/>
    <p:sldId id="1121" r:id="rId7"/>
    <p:sldId id="1118" r:id="rId8"/>
    <p:sldId id="1117" r:id="rId9"/>
    <p:sldId id="1119" r:id="rId10"/>
    <p:sldId id="1124" r:id="rId11"/>
    <p:sldId id="1123" r:id="rId12"/>
    <p:sldId id="1122" r:id="rId13"/>
    <p:sldId id="1120" r:id="rId14"/>
    <p:sldId id="1125" r:id="rId15"/>
    <p:sldId id="1126" r:id="rId16"/>
    <p:sldId id="1128" r:id="rId17"/>
    <p:sldId id="1129" r:id="rId18"/>
    <p:sldId id="1134" r:id="rId19"/>
    <p:sldId id="1133" r:id="rId20"/>
    <p:sldId id="1142" r:id="rId21"/>
    <p:sldId id="1132" r:id="rId22"/>
    <p:sldId id="1152" r:id="rId23"/>
    <p:sldId id="1151" r:id="rId24"/>
    <p:sldId id="1153" r:id="rId25"/>
    <p:sldId id="1156" r:id="rId26"/>
    <p:sldId id="1154" r:id="rId27"/>
    <p:sldId id="1157" r:id="rId28"/>
    <p:sldId id="1155" r:id="rId29"/>
    <p:sldId id="1130" r:id="rId30"/>
    <p:sldId id="1135" r:id="rId31"/>
    <p:sldId id="1144" r:id="rId32"/>
    <p:sldId id="1146" r:id="rId33"/>
    <p:sldId id="1147" r:id="rId34"/>
    <p:sldId id="1149" r:id="rId35"/>
    <p:sldId id="1136" r:id="rId36"/>
    <p:sldId id="1137" r:id="rId37"/>
    <p:sldId id="1141" r:id="rId38"/>
    <p:sldId id="1150" r:id="rId39"/>
    <p:sldId id="1131" r:id="rId40"/>
    <p:sldId id="1139" r:id="rId41"/>
    <p:sldId id="1140" r:id="rId42"/>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rad Carrow" initials="BC" lastIdx="2" clrIdx="0"/>
  <p:cmAuthor id="1" name="Peter Waddell" initials="PW" lastIdx="11" clrIdx="1">
    <p:extLst>
      <p:ext uri="{19B8F6BF-5375-455C-9EA6-DF929625EA0E}">
        <p15:presenceInfo xmlns:p15="http://schemas.microsoft.com/office/powerpoint/2012/main" userId="dd862b9fb7d6043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F7FF"/>
    <a:srgbClr val="AFDBFF"/>
    <a:srgbClr val="0085F2"/>
    <a:srgbClr val="FBFCFF"/>
    <a:srgbClr val="F7FAFF"/>
    <a:srgbClr val="FFFFFF"/>
    <a:srgbClr val="ABD9FF"/>
    <a:srgbClr val="D5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lumOff val="-13575"/>
            </a:schemeClr>
          </a:solidFill>
        </a:fill>
      </a:tcStyle>
    </a:firstCol>
    <a:lastRow>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hueOff val="114395"/>
              <a:lumOff val="-24975"/>
            </a:schemeClr>
          </a:solidFill>
        </a:fill>
      </a:tcStyle>
    </a:firstRow>
  </a:tblStyle>
  <a:tblStyle styleId="{C7B018BB-80A7-4F77-B60F-C8B233D01FF8}" styleName="">
    <a:tblBg/>
    <a:wholeTbl>
      <a:tcTxStyle b="off" i="off">
        <a:font>
          <a:latin typeface="Helvetica Neue"/>
          <a:ea typeface="Helvetica Neue"/>
          <a:cs typeface="Helvetica Neue"/>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ff" i="off">
        <a:fontRef idx="minor">
          <a:srgbClr val="FFFFFF"/>
        </a:fontRef>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3">
              <a:hueOff val="362282"/>
              <a:satOff val="31803"/>
              <a:lumOff val="-18242"/>
            </a:schemeClr>
          </a:solidFill>
        </a:fill>
      </a:tcStyle>
    </a:firstCol>
    <a:lastRow>
      <a:tcTxStyle b="off" i="off">
        <a:font>
          <a:latin typeface="Helvetica Neue"/>
          <a:ea typeface="Helvetica Neue"/>
          <a:cs typeface="Helvetica Neue"/>
        </a:font>
        <a:srgbClr val="000000"/>
      </a:tcTxStyle>
      <a:tcStyle>
        <a:tcBdr>
          <a:left>
            <a:ln w="12700" cap="flat">
              <a:solidFill>
                <a:srgbClr val="606060"/>
              </a:solidFill>
              <a:prstDash val="solid"/>
              <a:miter lim="400000"/>
            </a:ln>
          </a:left>
          <a:right>
            <a:ln w="12700" cap="flat">
              <a:solidFill>
                <a:srgbClr val="606060"/>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EBEBEB"/>
          </a:solidFill>
        </a:fill>
      </a:tcStyle>
    </a:lastRow>
    <a:firstRow>
      <a:tcTxStyle b="off" i="off">
        <a:fontRef idx="minor">
          <a:srgbClr val="FFFFFF"/>
        </a:fontRef>
        <a:srgbClr val="FFFFFF"/>
      </a:tcTxStyle>
      <a:tcStyle>
        <a:tcBdr>
          <a:left>
            <a:ln w="12700" cap="flat">
              <a:solidFill>
                <a:srgbClr val="929292"/>
              </a:solidFill>
              <a:prstDash val="solid"/>
              <a:miter lim="400000"/>
            </a:ln>
          </a:left>
          <a:right>
            <a:ln w="12700" cap="flat">
              <a:solidFill>
                <a:srgbClr val="929292"/>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929292"/>
              </a:solidFill>
              <a:prstDash val="solid"/>
              <a:miter lim="400000"/>
            </a:ln>
          </a:insideH>
          <a:insideV>
            <a:ln w="12700" cap="flat">
              <a:solidFill>
                <a:srgbClr val="929292"/>
              </a:solidFill>
              <a:prstDash val="solid"/>
              <a:miter lim="400000"/>
            </a:ln>
          </a:insideV>
        </a:tcBdr>
        <a:fill>
          <a:solidFill>
            <a:srgbClr val="017101"/>
          </a:solidFill>
        </a:fill>
      </a:tcStyle>
    </a:firstRow>
  </a:tblStyle>
  <a:tblStyle styleId="{EEE7283C-3CF3-47DC-8721-378D4A62B228}" styleName="">
    <a:tblBg/>
    <a:wholeTbl>
      <a:tcTxStyle b="off" i="off">
        <a:font>
          <a:latin typeface="Helvetica Neue Light"/>
          <a:ea typeface="Helvetica Neue Light"/>
          <a:cs typeface="Helvetica Neue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FAF7E9"/>
          </a:solidFill>
        </a:fill>
      </a:tcStyle>
    </a:wholeTbl>
    <a:band2H>
      <a:tcTxStyle/>
      <a:tcStyle>
        <a:tcBdr/>
        <a:fill>
          <a:solidFill>
            <a:srgbClr val="EDEADD"/>
          </a:solidFill>
        </a:fill>
      </a:tcStyle>
    </a:band2H>
    <a:firstCol>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9BA00"/>
          </a:solidFill>
        </a:fill>
      </a:tcStyle>
    </a:firstCol>
    <a:la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lastRow>
    <a:fir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firstRow>
  </a:tblStyle>
  <a:tblStyle styleId="{CF821DB8-F4EB-4A41-A1BA-3FCAFE7338EE}" styleName="">
    <a:tblBg/>
    <a:wholeTbl>
      <a:tcTxStyle b="off" i="off">
        <a:font>
          <a:latin typeface="Helvetica Neue"/>
          <a:ea typeface="Helvetica Neue"/>
          <a:cs typeface="Helvetica Neue"/>
        </a:font>
        <a:srgbClr val="000000"/>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EBEBEB"/>
          </a:solidFill>
        </a:fill>
      </a:tcStyle>
    </a:wholeTbl>
    <a:band2H>
      <a:tcTxStyle/>
      <a:tcStyle>
        <a:tcBdr/>
        <a:fill>
          <a:solidFill>
            <a:srgbClr val="DADBDA"/>
          </a:solidFill>
        </a:fill>
      </a:tcStyle>
    </a:band2H>
    <a:firstCol>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chemeClr val="accent6">
              <a:hueOff val="-146070"/>
              <a:satOff val="-10048"/>
              <a:lumOff val="-30626"/>
            </a:schemeClr>
          </a:solidFill>
        </a:fill>
      </a:tcStyle>
    </a:firstCol>
    <a:la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lastRow>
    <a:fir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firstRow>
  </a:tblStyle>
  <a:tblStyle styleId="{33BA23B1-9221-436E-865A-0063620EA4FD}" styleName="">
    <a:tblBg/>
    <a:wholeTbl>
      <a:tcTxStyle b="off" i="off">
        <a:font>
          <a:latin typeface="Helvetica Neue"/>
          <a:ea typeface="Helvetica Neue"/>
          <a:cs typeface="Helvetica Neue"/>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B5B5C1"/>
          </a:solidFill>
        </a:fill>
      </a:tcStyle>
    </a:wholeTbl>
    <a:band2H>
      <a:tcTxStyle/>
      <a:tcStyle>
        <a:tcBdr/>
        <a:fill>
          <a:solidFill>
            <a:srgbClr val="9A9AA5"/>
          </a:solidFill>
        </a:fill>
      </a:tcStyle>
    </a:band2H>
    <a:firstCol>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85F"/>
          </a:solidFill>
        </a:fill>
      </a:tcStyle>
    </a:firstCol>
    <a:la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lastRow>
    <a:fir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firstRow>
  </a:tblStyle>
  <a:tblStyle styleId="{2708684C-4D16-4618-839F-0558EEFCDFE6}" styleName="">
    <a:tblBg/>
    <a:wholeTbl>
      <a:tcTxStyle b="off"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Neue"/>
          <a:ea typeface="Helvetica Neue"/>
          <a:cs typeface="Helvetica Neue"/>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09" autoAdjust="0"/>
    <p:restoredTop sz="83039" autoAdjust="0"/>
  </p:normalViewPr>
  <p:slideViewPr>
    <p:cSldViewPr snapToGrid="0">
      <p:cViewPr varScale="1">
        <p:scale>
          <a:sx n="66" d="100"/>
          <a:sy n="66" d="100"/>
        </p:scale>
        <p:origin x="2322" y="66"/>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 Waddell" userId="dd862b9fb7d60430" providerId="LiveId" clId="{8AA8D65E-CF2E-4586-844B-35D08DCF8EC5}"/>
    <pc:docChg chg="undo custSel addSld delSld modSld sldOrd">
      <pc:chgData name="Peter Waddell" userId="dd862b9fb7d60430" providerId="LiveId" clId="{8AA8D65E-CF2E-4586-844B-35D08DCF8EC5}" dt="2024-05-07T23:22:10.611" v="125"/>
      <pc:docMkLst>
        <pc:docMk/>
      </pc:docMkLst>
      <pc:sldChg chg="del">
        <pc:chgData name="Peter Waddell" userId="dd862b9fb7d60430" providerId="LiveId" clId="{8AA8D65E-CF2E-4586-844B-35D08DCF8EC5}" dt="2024-05-07T23:21:55.494" v="118" actId="2696"/>
        <pc:sldMkLst>
          <pc:docMk/>
          <pc:sldMk cId="1720085416" sldId="978"/>
        </pc:sldMkLst>
      </pc:sldChg>
      <pc:sldChg chg="add ord">
        <pc:chgData name="Peter Waddell" userId="dd862b9fb7d60430" providerId="LiveId" clId="{8AA8D65E-CF2E-4586-844B-35D08DCF8EC5}" dt="2024-05-07T23:22:10.611" v="125"/>
        <pc:sldMkLst>
          <pc:docMk/>
          <pc:sldMk cId="2741222020" sldId="978"/>
        </pc:sldMkLst>
      </pc:sldChg>
      <pc:sldChg chg="delSp modSp mod">
        <pc:chgData name="Peter Waddell" userId="dd862b9fb7d60430" providerId="LiveId" clId="{8AA8D65E-CF2E-4586-844B-35D08DCF8EC5}" dt="2024-05-07T23:20:29.068" v="85" actId="1037"/>
        <pc:sldMkLst>
          <pc:docMk/>
          <pc:sldMk cId="2093582302" sldId="1061"/>
        </pc:sldMkLst>
        <pc:spChg chg="del">
          <ac:chgData name="Peter Waddell" userId="dd862b9fb7d60430" providerId="LiveId" clId="{8AA8D65E-CF2E-4586-844B-35D08DCF8EC5}" dt="2024-05-07T23:19:01.307" v="6" actId="478"/>
          <ac:spMkLst>
            <pc:docMk/>
            <pc:sldMk cId="2093582302" sldId="1061"/>
            <ac:spMk id="2" creationId="{70B27184-D889-71E6-5526-934D55AFF5C3}"/>
          </ac:spMkLst>
        </pc:spChg>
        <pc:spChg chg="del">
          <ac:chgData name="Peter Waddell" userId="dd862b9fb7d60430" providerId="LiveId" clId="{8AA8D65E-CF2E-4586-844B-35D08DCF8EC5}" dt="2024-05-07T23:19:03.412" v="8" actId="478"/>
          <ac:spMkLst>
            <pc:docMk/>
            <pc:sldMk cId="2093582302" sldId="1061"/>
            <ac:spMk id="10" creationId="{C3B74BBC-BF8D-429C-A4F9-F14B4F865365}"/>
          </ac:spMkLst>
        </pc:spChg>
        <pc:spChg chg="mod">
          <ac:chgData name="Peter Waddell" userId="dd862b9fb7d60430" providerId="LiveId" clId="{8AA8D65E-CF2E-4586-844B-35D08DCF8EC5}" dt="2024-05-07T23:20:20.948" v="70" actId="1076"/>
          <ac:spMkLst>
            <pc:docMk/>
            <pc:sldMk cId="2093582302" sldId="1061"/>
            <ac:spMk id="11" creationId="{18C0D115-0482-4933-8C9F-B5A34F965ACC}"/>
          </ac:spMkLst>
        </pc:spChg>
        <pc:spChg chg="del">
          <ac:chgData name="Peter Waddell" userId="dd862b9fb7d60430" providerId="LiveId" clId="{8AA8D65E-CF2E-4586-844B-35D08DCF8EC5}" dt="2024-05-07T23:19:01.958" v="7" actId="478"/>
          <ac:spMkLst>
            <pc:docMk/>
            <pc:sldMk cId="2093582302" sldId="1061"/>
            <ac:spMk id="17" creationId="{9E116933-CBA2-4F7E-9193-6F15CBF4BA7A}"/>
          </ac:spMkLst>
        </pc:spChg>
        <pc:spChg chg="mod">
          <ac:chgData name="Peter Waddell" userId="dd862b9fb7d60430" providerId="LiveId" clId="{8AA8D65E-CF2E-4586-844B-35D08DCF8EC5}" dt="2024-05-07T23:19:58.684" v="57" actId="1035"/>
          <ac:spMkLst>
            <pc:docMk/>
            <pc:sldMk cId="2093582302" sldId="1061"/>
            <ac:spMk id="18" creationId="{80AC0830-F260-4145-973C-EE997804044F}"/>
          </ac:spMkLst>
        </pc:spChg>
        <pc:spChg chg="del">
          <ac:chgData name="Peter Waddell" userId="dd862b9fb7d60430" providerId="LiveId" clId="{8AA8D65E-CF2E-4586-844B-35D08DCF8EC5}" dt="2024-05-07T23:19:01.307" v="6" actId="478"/>
          <ac:spMkLst>
            <pc:docMk/>
            <pc:sldMk cId="2093582302" sldId="1061"/>
            <ac:spMk id="21" creationId="{7FEBF73F-A3B8-33BF-5685-EA9EBBBBE12D}"/>
          </ac:spMkLst>
        </pc:spChg>
        <pc:spChg chg="del">
          <ac:chgData name="Peter Waddell" userId="dd862b9fb7d60430" providerId="LiveId" clId="{8AA8D65E-CF2E-4586-844B-35D08DCF8EC5}" dt="2024-05-07T23:19:01.307" v="6" actId="478"/>
          <ac:spMkLst>
            <pc:docMk/>
            <pc:sldMk cId="2093582302" sldId="1061"/>
            <ac:spMk id="22" creationId="{9F7A0704-8EFB-77B3-6FF2-84EA3ECCEAF3}"/>
          </ac:spMkLst>
        </pc:spChg>
        <pc:spChg chg="del">
          <ac:chgData name="Peter Waddell" userId="dd862b9fb7d60430" providerId="LiveId" clId="{8AA8D65E-CF2E-4586-844B-35D08DCF8EC5}" dt="2024-05-07T23:19:04.612" v="9" actId="478"/>
          <ac:spMkLst>
            <pc:docMk/>
            <pc:sldMk cId="2093582302" sldId="1061"/>
            <ac:spMk id="23" creationId="{71A62B07-706D-665D-D672-4D43D816B3CE}"/>
          </ac:spMkLst>
        </pc:spChg>
        <pc:graphicFrameChg chg="del">
          <ac:chgData name="Peter Waddell" userId="dd862b9fb7d60430" providerId="LiveId" clId="{8AA8D65E-CF2E-4586-844B-35D08DCF8EC5}" dt="2024-05-07T23:19:01.307" v="6" actId="478"/>
          <ac:graphicFrameMkLst>
            <pc:docMk/>
            <pc:sldMk cId="2093582302" sldId="1061"/>
            <ac:graphicFrameMk id="12" creationId="{2E92DC0D-F73B-4B02-AB00-95B6AA497011}"/>
          </ac:graphicFrameMkLst>
        </pc:graphicFrameChg>
        <pc:picChg chg="mod">
          <ac:chgData name="Peter Waddell" userId="dd862b9fb7d60430" providerId="LiveId" clId="{8AA8D65E-CF2E-4586-844B-35D08DCF8EC5}" dt="2024-05-07T23:19:56.104" v="51" actId="1035"/>
          <ac:picMkLst>
            <pc:docMk/>
            <pc:sldMk cId="2093582302" sldId="1061"/>
            <ac:picMk id="3" creationId="{BB20F702-C558-4C84-B537-010827AB534D}"/>
          </ac:picMkLst>
        </pc:picChg>
        <pc:picChg chg="mod">
          <ac:chgData name="Peter Waddell" userId="dd862b9fb7d60430" providerId="LiveId" clId="{8AA8D65E-CF2E-4586-844B-35D08DCF8EC5}" dt="2024-05-07T23:20:20.948" v="70" actId="1076"/>
          <ac:picMkLst>
            <pc:docMk/>
            <pc:sldMk cId="2093582302" sldId="1061"/>
            <ac:picMk id="8" creationId="{1F6E08AA-8C38-4168-A4DC-80A0520A0F6D}"/>
          </ac:picMkLst>
        </pc:picChg>
        <pc:picChg chg="mod">
          <ac:chgData name="Peter Waddell" userId="dd862b9fb7d60430" providerId="LiveId" clId="{8AA8D65E-CF2E-4586-844B-35D08DCF8EC5}" dt="2024-05-07T23:20:20.948" v="70" actId="1076"/>
          <ac:picMkLst>
            <pc:docMk/>
            <pc:sldMk cId="2093582302" sldId="1061"/>
            <ac:picMk id="9" creationId="{C34C72B2-704A-46F0-B261-19952AD836E6}"/>
          </ac:picMkLst>
        </pc:picChg>
        <pc:picChg chg="mod">
          <ac:chgData name="Peter Waddell" userId="dd862b9fb7d60430" providerId="LiveId" clId="{8AA8D65E-CF2E-4586-844B-35D08DCF8EC5}" dt="2024-05-07T23:20:27.792" v="83" actId="1037"/>
          <ac:picMkLst>
            <pc:docMk/>
            <pc:sldMk cId="2093582302" sldId="1061"/>
            <ac:picMk id="13" creationId="{3C796F17-FF45-40C8-8965-B1E356CB803F}"/>
          </ac:picMkLst>
        </pc:picChg>
        <pc:picChg chg="mod">
          <ac:chgData name="Peter Waddell" userId="dd862b9fb7d60430" providerId="LiveId" clId="{8AA8D65E-CF2E-4586-844B-35D08DCF8EC5}" dt="2024-05-07T23:20:29.068" v="85" actId="1037"/>
          <ac:picMkLst>
            <pc:docMk/>
            <pc:sldMk cId="2093582302" sldId="1061"/>
            <ac:picMk id="14" creationId="{7C6F323C-F74F-45B1-B8C2-DC48915B33F2}"/>
          </ac:picMkLst>
        </pc:picChg>
        <pc:picChg chg="mod">
          <ac:chgData name="Peter Waddell" userId="dd862b9fb7d60430" providerId="LiveId" clId="{8AA8D65E-CF2E-4586-844B-35D08DCF8EC5}" dt="2024-05-07T23:19:56.104" v="51" actId="1035"/>
          <ac:picMkLst>
            <pc:docMk/>
            <pc:sldMk cId="2093582302" sldId="1061"/>
            <ac:picMk id="19" creationId="{92F534CA-1957-5074-3A83-B9011D8EB05C}"/>
          </ac:picMkLst>
        </pc:picChg>
      </pc:sldChg>
      <pc:sldChg chg="del">
        <pc:chgData name="Peter Waddell" userId="dd862b9fb7d60430" providerId="LiveId" clId="{8AA8D65E-CF2E-4586-844B-35D08DCF8EC5}" dt="2024-05-07T23:18:38.058" v="1" actId="47"/>
        <pc:sldMkLst>
          <pc:docMk/>
          <pc:sldMk cId="2189480088" sldId="1062"/>
        </pc:sldMkLst>
      </pc:sldChg>
      <pc:sldChg chg="addSp delSp del mod">
        <pc:chgData name="Peter Waddell" userId="dd862b9fb7d60430" providerId="LiveId" clId="{8AA8D65E-CF2E-4586-844B-35D08DCF8EC5}" dt="2024-05-07T23:18:57.863" v="4" actId="47"/>
        <pc:sldMkLst>
          <pc:docMk/>
          <pc:sldMk cId="3894660467" sldId="1063"/>
        </pc:sldMkLst>
        <pc:spChg chg="add del">
          <ac:chgData name="Peter Waddell" userId="dd862b9fb7d60430" providerId="LiveId" clId="{8AA8D65E-CF2E-4586-844B-35D08DCF8EC5}" dt="2024-05-07T23:18:55.658" v="3" actId="478"/>
          <ac:spMkLst>
            <pc:docMk/>
            <pc:sldMk cId="3894660467" sldId="1063"/>
            <ac:spMk id="2" creationId="{70B27184-D889-71E6-5526-934D55AFF5C3}"/>
          </ac:spMkLst>
        </pc:spChg>
        <pc:spChg chg="add del">
          <ac:chgData name="Peter Waddell" userId="dd862b9fb7d60430" providerId="LiveId" clId="{8AA8D65E-CF2E-4586-844B-35D08DCF8EC5}" dt="2024-05-07T23:18:55.658" v="3" actId="478"/>
          <ac:spMkLst>
            <pc:docMk/>
            <pc:sldMk cId="3894660467" sldId="1063"/>
            <ac:spMk id="4" creationId="{ECCBB80E-E995-197B-03F8-C53B86BABEBB}"/>
          </ac:spMkLst>
        </pc:spChg>
        <pc:spChg chg="add del">
          <ac:chgData name="Peter Waddell" userId="dd862b9fb7d60430" providerId="LiveId" clId="{8AA8D65E-CF2E-4586-844B-35D08DCF8EC5}" dt="2024-05-07T23:18:55.658" v="3" actId="478"/>
          <ac:spMkLst>
            <pc:docMk/>
            <pc:sldMk cId="3894660467" sldId="1063"/>
            <ac:spMk id="10" creationId="{C3B74BBC-BF8D-429C-A4F9-F14B4F865365}"/>
          </ac:spMkLst>
        </pc:spChg>
        <pc:spChg chg="add del">
          <ac:chgData name="Peter Waddell" userId="dd862b9fb7d60430" providerId="LiveId" clId="{8AA8D65E-CF2E-4586-844B-35D08DCF8EC5}" dt="2024-05-07T23:18:55.658" v="3" actId="478"/>
          <ac:spMkLst>
            <pc:docMk/>
            <pc:sldMk cId="3894660467" sldId="1063"/>
            <ac:spMk id="17" creationId="{9E116933-CBA2-4F7E-9193-6F15CBF4BA7A}"/>
          </ac:spMkLst>
        </pc:spChg>
        <pc:spChg chg="add del">
          <ac:chgData name="Peter Waddell" userId="dd862b9fb7d60430" providerId="LiveId" clId="{8AA8D65E-CF2E-4586-844B-35D08DCF8EC5}" dt="2024-05-07T23:18:55.658" v="3" actId="478"/>
          <ac:spMkLst>
            <pc:docMk/>
            <pc:sldMk cId="3894660467" sldId="1063"/>
            <ac:spMk id="24" creationId="{465AE935-B5D2-033C-6284-4A1960AC64DB}"/>
          </ac:spMkLst>
        </pc:spChg>
        <pc:spChg chg="add del">
          <ac:chgData name="Peter Waddell" userId="dd862b9fb7d60430" providerId="LiveId" clId="{8AA8D65E-CF2E-4586-844B-35D08DCF8EC5}" dt="2024-05-07T23:18:55.658" v="3" actId="478"/>
          <ac:spMkLst>
            <pc:docMk/>
            <pc:sldMk cId="3894660467" sldId="1063"/>
            <ac:spMk id="25" creationId="{F0BAABC0-3AA1-A4E9-4527-44BE10A7CF36}"/>
          </ac:spMkLst>
        </pc:spChg>
        <pc:spChg chg="add del">
          <ac:chgData name="Peter Waddell" userId="dd862b9fb7d60430" providerId="LiveId" clId="{8AA8D65E-CF2E-4586-844B-35D08DCF8EC5}" dt="2024-05-07T23:18:55.658" v="3" actId="478"/>
          <ac:spMkLst>
            <pc:docMk/>
            <pc:sldMk cId="3894660467" sldId="1063"/>
            <ac:spMk id="26" creationId="{48F95FE8-730F-F838-CE76-7454B1FF1B2A}"/>
          </ac:spMkLst>
        </pc:spChg>
        <pc:graphicFrameChg chg="add del">
          <ac:chgData name="Peter Waddell" userId="dd862b9fb7d60430" providerId="LiveId" clId="{8AA8D65E-CF2E-4586-844B-35D08DCF8EC5}" dt="2024-05-07T23:18:55.658" v="3" actId="478"/>
          <ac:graphicFrameMkLst>
            <pc:docMk/>
            <pc:sldMk cId="3894660467" sldId="1063"/>
            <ac:graphicFrameMk id="12" creationId="{2E92DC0D-F73B-4B02-AB00-95B6AA497011}"/>
          </ac:graphicFrameMkLst>
        </pc:graphicFrameChg>
        <pc:picChg chg="add del">
          <ac:chgData name="Peter Waddell" userId="dd862b9fb7d60430" providerId="LiveId" clId="{8AA8D65E-CF2E-4586-844B-35D08DCF8EC5}" dt="2024-05-07T23:18:55.658" v="3" actId="478"/>
          <ac:picMkLst>
            <pc:docMk/>
            <pc:sldMk cId="3894660467" sldId="1063"/>
            <ac:picMk id="13" creationId="{3C796F17-FF45-40C8-8965-B1E356CB803F}"/>
          </ac:picMkLst>
        </pc:picChg>
        <pc:picChg chg="add del">
          <ac:chgData name="Peter Waddell" userId="dd862b9fb7d60430" providerId="LiveId" clId="{8AA8D65E-CF2E-4586-844B-35D08DCF8EC5}" dt="2024-05-07T23:18:55.658" v="3" actId="478"/>
          <ac:picMkLst>
            <pc:docMk/>
            <pc:sldMk cId="3894660467" sldId="1063"/>
            <ac:picMk id="14" creationId="{7C6F323C-F74F-45B1-B8C2-DC48915B33F2}"/>
          </ac:picMkLst>
        </pc:picChg>
      </pc:sldChg>
      <pc:sldChg chg="del">
        <pc:chgData name="Peter Waddell" userId="dd862b9fb7d60430" providerId="LiveId" clId="{8AA8D65E-CF2E-4586-844B-35D08DCF8EC5}" dt="2024-05-07T23:18:59.062" v="5" actId="47"/>
        <pc:sldMkLst>
          <pc:docMk/>
          <pc:sldMk cId="267594059" sldId="1064"/>
        </pc:sldMkLst>
      </pc:sldChg>
      <pc:sldChg chg="addSp delSp modSp mod">
        <pc:chgData name="Peter Waddell" userId="dd862b9fb7d60430" providerId="LiveId" clId="{8AA8D65E-CF2E-4586-844B-35D08DCF8EC5}" dt="2024-05-07T23:20:52.982" v="116" actId="478"/>
        <pc:sldMkLst>
          <pc:docMk/>
          <pc:sldMk cId="161475212" sldId="1067"/>
        </pc:sldMkLst>
        <pc:spChg chg="add del">
          <ac:chgData name="Peter Waddell" userId="dd862b9fb7d60430" providerId="LiveId" clId="{8AA8D65E-CF2E-4586-844B-35D08DCF8EC5}" dt="2024-05-07T23:20:52.982" v="116" actId="478"/>
          <ac:spMkLst>
            <pc:docMk/>
            <pc:sldMk cId="161475212" sldId="1067"/>
            <ac:spMk id="2" creationId="{ED73C361-3522-A09E-4B1D-EEFBBFB25C0F}"/>
          </ac:spMkLst>
        </pc:spChg>
        <pc:spChg chg="add del">
          <ac:chgData name="Peter Waddell" userId="dd862b9fb7d60430" providerId="LiveId" clId="{8AA8D65E-CF2E-4586-844B-35D08DCF8EC5}" dt="2024-05-07T23:20:52.982" v="116" actId="478"/>
          <ac:spMkLst>
            <pc:docMk/>
            <pc:sldMk cId="161475212" sldId="1067"/>
            <ac:spMk id="3" creationId="{5C8810C3-52B6-BC30-7451-072938D95610}"/>
          </ac:spMkLst>
        </pc:spChg>
        <pc:spChg chg="mod">
          <ac:chgData name="Peter Waddell" userId="dd862b9fb7d60430" providerId="LiveId" clId="{8AA8D65E-CF2E-4586-844B-35D08DCF8EC5}" dt="2024-05-07T23:20:52.595" v="115" actId="1035"/>
          <ac:spMkLst>
            <pc:docMk/>
            <pc:sldMk cId="161475212" sldId="1067"/>
            <ac:spMk id="6" creationId="{605A1936-B028-4E82-B4CB-87CC5CE8134C}"/>
          </ac:spMkLst>
        </pc:spChg>
        <pc:spChg chg="mod">
          <ac:chgData name="Peter Waddell" userId="dd862b9fb7d60430" providerId="LiveId" clId="{8AA8D65E-CF2E-4586-844B-35D08DCF8EC5}" dt="2024-05-07T23:20:52.595" v="115" actId="1035"/>
          <ac:spMkLst>
            <pc:docMk/>
            <pc:sldMk cId="161475212" sldId="1067"/>
            <ac:spMk id="8" creationId="{48F7D838-7F9B-4599-AB9E-6E25B087C9D7}"/>
          </ac:spMkLst>
        </pc:spChg>
        <pc:spChg chg="mod">
          <ac:chgData name="Peter Waddell" userId="dd862b9fb7d60430" providerId="LiveId" clId="{8AA8D65E-CF2E-4586-844B-35D08DCF8EC5}" dt="2024-05-07T23:20:52.595" v="115" actId="1035"/>
          <ac:spMkLst>
            <pc:docMk/>
            <pc:sldMk cId="161475212" sldId="1067"/>
            <ac:spMk id="16" creationId="{E2EA8C38-E7E5-42C8-811C-3DA924F00B1E}"/>
          </ac:spMkLst>
        </pc:spChg>
        <pc:spChg chg="mod">
          <ac:chgData name="Peter Waddell" userId="dd862b9fb7d60430" providerId="LiveId" clId="{8AA8D65E-CF2E-4586-844B-35D08DCF8EC5}" dt="2024-05-07T23:20:52.595" v="115" actId="1035"/>
          <ac:spMkLst>
            <pc:docMk/>
            <pc:sldMk cId="161475212" sldId="1067"/>
            <ac:spMk id="18" creationId="{5A89E052-0A1D-4B60-B203-703A52DEB360}"/>
          </ac:spMkLst>
        </pc:spChg>
        <pc:spChg chg="mod">
          <ac:chgData name="Peter Waddell" userId="dd862b9fb7d60430" providerId="LiveId" clId="{8AA8D65E-CF2E-4586-844B-35D08DCF8EC5}" dt="2024-05-07T23:20:52.595" v="115" actId="1035"/>
          <ac:spMkLst>
            <pc:docMk/>
            <pc:sldMk cId="161475212" sldId="1067"/>
            <ac:spMk id="19" creationId="{A1DD292D-DA11-4D7A-BC54-283014921198}"/>
          </ac:spMkLst>
        </pc:spChg>
        <pc:spChg chg="mod">
          <ac:chgData name="Peter Waddell" userId="dd862b9fb7d60430" providerId="LiveId" clId="{8AA8D65E-CF2E-4586-844B-35D08DCF8EC5}" dt="2024-05-07T23:20:52.595" v="115" actId="1035"/>
          <ac:spMkLst>
            <pc:docMk/>
            <pc:sldMk cId="161475212" sldId="1067"/>
            <ac:spMk id="20" creationId="{62AB7AE8-CECA-4562-BAB5-6B5C1070A003}"/>
          </ac:spMkLst>
        </pc:spChg>
        <pc:spChg chg="add del">
          <ac:chgData name="Peter Waddell" userId="dd862b9fb7d60430" providerId="LiveId" clId="{8AA8D65E-CF2E-4586-844B-35D08DCF8EC5}" dt="2024-05-07T23:20:52.982" v="116" actId="478"/>
          <ac:spMkLst>
            <pc:docMk/>
            <pc:sldMk cId="161475212" sldId="1067"/>
            <ac:spMk id="22" creationId="{7CE17C28-A147-4F68-AC38-5EBFC1D1C832}"/>
          </ac:spMkLst>
        </pc:spChg>
        <pc:spChg chg="add del">
          <ac:chgData name="Peter Waddell" userId="dd862b9fb7d60430" providerId="LiveId" clId="{8AA8D65E-CF2E-4586-844B-35D08DCF8EC5}" dt="2024-05-07T23:20:52.982" v="116" actId="478"/>
          <ac:spMkLst>
            <pc:docMk/>
            <pc:sldMk cId="161475212" sldId="1067"/>
            <ac:spMk id="23" creationId="{1B028210-5F8C-4996-A16B-C2559C24DAC3}"/>
          </ac:spMkLst>
        </pc:spChg>
        <pc:graphicFrameChg chg="add del">
          <ac:chgData name="Peter Waddell" userId="dd862b9fb7d60430" providerId="LiveId" clId="{8AA8D65E-CF2E-4586-844B-35D08DCF8EC5}" dt="2024-05-07T23:20:52.982" v="116" actId="478"/>
          <ac:graphicFrameMkLst>
            <pc:docMk/>
            <pc:sldMk cId="161475212" sldId="1067"/>
            <ac:graphicFrameMk id="4" creationId="{BCC6D3CA-D003-43D8-BD32-A5519A793C7E}"/>
          </ac:graphicFrameMkLst>
        </pc:graphicFrameChg>
        <pc:graphicFrameChg chg="mod">
          <ac:chgData name="Peter Waddell" userId="dd862b9fb7d60430" providerId="LiveId" clId="{8AA8D65E-CF2E-4586-844B-35D08DCF8EC5}" dt="2024-05-07T23:20:52.595" v="115" actId="1035"/>
          <ac:graphicFrameMkLst>
            <pc:docMk/>
            <pc:sldMk cId="161475212" sldId="1067"/>
            <ac:graphicFrameMk id="15" creationId="{D5248F8E-6520-4B21-9D06-54596E48DF78}"/>
          </ac:graphicFrameMkLst>
        </pc:graphicFrameChg>
        <pc:picChg chg="mod">
          <ac:chgData name="Peter Waddell" userId="dd862b9fb7d60430" providerId="LiveId" clId="{8AA8D65E-CF2E-4586-844B-35D08DCF8EC5}" dt="2024-05-07T23:20:52.595" v="115" actId="1035"/>
          <ac:picMkLst>
            <pc:docMk/>
            <pc:sldMk cId="161475212" sldId="1067"/>
            <ac:picMk id="5" creationId="{67C8FAA4-C24F-4EF0-A47D-C618455E0585}"/>
          </ac:picMkLst>
        </pc:picChg>
        <pc:picChg chg="mod">
          <ac:chgData name="Peter Waddell" userId="dd862b9fb7d60430" providerId="LiveId" clId="{8AA8D65E-CF2E-4586-844B-35D08DCF8EC5}" dt="2024-05-07T23:20:52.595" v="115" actId="1035"/>
          <ac:picMkLst>
            <pc:docMk/>
            <pc:sldMk cId="161475212" sldId="1067"/>
            <ac:picMk id="7" creationId="{1CC09AD0-BA69-467E-8D57-2FD74FD5F686}"/>
          </ac:picMkLst>
        </pc:picChg>
        <pc:picChg chg="mod">
          <ac:chgData name="Peter Waddell" userId="dd862b9fb7d60430" providerId="LiveId" clId="{8AA8D65E-CF2E-4586-844B-35D08DCF8EC5}" dt="2024-05-07T23:20:52.595" v="115" actId="1035"/>
          <ac:picMkLst>
            <pc:docMk/>
            <pc:sldMk cId="161475212" sldId="1067"/>
            <ac:picMk id="24" creationId="{5F4186D9-C39C-47E6-ACC4-EA0138B1DB3B}"/>
          </ac:picMkLst>
        </pc:picChg>
        <pc:picChg chg="mod">
          <ac:chgData name="Peter Waddell" userId="dd862b9fb7d60430" providerId="LiveId" clId="{8AA8D65E-CF2E-4586-844B-35D08DCF8EC5}" dt="2024-05-07T23:20:52.595" v="115" actId="1035"/>
          <ac:picMkLst>
            <pc:docMk/>
            <pc:sldMk cId="161475212" sldId="1067"/>
            <ac:picMk id="25" creationId="{FF841A9F-AA01-41CC-A519-02DB45A5C6E9}"/>
          </ac:picMkLst>
        </pc:picChg>
        <pc:cxnChg chg="mod">
          <ac:chgData name="Peter Waddell" userId="dd862b9fb7d60430" providerId="LiveId" clId="{8AA8D65E-CF2E-4586-844B-35D08DCF8EC5}" dt="2024-05-07T23:20:52.595" v="115" actId="1035"/>
          <ac:cxnSpMkLst>
            <pc:docMk/>
            <pc:sldMk cId="161475212" sldId="1067"/>
            <ac:cxnSpMk id="11" creationId="{972B0880-9654-4873-B49C-D7717CE0901C}"/>
          </ac:cxnSpMkLst>
        </pc:cxnChg>
        <pc:cxnChg chg="mod">
          <ac:chgData name="Peter Waddell" userId="dd862b9fb7d60430" providerId="LiveId" clId="{8AA8D65E-CF2E-4586-844B-35D08DCF8EC5}" dt="2024-05-07T23:20:52.595" v="115" actId="1035"/>
          <ac:cxnSpMkLst>
            <pc:docMk/>
            <pc:sldMk cId="161475212" sldId="1067"/>
            <ac:cxnSpMk id="13" creationId="{5FE4AD1A-CCF0-420C-8C55-6C12E1454F5B}"/>
          </ac:cxnSpMkLst>
        </pc:cxnChg>
        <pc:cxnChg chg="mod">
          <ac:chgData name="Peter Waddell" userId="dd862b9fb7d60430" providerId="LiveId" clId="{8AA8D65E-CF2E-4586-844B-35D08DCF8EC5}" dt="2024-05-07T23:20:52.595" v="115" actId="1035"/>
          <ac:cxnSpMkLst>
            <pc:docMk/>
            <pc:sldMk cId="161475212" sldId="1067"/>
            <ac:cxnSpMk id="17" creationId="{ECC9ACBE-BFEF-407F-9973-B3EF14405A8B}"/>
          </ac:cxnSpMkLst>
        </pc:cxnChg>
      </pc:sldChg>
      <pc:sldChg chg="del">
        <pc:chgData name="Peter Waddell" userId="dd862b9fb7d60430" providerId="LiveId" clId="{8AA8D65E-CF2E-4586-844B-35D08DCF8EC5}" dt="2024-05-07T23:21:54.185" v="117" actId="47"/>
        <pc:sldMkLst>
          <pc:docMk/>
          <pc:sldMk cId="2336674550" sldId="1069"/>
        </pc:sldMkLst>
      </pc:sldChg>
      <pc:sldChg chg="del">
        <pc:chgData name="Peter Waddell" userId="dd862b9fb7d60430" providerId="LiveId" clId="{8AA8D65E-CF2E-4586-844B-35D08DCF8EC5}" dt="2024-05-07T23:18:22.126" v="0" actId="47"/>
        <pc:sldMkLst>
          <pc:docMk/>
          <pc:sldMk cId="4255154813" sldId="1137"/>
        </pc:sldMkLst>
      </pc:sldChg>
    </pc:docChg>
  </pc:docChgLst>
  <pc:docChgLst>
    <pc:chgData name="Peter Waddell" userId="dd862b9fb7d60430" providerId="LiveId" clId="{645ABFA5-0220-4FE6-A2D0-6CAB00A38E51}"/>
    <pc:docChg chg="undo custSel addSld delSld modSld">
      <pc:chgData name="Peter Waddell" userId="dd862b9fb7d60430" providerId="LiveId" clId="{645ABFA5-0220-4FE6-A2D0-6CAB00A38E51}" dt="2022-07-04T15:03:03.745" v="262" actId="20577"/>
      <pc:docMkLst>
        <pc:docMk/>
      </pc:docMkLst>
      <pc:sldChg chg="modSp mod">
        <pc:chgData name="Peter Waddell" userId="dd862b9fb7d60430" providerId="LiveId" clId="{645ABFA5-0220-4FE6-A2D0-6CAB00A38E51}" dt="2022-06-29T20:05:30.152" v="180" actId="20577"/>
        <pc:sldMkLst>
          <pc:docMk/>
          <pc:sldMk cId="356817567" sldId="263"/>
        </pc:sldMkLst>
        <pc:spChg chg="mod">
          <ac:chgData name="Peter Waddell" userId="dd862b9fb7d60430" providerId="LiveId" clId="{645ABFA5-0220-4FE6-A2D0-6CAB00A38E51}" dt="2022-06-29T20:05:30.152" v="180" actId="20577"/>
          <ac:spMkLst>
            <pc:docMk/>
            <pc:sldMk cId="356817567" sldId="263"/>
            <ac:spMk id="10" creationId="{B7856CAE-8867-4A5D-9FD9-99102268CBB5}"/>
          </ac:spMkLst>
        </pc:spChg>
      </pc:sldChg>
      <pc:sldChg chg="addSp delSp modSp mod">
        <pc:chgData name="Peter Waddell" userId="dd862b9fb7d60430" providerId="LiveId" clId="{645ABFA5-0220-4FE6-A2D0-6CAB00A38E51}" dt="2022-07-01T16:37:00.826" v="251" actId="20577"/>
        <pc:sldMkLst>
          <pc:docMk/>
          <pc:sldMk cId="461507735" sldId="815"/>
        </pc:sldMkLst>
        <pc:spChg chg="add mod">
          <ac:chgData name="Peter Waddell" userId="dd862b9fb7d60430" providerId="LiveId" clId="{645ABFA5-0220-4FE6-A2D0-6CAB00A38E51}" dt="2022-06-29T18:04:55.128" v="179" actId="208"/>
          <ac:spMkLst>
            <pc:docMk/>
            <pc:sldMk cId="461507735" sldId="815"/>
            <ac:spMk id="2" creationId="{5BF576F6-6565-FC72-BE92-3A596488B1D0}"/>
          </ac:spMkLst>
        </pc:spChg>
        <pc:spChg chg="mod">
          <ac:chgData name="Peter Waddell" userId="dd862b9fb7d60430" providerId="LiveId" clId="{645ABFA5-0220-4FE6-A2D0-6CAB00A38E51}" dt="2022-07-01T16:37:00.826" v="251" actId="20577"/>
          <ac:spMkLst>
            <pc:docMk/>
            <pc:sldMk cId="461507735" sldId="815"/>
            <ac:spMk id="13" creationId="{8B7574EE-DB86-44FF-83DD-D3625E3409BD}"/>
          </ac:spMkLst>
        </pc:spChg>
        <pc:graphicFrameChg chg="add mod">
          <ac:chgData name="Peter Waddell" userId="dd862b9fb7d60430" providerId="LiveId" clId="{645ABFA5-0220-4FE6-A2D0-6CAB00A38E51}" dt="2022-06-29T18:04:38.923" v="175" actId="1036"/>
          <ac:graphicFrameMkLst>
            <pc:docMk/>
            <pc:sldMk cId="461507735" sldId="815"/>
            <ac:graphicFrameMk id="8" creationId="{C2532301-87D5-31FB-09E1-2D9CBC936CE8}"/>
          </ac:graphicFrameMkLst>
        </pc:graphicFrameChg>
        <pc:graphicFrameChg chg="add del mod">
          <ac:chgData name="Peter Waddell" userId="dd862b9fb7d60430" providerId="LiveId" clId="{645ABFA5-0220-4FE6-A2D0-6CAB00A38E51}" dt="2022-06-29T18:03:16.917" v="52" actId="478"/>
          <ac:graphicFrameMkLst>
            <pc:docMk/>
            <pc:sldMk cId="461507735" sldId="815"/>
            <ac:graphicFrameMk id="9" creationId="{16E2204F-256A-70C8-B2DD-1A625968F585}"/>
          </ac:graphicFrameMkLst>
        </pc:graphicFrameChg>
        <pc:graphicFrameChg chg="mod">
          <ac:chgData name="Peter Waddell" userId="dd862b9fb7d60430" providerId="LiveId" clId="{645ABFA5-0220-4FE6-A2D0-6CAB00A38E51}" dt="2022-06-29T21:39:34.754" v="189"/>
          <ac:graphicFrameMkLst>
            <pc:docMk/>
            <pc:sldMk cId="461507735" sldId="815"/>
            <ac:graphicFrameMk id="14" creationId="{9853EF14-CCB3-9EE9-4B98-718710D6720E}"/>
          </ac:graphicFrameMkLst>
        </pc:graphicFrameChg>
      </pc:sldChg>
      <pc:sldChg chg="modSp mod">
        <pc:chgData name="Peter Waddell" userId="dd862b9fb7d60430" providerId="LiveId" clId="{645ABFA5-0220-4FE6-A2D0-6CAB00A38E51}" dt="2022-07-01T16:37:36.369" v="256" actId="20577"/>
        <pc:sldMkLst>
          <pc:docMk/>
          <pc:sldMk cId="2623234830" sldId="904"/>
        </pc:sldMkLst>
        <pc:spChg chg="mod">
          <ac:chgData name="Peter Waddell" userId="dd862b9fb7d60430" providerId="LiveId" clId="{645ABFA5-0220-4FE6-A2D0-6CAB00A38E51}" dt="2022-07-01T16:37:36.369" v="256" actId="20577"/>
          <ac:spMkLst>
            <pc:docMk/>
            <pc:sldMk cId="2623234830" sldId="904"/>
            <ac:spMk id="14" creationId="{EBDE5CB0-94EA-8D0E-5E9F-38FBECD9FB76}"/>
          </ac:spMkLst>
        </pc:spChg>
      </pc:sldChg>
      <pc:sldChg chg="modSp mod">
        <pc:chgData name="Peter Waddell" userId="dd862b9fb7d60430" providerId="LiveId" clId="{645ABFA5-0220-4FE6-A2D0-6CAB00A38E51}" dt="2022-07-01T16:37:44.153" v="257" actId="20577"/>
        <pc:sldMkLst>
          <pc:docMk/>
          <pc:sldMk cId="343566986" sldId="905"/>
        </pc:sldMkLst>
        <pc:spChg chg="mod">
          <ac:chgData name="Peter Waddell" userId="dd862b9fb7d60430" providerId="LiveId" clId="{645ABFA5-0220-4FE6-A2D0-6CAB00A38E51}" dt="2022-07-01T16:37:44.153" v="257" actId="20577"/>
          <ac:spMkLst>
            <pc:docMk/>
            <pc:sldMk cId="343566986" sldId="905"/>
            <ac:spMk id="11" creationId="{66A44DDF-1DD1-4B8D-A253-B978479EEED4}"/>
          </ac:spMkLst>
        </pc:spChg>
      </pc:sldChg>
      <pc:sldChg chg="modSp mod">
        <pc:chgData name="Peter Waddell" userId="dd862b9fb7d60430" providerId="LiveId" clId="{645ABFA5-0220-4FE6-A2D0-6CAB00A38E51}" dt="2022-07-04T15:03:03.745" v="262" actId="20577"/>
        <pc:sldMkLst>
          <pc:docMk/>
          <pc:sldMk cId="549679919" sldId="921"/>
        </pc:sldMkLst>
        <pc:spChg chg="mod">
          <ac:chgData name="Peter Waddell" userId="dd862b9fb7d60430" providerId="LiveId" clId="{645ABFA5-0220-4FE6-A2D0-6CAB00A38E51}" dt="2022-07-04T15:03:03.745" v="262" actId="20577"/>
          <ac:spMkLst>
            <pc:docMk/>
            <pc:sldMk cId="549679919" sldId="921"/>
            <ac:spMk id="25" creationId="{5A2A3969-6BA9-4EDC-B9D4-1E8319280F8D}"/>
          </ac:spMkLst>
        </pc:spChg>
      </pc:sldChg>
      <pc:sldChg chg="modSp mod">
        <pc:chgData name="Peter Waddell" userId="dd862b9fb7d60430" providerId="LiveId" clId="{645ABFA5-0220-4FE6-A2D0-6CAB00A38E51}" dt="2022-07-01T16:37:21.487" v="254" actId="20577"/>
        <pc:sldMkLst>
          <pc:docMk/>
          <pc:sldMk cId="3785549908" sldId="936"/>
        </pc:sldMkLst>
        <pc:spChg chg="mod">
          <ac:chgData name="Peter Waddell" userId="dd862b9fb7d60430" providerId="LiveId" clId="{645ABFA5-0220-4FE6-A2D0-6CAB00A38E51}" dt="2022-07-01T16:37:21.487" v="254" actId="20577"/>
          <ac:spMkLst>
            <pc:docMk/>
            <pc:sldMk cId="3785549908" sldId="936"/>
            <ac:spMk id="18" creationId="{80AC0830-F260-4145-973C-EE997804044F}"/>
          </ac:spMkLst>
        </pc:spChg>
      </pc:sldChg>
      <pc:sldChg chg="addSp delSp modSp mod">
        <pc:chgData name="Peter Waddell" userId="dd862b9fb7d60430" providerId="LiveId" clId="{645ABFA5-0220-4FE6-A2D0-6CAB00A38E51}" dt="2022-07-01T16:37:48.776" v="259"/>
        <pc:sldMkLst>
          <pc:docMk/>
          <pc:sldMk cId="292284012" sldId="949"/>
        </pc:sldMkLst>
        <pc:spChg chg="add mod">
          <ac:chgData name="Peter Waddell" userId="dd862b9fb7d60430" providerId="LiveId" clId="{645ABFA5-0220-4FE6-A2D0-6CAB00A38E51}" dt="2022-07-01T16:37:48.776" v="259"/>
          <ac:spMkLst>
            <pc:docMk/>
            <pc:sldMk cId="292284012" sldId="949"/>
            <ac:spMk id="11" creationId="{9714AC13-BE77-9007-E018-4F3DEA67B5C9}"/>
          </ac:spMkLst>
        </pc:spChg>
        <pc:spChg chg="del">
          <ac:chgData name="Peter Waddell" userId="dd862b9fb7d60430" providerId="LiveId" clId="{645ABFA5-0220-4FE6-A2D0-6CAB00A38E51}" dt="2022-07-01T16:37:48.524" v="258" actId="478"/>
          <ac:spMkLst>
            <pc:docMk/>
            <pc:sldMk cId="292284012" sldId="949"/>
            <ac:spMk id="13" creationId="{4BC22855-9EC5-3FDC-F5E2-3E9A50564E91}"/>
          </ac:spMkLst>
        </pc:spChg>
      </pc:sldChg>
      <pc:sldChg chg="modSp mod">
        <pc:chgData name="Peter Waddell" userId="dd862b9fb7d60430" providerId="LiveId" clId="{645ABFA5-0220-4FE6-A2D0-6CAB00A38E51}" dt="2022-07-01T16:37:16.443" v="253" actId="20577"/>
        <pc:sldMkLst>
          <pc:docMk/>
          <pc:sldMk cId="2805612025" sldId="962"/>
        </pc:sldMkLst>
        <pc:spChg chg="mod">
          <ac:chgData name="Peter Waddell" userId="dd862b9fb7d60430" providerId="LiveId" clId="{645ABFA5-0220-4FE6-A2D0-6CAB00A38E51}" dt="2022-07-01T16:37:16.443" v="253" actId="20577"/>
          <ac:spMkLst>
            <pc:docMk/>
            <pc:sldMk cId="2805612025" sldId="962"/>
            <ac:spMk id="14" creationId="{8882C982-6D2F-425B-B91F-C228BF2BDA14}"/>
          </ac:spMkLst>
        </pc:spChg>
        <pc:spChg chg="mod">
          <ac:chgData name="Peter Waddell" userId="dd862b9fb7d60430" providerId="LiveId" clId="{645ABFA5-0220-4FE6-A2D0-6CAB00A38E51}" dt="2022-07-01T16:36:53.192" v="249" actId="20577"/>
          <ac:spMkLst>
            <pc:docMk/>
            <pc:sldMk cId="2805612025" sldId="962"/>
            <ac:spMk id="19" creationId="{0983709F-95F1-51A2-79A9-D076A4DFCBE9}"/>
          </ac:spMkLst>
        </pc:spChg>
      </pc:sldChg>
      <pc:sldChg chg="del">
        <pc:chgData name="Peter Waddell" userId="dd862b9fb7d60430" providerId="LiveId" clId="{645ABFA5-0220-4FE6-A2D0-6CAB00A38E51}" dt="2022-06-29T18:01:21.698" v="30" actId="47"/>
        <pc:sldMkLst>
          <pc:docMk/>
          <pc:sldMk cId="3858476082" sldId="976"/>
        </pc:sldMkLst>
      </pc:sldChg>
      <pc:sldChg chg="delSp modSp mod">
        <pc:chgData name="Peter Waddell" userId="dd862b9fb7d60430" providerId="LiveId" clId="{645ABFA5-0220-4FE6-A2D0-6CAB00A38E51}" dt="2022-06-30T16:59:48.789" v="242" actId="1076"/>
        <pc:sldMkLst>
          <pc:docMk/>
          <pc:sldMk cId="1235671326" sldId="980"/>
        </pc:sldMkLst>
        <pc:spChg chg="mod">
          <ac:chgData name="Peter Waddell" userId="dd862b9fb7d60430" providerId="LiveId" clId="{645ABFA5-0220-4FE6-A2D0-6CAB00A38E51}" dt="2022-06-30T16:59:00.330" v="230" actId="1037"/>
          <ac:spMkLst>
            <pc:docMk/>
            <pc:sldMk cId="1235671326" sldId="980"/>
            <ac:spMk id="17" creationId="{9D2694FD-643F-44D3-BF7F-C408A4AE9E09}"/>
          </ac:spMkLst>
        </pc:spChg>
        <pc:spChg chg="del">
          <ac:chgData name="Peter Waddell" userId="dd862b9fb7d60430" providerId="LiveId" clId="{645ABFA5-0220-4FE6-A2D0-6CAB00A38E51}" dt="2022-06-30T16:58:50.022" v="194" actId="478"/>
          <ac:spMkLst>
            <pc:docMk/>
            <pc:sldMk cId="1235671326" sldId="980"/>
            <ac:spMk id="18" creationId="{5A97F29B-F7B2-4627-A86D-5934703F5672}"/>
          </ac:spMkLst>
        </pc:spChg>
        <pc:spChg chg="mod">
          <ac:chgData name="Peter Waddell" userId="dd862b9fb7d60430" providerId="LiveId" clId="{645ABFA5-0220-4FE6-A2D0-6CAB00A38E51}" dt="2022-06-30T16:59:48.789" v="242" actId="1076"/>
          <ac:spMkLst>
            <pc:docMk/>
            <pc:sldMk cId="1235671326" sldId="980"/>
            <ac:spMk id="20" creationId="{CDE376AB-1166-4A80-8EDC-4D9F67DC6B1C}"/>
          </ac:spMkLst>
        </pc:spChg>
        <pc:spChg chg="mod">
          <ac:chgData name="Peter Waddell" userId="dd862b9fb7d60430" providerId="LiveId" clId="{645ABFA5-0220-4FE6-A2D0-6CAB00A38E51}" dt="2022-06-29T21:57:13.641" v="192" actId="20577"/>
          <ac:spMkLst>
            <pc:docMk/>
            <pc:sldMk cId="1235671326" sldId="980"/>
            <ac:spMk id="31" creationId="{C62F44F8-2398-47A4-9918-8A664AC1A8A2}"/>
          </ac:spMkLst>
        </pc:spChg>
        <pc:spChg chg="mod">
          <ac:chgData name="Peter Waddell" userId="dd862b9fb7d60430" providerId="LiveId" clId="{645ABFA5-0220-4FE6-A2D0-6CAB00A38E51}" dt="2022-06-30T16:59:33.792" v="240" actId="1035"/>
          <ac:spMkLst>
            <pc:docMk/>
            <pc:sldMk cId="1235671326" sldId="980"/>
            <ac:spMk id="32" creationId="{3B2C9AA2-8939-4F13-AED1-A2F728F30FCD}"/>
          </ac:spMkLst>
        </pc:spChg>
        <pc:spChg chg="mod">
          <ac:chgData name="Peter Waddell" userId="dd862b9fb7d60430" providerId="LiveId" clId="{645ABFA5-0220-4FE6-A2D0-6CAB00A38E51}" dt="2022-06-30T16:59:00.330" v="230" actId="1037"/>
          <ac:spMkLst>
            <pc:docMk/>
            <pc:sldMk cId="1235671326" sldId="980"/>
            <ac:spMk id="33" creationId="{B842E845-5037-426E-9A35-3512BD854C8B}"/>
          </ac:spMkLst>
        </pc:spChg>
        <pc:spChg chg="mod">
          <ac:chgData name="Peter Waddell" userId="dd862b9fb7d60430" providerId="LiveId" clId="{645ABFA5-0220-4FE6-A2D0-6CAB00A38E51}" dt="2022-06-29T21:57:16.101" v="193" actId="20577"/>
          <ac:spMkLst>
            <pc:docMk/>
            <pc:sldMk cId="1235671326" sldId="980"/>
            <ac:spMk id="39" creationId="{72DD65AF-3002-4224-8CFA-8EFB628A5EDF}"/>
          </ac:spMkLst>
        </pc:spChg>
        <pc:picChg chg="mod">
          <ac:chgData name="Peter Waddell" userId="dd862b9fb7d60430" providerId="LiveId" clId="{645ABFA5-0220-4FE6-A2D0-6CAB00A38E51}" dt="2022-06-30T16:59:16.349" v="234" actId="1076"/>
          <ac:picMkLst>
            <pc:docMk/>
            <pc:sldMk cId="1235671326" sldId="980"/>
            <ac:picMk id="10" creationId="{AA88FBE4-D6E0-4663-B597-F87114B77562}"/>
          </ac:picMkLst>
        </pc:picChg>
        <pc:picChg chg="del">
          <ac:chgData name="Peter Waddell" userId="dd862b9fb7d60430" providerId="LiveId" clId="{645ABFA5-0220-4FE6-A2D0-6CAB00A38E51}" dt="2022-06-30T16:58:50.022" v="194" actId="478"/>
          <ac:picMkLst>
            <pc:docMk/>
            <pc:sldMk cId="1235671326" sldId="980"/>
            <ac:picMk id="11" creationId="{6A2953F0-EAB3-41FC-948C-466900D4CF39}"/>
          </ac:picMkLst>
        </pc:picChg>
        <pc:cxnChg chg="mod">
          <ac:chgData name="Peter Waddell" userId="dd862b9fb7d60430" providerId="LiveId" clId="{645ABFA5-0220-4FE6-A2D0-6CAB00A38E51}" dt="2022-06-30T16:59:33.792" v="240" actId="1035"/>
          <ac:cxnSpMkLst>
            <pc:docMk/>
            <pc:sldMk cId="1235671326" sldId="980"/>
            <ac:cxnSpMk id="26" creationId="{DDF24996-A692-4118-9A71-196FB54C65BB}"/>
          </ac:cxnSpMkLst>
        </pc:cxnChg>
        <pc:cxnChg chg="mod">
          <ac:chgData name="Peter Waddell" userId="dd862b9fb7d60430" providerId="LiveId" clId="{645ABFA5-0220-4FE6-A2D0-6CAB00A38E51}" dt="2022-06-30T16:59:00.330" v="230" actId="1037"/>
          <ac:cxnSpMkLst>
            <pc:docMk/>
            <pc:sldMk cId="1235671326" sldId="980"/>
            <ac:cxnSpMk id="28" creationId="{34607BA9-8AF0-4FA9-A67D-E1065C80360D}"/>
          </ac:cxnSpMkLst>
        </pc:cxnChg>
      </pc:sldChg>
      <pc:sldChg chg="addSp delSp modSp mod">
        <pc:chgData name="Peter Waddell" userId="dd862b9fb7d60430" providerId="LiveId" clId="{645ABFA5-0220-4FE6-A2D0-6CAB00A38E51}" dt="2022-07-01T16:37:55.397" v="260" actId="20577"/>
        <pc:sldMkLst>
          <pc:docMk/>
          <pc:sldMk cId="3071300006" sldId="982"/>
        </pc:sldMkLst>
        <pc:spChg chg="mod">
          <ac:chgData name="Peter Waddell" userId="dd862b9fb7d60430" providerId="LiveId" clId="{645ABFA5-0220-4FE6-A2D0-6CAB00A38E51}" dt="2022-07-01T16:37:55.397" v="260" actId="20577"/>
          <ac:spMkLst>
            <pc:docMk/>
            <pc:sldMk cId="3071300006" sldId="982"/>
            <ac:spMk id="16" creationId="{FF8B228C-93BA-4863-A4B3-01A25EA5EEEB}"/>
          </ac:spMkLst>
        </pc:spChg>
        <pc:picChg chg="add del mod">
          <ac:chgData name="Peter Waddell" userId="dd862b9fb7d60430" providerId="LiveId" clId="{645ABFA5-0220-4FE6-A2D0-6CAB00A38E51}" dt="2022-06-30T17:00:05.486" v="244" actId="478"/>
          <ac:picMkLst>
            <pc:docMk/>
            <pc:sldMk cId="3071300006" sldId="982"/>
            <ac:picMk id="13" creationId="{F0F89665-58C9-A341-702D-E8C345CB1B23}"/>
          </ac:picMkLst>
        </pc:picChg>
      </pc:sldChg>
      <pc:sldChg chg="del">
        <pc:chgData name="Peter Waddell" userId="dd862b9fb7d60430" providerId="LiveId" clId="{645ABFA5-0220-4FE6-A2D0-6CAB00A38E51}" dt="2022-06-29T18:01:06.147" v="0" actId="47"/>
        <pc:sldMkLst>
          <pc:docMk/>
          <pc:sldMk cId="1763310828" sldId="985"/>
        </pc:sldMkLst>
      </pc:sldChg>
      <pc:sldChg chg="modSp mod">
        <pc:chgData name="Peter Waddell" userId="dd862b9fb7d60430" providerId="LiveId" clId="{645ABFA5-0220-4FE6-A2D0-6CAB00A38E51}" dt="2022-07-01T16:37:32.781" v="255" actId="20577"/>
        <pc:sldMkLst>
          <pc:docMk/>
          <pc:sldMk cId="3839604275" sldId="986"/>
        </pc:sldMkLst>
        <pc:spChg chg="mod">
          <ac:chgData name="Peter Waddell" userId="dd862b9fb7d60430" providerId="LiveId" clId="{645ABFA5-0220-4FE6-A2D0-6CAB00A38E51}" dt="2022-07-01T16:37:32.781" v="255" actId="20577"/>
          <ac:spMkLst>
            <pc:docMk/>
            <pc:sldMk cId="3839604275" sldId="986"/>
            <ac:spMk id="2" creationId="{84A5158E-2999-C3D2-6778-E059DE74ACB1}"/>
          </ac:spMkLst>
        </pc:spChg>
      </pc:sldChg>
      <pc:sldChg chg="modSp">
        <pc:chgData name="Peter Waddell" userId="dd862b9fb7d60430" providerId="LiveId" clId="{645ABFA5-0220-4FE6-A2D0-6CAB00A38E51}" dt="2022-06-29T21:38:58.140" v="181"/>
        <pc:sldMkLst>
          <pc:docMk/>
          <pc:sldMk cId="878585181" sldId="991"/>
        </pc:sldMkLst>
        <pc:graphicFrameChg chg="mod">
          <ac:chgData name="Peter Waddell" userId="dd862b9fb7d60430" providerId="LiveId" clId="{645ABFA5-0220-4FE6-A2D0-6CAB00A38E51}" dt="2022-06-29T21:38:58.140" v="181"/>
          <ac:graphicFrameMkLst>
            <pc:docMk/>
            <pc:sldMk cId="878585181" sldId="991"/>
            <ac:graphicFrameMk id="7" creationId="{CF2F2AD5-823B-4434-AC08-33C68ED5D6E5}"/>
          </ac:graphicFrameMkLst>
        </pc:graphicFrameChg>
      </pc:sldChg>
      <pc:sldChg chg="del">
        <pc:chgData name="Peter Waddell" userId="dd862b9fb7d60430" providerId="LiveId" clId="{645ABFA5-0220-4FE6-A2D0-6CAB00A38E51}" dt="2022-06-29T18:01:06.147" v="0" actId="47"/>
        <pc:sldMkLst>
          <pc:docMk/>
          <pc:sldMk cId="64371480" sldId="992"/>
        </pc:sldMkLst>
      </pc:sldChg>
      <pc:sldChg chg="addSp delSp modSp add mod">
        <pc:chgData name="Peter Waddell" userId="dd862b9fb7d60430" providerId="LiveId" clId="{645ABFA5-0220-4FE6-A2D0-6CAB00A38E51}" dt="2022-07-01T16:36:56.901" v="250" actId="20577"/>
        <pc:sldMkLst>
          <pc:docMk/>
          <pc:sldMk cId="4287886815" sldId="992"/>
        </pc:sldMkLst>
        <pc:spChg chg="mod">
          <ac:chgData name="Peter Waddell" userId="dd862b9fb7d60430" providerId="LiveId" clId="{645ABFA5-0220-4FE6-A2D0-6CAB00A38E51}" dt="2022-07-01T16:36:56.901" v="250" actId="20577"/>
          <ac:spMkLst>
            <pc:docMk/>
            <pc:sldMk cId="4287886815" sldId="992"/>
            <ac:spMk id="13" creationId="{8B7574EE-DB86-44FF-83DD-D3625E3409BD}"/>
          </ac:spMkLst>
        </pc:spChg>
        <pc:graphicFrameChg chg="add mod">
          <ac:chgData name="Peter Waddell" userId="dd862b9fb7d60430" providerId="LiveId" clId="{645ABFA5-0220-4FE6-A2D0-6CAB00A38E51}" dt="2022-06-29T21:39:38.381" v="191"/>
          <ac:graphicFrameMkLst>
            <pc:docMk/>
            <pc:sldMk cId="4287886815" sldId="992"/>
            <ac:graphicFrameMk id="9" creationId="{75655696-E32B-1537-9843-A45577D1F358}"/>
          </ac:graphicFrameMkLst>
        </pc:graphicFrameChg>
        <pc:graphicFrameChg chg="del">
          <ac:chgData name="Peter Waddell" userId="dd862b9fb7d60430" providerId="LiveId" clId="{645ABFA5-0220-4FE6-A2D0-6CAB00A38E51}" dt="2022-06-29T21:39:38.150" v="190" actId="478"/>
          <ac:graphicFrameMkLst>
            <pc:docMk/>
            <pc:sldMk cId="4287886815" sldId="992"/>
            <ac:graphicFrameMk id="14" creationId="{9853EF14-CCB3-9EE9-4B98-718710D6720E}"/>
          </ac:graphicFrameMkLst>
        </pc:graphicFrameChg>
      </pc:sldChg>
    </pc:docChg>
  </pc:docChgLst>
  <pc:docChgLst>
    <pc:chgData name="Peter Waddell" userId="dd862b9fb7d60430" providerId="LiveId" clId="{9F3722A4-651D-497D-A063-05AF9CF1B4C1}"/>
    <pc:docChg chg="undo redo custSel addSld delSld modSld sldOrd">
      <pc:chgData name="Peter Waddell" userId="dd862b9fb7d60430" providerId="LiveId" clId="{9F3722A4-651D-497D-A063-05AF9CF1B4C1}" dt="2023-06-03T01:51:17.309" v="6307"/>
      <pc:docMkLst>
        <pc:docMk/>
      </pc:docMkLst>
      <pc:sldChg chg="addSp delSp modSp del">
        <pc:chgData name="Peter Waddell" userId="dd862b9fb7d60430" providerId="LiveId" clId="{9F3722A4-651D-497D-A063-05AF9CF1B4C1}" dt="2023-06-02T15:39:10.472" v="234" actId="47"/>
        <pc:sldMkLst>
          <pc:docMk/>
          <pc:sldMk cId="1608305294" sldId="263"/>
        </pc:sldMkLst>
        <pc:graphicFrameChg chg="add del mod">
          <ac:chgData name="Peter Waddell" userId="dd862b9fb7d60430" providerId="LiveId" clId="{9F3722A4-651D-497D-A063-05AF9CF1B4C1}" dt="2023-06-02T15:36:47.490" v="108"/>
          <ac:graphicFrameMkLst>
            <pc:docMk/>
            <pc:sldMk cId="1608305294" sldId="263"/>
            <ac:graphicFrameMk id="2" creationId="{217A15C4-6F00-9B1B-D7E5-1B3D5EF513E4}"/>
          </ac:graphicFrameMkLst>
        </pc:graphicFrameChg>
      </pc:sldChg>
      <pc:sldChg chg="addSp modSp mod">
        <pc:chgData name="Peter Waddell" userId="dd862b9fb7d60430" providerId="LiveId" clId="{9F3722A4-651D-497D-A063-05AF9CF1B4C1}" dt="2023-06-02T15:56:41.223" v="433" actId="167"/>
        <pc:sldMkLst>
          <pc:docMk/>
          <pc:sldMk cId="3953745211" sldId="577"/>
        </pc:sldMkLst>
        <pc:spChg chg="add mod ord">
          <ac:chgData name="Peter Waddell" userId="dd862b9fb7d60430" providerId="LiveId" clId="{9F3722A4-651D-497D-A063-05AF9CF1B4C1}" dt="2023-06-02T15:56:41.223" v="433" actId="167"/>
          <ac:spMkLst>
            <pc:docMk/>
            <pc:sldMk cId="3953745211" sldId="577"/>
            <ac:spMk id="2" creationId="{F7CD7B32-05F2-7A0B-978F-D351BF24C0EF}"/>
          </ac:spMkLst>
        </pc:spChg>
        <pc:spChg chg="add mod ord">
          <ac:chgData name="Peter Waddell" userId="dd862b9fb7d60430" providerId="LiveId" clId="{9F3722A4-651D-497D-A063-05AF9CF1B4C1}" dt="2023-06-02T15:56:38.652" v="432" actId="1035"/>
          <ac:spMkLst>
            <pc:docMk/>
            <pc:sldMk cId="3953745211" sldId="577"/>
            <ac:spMk id="3" creationId="{3872E8FB-32F7-DDAD-33E1-0C5A76BEFA00}"/>
          </ac:spMkLst>
        </pc:spChg>
        <pc:spChg chg="mod">
          <ac:chgData name="Peter Waddell" userId="dd862b9fb7d60430" providerId="LiveId" clId="{9F3722A4-651D-497D-A063-05AF9CF1B4C1}" dt="2023-06-02T15:54:51.684" v="410" actId="2711"/>
          <ac:spMkLst>
            <pc:docMk/>
            <pc:sldMk cId="3953745211" sldId="577"/>
            <ac:spMk id="13" creationId="{126D7360-1DAC-4CEA-9B46-EB8538047F9E}"/>
          </ac:spMkLst>
        </pc:spChg>
        <pc:spChg chg="mod">
          <ac:chgData name="Peter Waddell" userId="dd862b9fb7d60430" providerId="LiveId" clId="{9F3722A4-651D-497D-A063-05AF9CF1B4C1}" dt="2023-06-02T15:54:51.684" v="410" actId="2711"/>
          <ac:spMkLst>
            <pc:docMk/>
            <pc:sldMk cId="3953745211" sldId="577"/>
            <ac:spMk id="15" creationId="{1D3A8E04-626D-4D1F-9909-88AB307A5357}"/>
          </ac:spMkLst>
        </pc:spChg>
        <pc:spChg chg="mod">
          <ac:chgData name="Peter Waddell" userId="dd862b9fb7d60430" providerId="LiveId" clId="{9F3722A4-651D-497D-A063-05AF9CF1B4C1}" dt="2023-06-02T15:54:51.684" v="410" actId="2711"/>
          <ac:spMkLst>
            <pc:docMk/>
            <pc:sldMk cId="3953745211" sldId="577"/>
            <ac:spMk id="16" creationId="{8CDDB6F5-751F-4FEA-88B5-75924D0FAEC6}"/>
          </ac:spMkLst>
        </pc:spChg>
        <pc:spChg chg="mod">
          <ac:chgData name="Peter Waddell" userId="dd862b9fb7d60430" providerId="LiveId" clId="{9F3722A4-651D-497D-A063-05AF9CF1B4C1}" dt="2023-06-02T15:54:51.684" v="410" actId="2711"/>
          <ac:spMkLst>
            <pc:docMk/>
            <pc:sldMk cId="3953745211" sldId="577"/>
            <ac:spMk id="17" creationId="{44FD552A-D823-4EAB-BEEA-2B2B409C63B4}"/>
          </ac:spMkLst>
        </pc:spChg>
        <pc:spChg chg="mod">
          <ac:chgData name="Peter Waddell" userId="dd862b9fb7d60430" providerId="LiveId" clId="{9F3722A4-651D-497D-A063-05AF9CF1B4C1}" dt="2023-06-02T15:54:51.684" v="410" actId="2711"/>
          <ac:spMkLst>
            <pc:docMk/>
            <pc:sldMk cId="3953745211" sldId="577"/>
            <ac:spMk id="18" creationId="{CBE166FB-DA29-41EB-86B6-9F17EF3114B1}"/>
          </ac:spMkLst>
        </pc:spChg>
        <pc:spChg chg="mod ord">
          <ac:chgData name="Peter Waddell" userId="dd862b9fb7d60430" providerId="LiveId" clId="{9F3722A4-651D-497D-A063-05AF9CF1B4C1}" dt="2023-06-02T15:56:31.478" v="427" actId="166"/>
          <ac:spMkLst>
            <pc:docMk/>
            <pc:sldMk cId="3953745211" sldId="577"/>
            <ac:spMk id="21" creationId="{FF9F0CDA-F4E6-42B4-87D0-8CB1AEAB0ED9}"/>
          </ac:spMkLst>
        </pc:spChg>
        <pc:spChg chg="mod">
          <ac:chgData name="Peter Waddell" userId="dd862b9fb7d60430" providerId="LiveId" clId="{9F3722A4-651D-497D-A063-05AF9CF1B4C1}" dt="2023-06-02T15:54:51.684" v="410" actId="2711"/>
          <ac:spMkLst>
            <pc:docMk/>
            <pc:sldMk cId="3953745211" sldId="577"/>
            <ac:spMk id="22" creationId="{6580C852-416F-47ED-A94E-DE3E494F4775}"/>
          </ac:spMkLst>
        </pc:spChg>
        <pc:spChg chg="mod">
          <ac:chgData name="Peter Waddell" userId="dd862b9fb7d60430" providerId="LiveId" clId="{9F3722A4-651D-497D-A063-05AF9CF1B4C1}" dt="2023-06-02T15:54:51.684" v="410" actId="2711"/>
          <ac:spMkLst>
            <pc:docMk/>
            <pc:sldMk cId="3953745211" sldId="577"/>
            <ac:spMk id="24" creationId="{A9EA0AF3-C919-4110-B430-1917E5423220}"/>
          </ac:spMkLst>
        </pc:spChg>
        <pc:spChg chg="mod">
          <ac:chgData name="Peter Waddell" userId="dd862b9fb7d60430" providerId="LiveId" clId="{9F3722A4-651D-497D-A063-05AF9CF1B4C1}" dt="2023-06-02T15:54:51.684" v="410" actId="2711"/>
          <ac:spMkLst>
            <pc:docMk/>
            <pc:sldMk cId="3953745211" sldId="577"/>
            <ac:spMk id="25" creationId="{7A27B341-0965-4293-A41B-1868A7B195EF}"/>
          </ac:spMkLst>
        </pc:spChg>
        <pc:spChg chg="mod">
          <ac:chgData name="Peter Waddell" userId="dd862b9fb7d60430" providerId="LiveId" clId="{9F3722A4-651D-497D-A063-05AF9CF1B4C1}" dt="2023-06-02T15:54:51.684" v="410" actId="2711"/>
          <ac:spMkLst>
            <pc:docMk/>
            <pc:sldMk cId="3953745211" sldId="577"/>
            <ac:spMk id="27" creationId="{B9D9F06B-9DCE-4E3A-9062-3FA83A0EE624}"/>
          </ac:spMkLst>
        </pc:spChg>
      </pc:sldChg>
      <pc:sldChg chg="addSp modSp mod">
        <pc:chgData name="Peter Waddell" userId="dd862b9fb7d60430" providerId="LiveId" clId="{9F3722A4-651D-497D-A063-05AF9CF1B4C1}" dt="2023-06-02T16:10:53.515" v="1514" actId="1076"/>
        <pc:sldMkLst>
          <pc:docMk/>
          <pc:sldMk cId="4087400851" sldId="834"/>
        </pc:sldMkLst>
        <pc:spChg chg="mod">
          <ac:chgData name="Peter Waddell" userId="dd862b9fb7d60430" providerId="LiveId" clId="{9F3722A4-651D-497D-A063-05AF9CF1B4C1}" dt="2023-06-02T16:10:53.515" v="1514" actId="1076"/>
          <ac:spMkLst>
            <pc:docMk/>
            <pc:sldMk cId="4087400851" sldId="834"/>
            <ac:spMk id="2" creationId="{2FC2DB7F-7B34-4C49-94D1-075C8692CE71}"/>
          </ac:spMkLst>
        </pc:spChg>
        <pc:spChg chg="add mod">
          <ac:chgData name="Peter Waddell" userId="dd862b9fb7d60430" providerId="LiveId" clId="{9F3722A4-651D-497D-A063-05AF9CF1B4C1}" dt="2023-06-02T16:10:06.883" v="1451" actId="1076"/>
          <ac:spMkLst>
            <pc:docMk/>
            <pc:sldMk cId="4087400851" sldId="834"/>
            <ac:spMk id="3" creationId="{747EBD87-FC07-0A19-1CEC-3F7779ED6C22}"/>
          </ac:spMkLst>
        </pc:spChg>
      </pc:sldChg>
      <pc:sldChg chg="modSp mod">
        <pc:chgData name="Peter Waddell" userId="dd862b9fb7d60430" providerId="LiveId" clId="{9F3722A4-651D-497D-A063-05AF9CF1B4C1}" dt="2023-06-02T15:47:19.144" v="249" actId="1076"/>
        <pc:sldMkLst>
          <pc:docMk/>
          <pc:sldMk cId="1581909260" sldId="861"/>
        </pc:sldMkLst>
        <pc:spChg chg="mod">
          <ac:chgData name="Peter Waddell" userId="dd862b9fb7d60430" providerId="LiveId" clId="{9F3722A4-651D-497D-A063-05AF9CF1B4C1}" dt="2023-06-02T15:47:19.144" v="249" actId="1076"/>
          <ac:spMkLst>
            <pc:docMk/>
            <pc:sldMk cId="1581909260" sldId="861"/>
            <ac:spMk id="20" creationId="{75CD9985-4096-EC72-483F-FD3F642DB6FC}"/>
          </ac:spMkLst>
        </pc:spChg>
      </pc:sldChg>
      <pc:sldChg chg="addSp delSp modSp mod">
        <pc:chgData name="Peter Waddell" userId="dd862b9fb7d60430" providerId="LiveId" clId="{9F3722A4-651D-497D-A063-05AF9CF1B4C1}" dt="2023-06-03T01:50:31.758" v="6303" actId="255"/>
        <pc:sldMkLst>
          <pc:docMk/>
          <pc:sldMk cId="3950241144" sldId="902"/>
        </pc:sldMkLst>
        <pc:spChg chg="add del mod">
          <ac:chgData name="Peter Waddell" userId="dd862b9fb7d60430" providerId="LiveId" clId="{9F3722A4-651D-497D-A063-05AF9CF1B4C1}" dt="2023-06-02T15:39:29.372" v="236"/>
          <ac:spMkLst>
            <pc:docMk/>
            <pc:sldMk cId="3950241144" sldId="902"/>
            <ac:spMk id="2" creationId="{1AE63BBF-65E2-6FFC-1703-E6BFD4D022BE}"/>
          </ac:spMkLst>
        </pc:spChg>
        <pc:spChg chg="mod">
          <ac:chgData name="Peter Waddell" userId="dd862b9fb7d60430" providerId="LiveId" clId="{9F3722A4-651D-497D-A063-05AF9CF1B4C1}" dt="2023-06-03T01:50:31.758" v="6303" actId="255"/>
          <ac:spMkLst>
            <pc:docMk/>
            <pc:sldMk cId="3950241144" sldId="902"/>
            <ac:spMk id="14" creationId="{77A647F2-0967-46AB-B5C7-F23312E54AC6}"/>
          </ac:spMkLst>
        </pc:spChg>
      </pc:sldChg>
      <pc:sldChg chg="modSp mod">
        <pc:chgData name="Peter Waddell" userId="dd862b9fb7d60430" providerId="LiveId" clId="{9F3722A4-651D-497D-A063-05AF9CF1B4C1}" dt="2023-06-02T15:59:38.233" v="491" actId="113"/>
        <pc:sldMkLst>
          <pc:docMk/>
          <pc:sldMk cId="343566986" sldId="905"/>
        </pc:sldMkLst>
        <pc:spChg chg="mod">
          <ac:chgData name="Peter Waddell" userId="dd862b9fb7d60430" providerId="LiveId" clId="{9F3722A4-651D-497D-A063-05AF9CF1B4C1}" dt="2023-06-02T15:59:38.233" v="491" actId="113"/>
          <ac:spMkLst>
            <pc:docMk/>
            <pc:sldMk cId="343566986" sldId="905"/>
            <ac:spMk id="14" creationId="{60B7FDC8-7FAB-4CEE-83C2-80DDE2E6AAF0}"/>
          </ac:spMkLst>
        </pc:spChg>
        <pc:spChg chg="mod">
          <ac:chgData name="Peter Waddell" userId="dd862b9fb7d60430" providerId="LiveId" clId="{9F3722A4-651D-497D-A063-05AF9CF1B4C1}" dt="2023-06-02T15:59:38.233" v="491" actId="113"/>
          <ac:spMkLst>
            <pc:docMk/>
            <pc:sldMk cId="343566986" sldId="905"/>
            <ac:spMk id="16" creationId="{5583897D-7776-4296-B5DD-62E38441A689}"/>
          </ac:spMkLst>
        </pc:spChg>
      </pc:sldChg>
      <pc:sldChg chg="delSp mod">
        <pc:chgData name="Peter Waddell" userId="dd862b9fb7d60430" providerId="LiveId" clId="{9F3722A4-651D-497D-A063-05AF9CF1B4C1}" dt="2023-06-02T21:55:52.274" v="6248" actId="478"/>
        <pc:sldMkLst>
          <pc:docMk/>
          <pc:sldMk cId="3508488760" sldId="917"/>
        </pc:sldMkLst>
        <pc:spChg chg="del">
          <ac:chgData name="Peter Waddell" userId="dd862b9fb7d60430" providerId="LiveId" clId="{9F3722A4-651D-497D-A063-05AF9CF1B4C1}" dt="2023-06-02T21:55:52.274" v="6248" actId="478"/>
          <ac:spMkLst>
            <pc:docMk/>
            <pc:sldMk cId="3508488760" sldId="917"/>
            <ac:spMk id="59" creationId="{CC64C7FC-8ED9-4219-8C43-D68E2E53B09A}"/>
          </ac:spMkLst>
        </pc:spChg>
        <pc:picChg chg="del">
          <ac:chgData name="Peter Waddell" userId="dd862b9fb7d60430" providerId="LiveId" clId="{9F3722A4-651D-497D-A063-05AF9CF1B4C1}" dt="2023-06-02T21:55:52.274" v="6248" actId="478"/>
          <ac:picMkLst>
            <pc:docMk/>
            <pc:sldMk cId="3508488760" sldId="917"/>
            <ac:picMk id="60" creationId="{8E60CFDA-004A-4B13-A4FB-8CFD478A0C6B}"/>
          </ac:picMkLst>
        </pc:picChg>
      </pc:sldChg>
      <pc:sldChg chg="delCm">
        <pc:chgData name="Peter Waddell" userId="dd862b9fb7d60430" providerId="LiveId" clId="{9F3722A4-651D-497D-A063-05AF9CF1B4C1}" dt="2023-06-02T21:54:21.538" v="6237" actId="1592"/>
        <pc:sldMkLst>
          <pc:docMk/>
          <pc:sldMk cId="2148994299" sldId="919"/>
        </pc:sldMkLst>
      </pc:sldChg>
      <pc:sldChg chg="modSp mod ord">
        <pc:chgData name="Peter Waddell" userId="dd862b9fb7d60430" providerId="LiveId" clId="{9F3722A4-651D-497D-A063-05AF9CF1B4C1}" dt="2023-06-03T01:51:17.309" v="6307"/>
        <pc:sldMkLst>
          <pc:docMk/>
          <pc:sldMk cId="2849170849" sldId="923"/>
        </pc:sldMkLst>
        <pc:graphicFrameChg chg="mod">
          <ac:chgData name="Peter Waddell" userId="dd862b9fb7d60430" providerId="LiveId" clId="{9F3722A4-651D-497D-A063-05AF9CF1B4C1}" dt="2023-06-02T21:56:34.688" v="6260" actId="1036"/>
          <ac:graphicFrameMkLst>
            <pc:docMk/>
            <pc:sldMk cId="2849170849" sldId="923"/>
            <ac:graphicFrameMk id="5" creationId="{2CD15844-F469-436A-839F-A588224062DD}"/>
          </ac:graphicFrameMkLst>
        </pc:graphicFrameChg>
        <pc:graphicFrameChg chg="mod">
          <ac:chgData name="Peter Waddell" userId="dd862b9fb7d60430" providerId="LiveId" clId="{9F3722A4-651D-497D-A063-05AF9CF1B4C1}" dt="2023-06-02T21:56:34.688" v="6260" actId="1036"/>
          <ac:graphicFrameMkLst>
            <pc:docMk/>
            <pc:sldMk cId="2849170849" sldId="923"/>
            <ac:graphicFrameMk id="6" creationId="{AED6FB4E-EEE7-480C-B6E0-60DD4FFD995D}"/>
          </ac:graphicFrameMkLst>
        </pc:graphicFrameChg>
      </pc:sldChg>
      <pc:sldChg chg="modSp mod">
        <pc:chgData name="Peter Waddell" userId="dd862b9fb7d60430" providerId="LiveId" clId="{9F3722A4-651D-497D-A063-05AF9CF1B4C1}" dt="2023-06-03T01:49:34.471" v="6302" actId="1036"/>
        <pc:sldMkLst>
          <pc:docMk/>
          <pc:sldMk cId="3096505920" sldId="934"/>
        </pc:sldMkLst>
        <pc:spChg chg="mod">
          <ac:chgData name="Peter Waddell" userId="dd862b9fb7d60430" providerId="LiveId" clId="{9F3722A4-651D-497D-A063-05AF9CF1B4C1}" dt="2023-06-03T01:49:32.661" v="6298" actId="1036"/>
          <ac:spMkLst>
            <pc:docMk/>
            <pc:sldMk cId="3096505920" sldId="934"/>
            <ac:spMk id="18" creationId="{78B2F9D5-2678-4DFF-9202-BFF44495889D}"/>
          </ac:spMkLst>
        </pc:spChg>
        <pc:spChg chg="mod">
          <ac:chgData name="Peter Waddell" userId="dd862b9fb7d60430" providerId="LiveId" clId="{9F3722A4-651D-497D-A063-05AF9CF1B4C1}" dt="2023-06-03T01:49:34.471" v="6302" actId="1036"/>
          <ac:spMkLst>
            <pc:docMk/>
            <pc:sldMk cId="3096505920" sldId="934"/>
            <ac:spMk id="19" creationId="{41F7FC50-7A0D-4247-8BCA-DD15297AD482}"/>
          </ac:spMkLst>
        </pc:spChg>
      </pc:sldChg>
      <pc:sldChg chg="addSp delSp modSp mod">
        <pc:chgData name="Peter Waddell" userId="dd862b9fb7d60430" providerId="LiveId" clId="{9F3722A4-651D-497D-A063-05AF9CF1B4C1}" dt="2023-06-02T21:56:10.033" v="6251" actId="1076"/>
        <pc:sldMkLst>
          <pc:docMk/>
          <pc:sldMk cId="957222179" sldId="942"/>
        </pc:sldMkLst>
        <pc:spChg chg="add del mod">
          <ac:chgData name="Peter Waddell" userId="dd862b9fb7d60430" providerId="LiveId" clId="{9F3722A4-651D-497D-A063-05AF9CF1B4C1}" dt="2023-06-02T21:56:06.237" v="6249" actId="478"/>
          <ac:spMkLst>
            <pc:docMk/>
            <pc:sldMk cId="957222179" sldId="942"/>
            <ac:spMk id="3" creationId="{18F56E4D-1FEE-6A9D-CCD3-0E1C975FE460}"/>
          </ac:spMkLst>
        </pc:spChg>
        <pc:spChg chg="mod">
          <ac:chgData name="Peter Waddell" userId="dd862b9fb7d60430" providerId="LiveId" clId="{9F3722A4-651D-497D-A063-05AF9CF1B4C1}" dt="2023-06-02T21:56:10.033" v="6251" actId="1076"/>
          <ac:spMkLst>
            <pc:docMk/>
            <pc:sldMk cId="957222179" sldId="942"/>
            <ac:spMk id="9" creationId="{EA11EDDF-7003-48A3-8162-71005049881E}"/>
          </ac:spMkLst>
        </pc:spChg>
        <pc:picChg chg="add del mod">
          <ac:chgData name="Peter Waddell" userId="dd862b9fb7d60430" providerId="LiveId" clId="{9F3722A4-651D-497D-A063-05AF9CF1B4C1}" dt="2023-06-02T21:56:06.237" v="6249" actId="478"/>
          <ac:picMkLst>
            <pc:docMk/>
            <pc:sldMk cId="957222179" sldId="942"/>
            <ac:picMk id="4" creationId="{6FC80DD2-FB3B-99F0-BB44-3C8FA2962C62}"/>
          </ac:picMkLst>
        </pc:picChg>
        <pc:picChg chg="add mod">
          <ac:chgData name="Peter Waddell" userId="dd862b9fb7d60430" providerId="LiveId" clId="{9F3722A4-651D-497D-A063-05AF9CF1B4C1}" dt="2023-06-02T21:56:07.021" v="6250"/>
          <ac:picMkLst>
            <pc:docMk/>
            <pc:sldMk cId="957222179" sldId="942"/>
            <ac:picMk id="5" creationId="{075E785F-8C39-6B5B-79D0-A9C27D68DFE4}"/>
          </ac:picMkLst>
        </pc:picChg>
      </pc:sldChg>
      <pc:sldChg chg="modSp mod">
        <pc:chgData name="Peter Waddell" userId="dd862b9fb7d60430" providerId="LiveId" clId="{9F3722A4-651D-497D-A063-05AF9CF1B4C1}" dt="2023-06-02T15:59:45.159" v="493" actId="2711"/>
        <pc:sldMkLst>
          <pc:docMk/>
          <pc:sldMk cId="292284012" sldId="949"/>
        </pc:sldMkLst>
        <pc:spChg chg="mod">
          <ac:chgData name="Peter Waddell" userId="dd862b9fb7d60430" providerId="LiveId" clId="{9F3722A4-651D-497D-A063-05AF9CF1B4C1}" dt="2023-06-02T15:59:45.159" v="493" actId="2711"/>
          <ac:spMkLst>
            <pc:docMk/>
            <pc:sldMk cId="292284012" sldId="949"/>
            <ac:spMk id="14" creationId="{60B7FDC8-7FAB-4CEE-83C2-80DDE2E6AAF0}"/>
          </ac:spMkLst>
        </pc:spChg>
        <pc:spChg chg="mod">
          <ac:chgData name="Peter Waddell" userId="dd862b9fb7d60430" providerId="LiveId" clId="{9F3722A4-651D-497D-A063-05AF9CF1B4C1}" dt="2023-06-02T15:59:45.159" v="493" actId="2711"/>
          <ac:spMkLst>
            <pc:docMk/>
            <pc:sldMk cId="292284012" sldId="949"/>
            <ac:spMk id="16" creationId="{5583897D-7776-4296-B5DD-62E38441A689}"/>
          </ac:spMkLst>
        </pc:spChg>
      </pc:sldChg>
      <pc:sldChg chg="modSp del mod">
        <pc:chgData name="Peter Waddell" userId="dd862b9fb7d60430" providerId="LiveId" clId="{9F3722A4-651D-497D-A063-05AF9CF1B4C1}" dt="2023-06-02T16:09:22.476" v="1380" actId="47"/>
        <pc:sldMkLst>
          <pc:docMk/>
          <pc:sldMk cId="3071300006" sldId="982"/>
        </pc:sldMkLst>
        <pc:spChg chg="mod">
          <ac:chgData name="Peter Waddell" userId="dd862b9fb7d60430" providerId="LiveId" clId="{9F3722A4-651D-497D-A063-05AF9CF1B4C1}" dt="2023-06-02T15:58:20.852" v="452" actId="20577"/>
          <ac:spMkLst>
            <pc:docMk/>
            <pc:sldMk cId="3071300006" sldId="982"/>
            <ac:spMk id="6" creationId="{C6DB2B73-C69D-49AB-975F-47A773A0F2DF}"/>
          </ac:spMkLst>
        </pc:spChg>
        <pc:spChg chg="mod">
          <ac:chgData name="Peter Waddell" userId="dd862b9fb7d60430" providerId="LiveId" clId="{9F3722A4-651D-497D-A063-05AF9CF1B4C1}" dt="2023-06-02T15:58:25.495" v="454" actId="20577"/>
          <ac:spMkLst>
            <pc:docMk/>
            <pc:sldMk cId="3071300006" sldId="982"/>
            <ac:spMk id="7" creationId="{BD00A610-882A-4505-B4B6-DF62712E3443}"/>
          </ac:spMkLst>
        </pc:spChg>
        <pc:spChg chg="mod">
          <ac:chgData name="Peter Waddell" userId="dd862b9fb7d60430" providerId="LiveId" clId="{9F3722A4-651D-497D-A063-05AF9CF1B4C1}" dt="2023-06-02T15:58:16.211" v="450" actId="20577"/>
          <ac:spMkLst>
            <pc:docMk/>
            <pc:sldMk cId="3071300006" sldId="982"/>
            <ac:spMk id="9" creationId="{1396B716-0A10-4F31-8CD2-240D600E394B}"/>
          </ac:spMkLst>
        </pc:spChg>
      </pc:sldChg>
      <pc:sldChg chg="modSp mod">
        <pc:chgData name="Peter Waddell" userId="dd862b9fb7d60430" providerId="LiveId" clId="{9F3722A4-651D-497D-A063-05AF9CF1B4C1}" dt="2023-06-02T15:57:31.152" v="449" actId="1036"/>
        <pc:sldMkLst>
          <pc:docMk/>
          <pc:sldMk cId="2300492271" sldId="997"/>
        </pc:sldMkLst>
        <pc:spChg chg="mod">
          <ac:chgData name="Peter Waddell" userId="dd862b9fb7d60430" providerId="LiveId" clId="{9F3722A4-651D-497D-A063-05AF9CF1B4C1}" dt="2023-06-02T15:57:31.152" v="449" actId="1036"/>
          <ac:spMkLst>
            <pc:docMk/>
            <pc:sldMk cId="2300492271" sldId="997"/>
            <ac:spMk id="2" creationId="{56BAD15B-945B-440B-BAAC-DF1540726497}"/>
          </ac:spMkLst>
        </pc:spChg>
        <pc:spChg chg="mod">
          <ac:chgData name="Peter Waddell" userId="dd862b9fb7d60430" providerId="LiveId" clId="{9F3722A4-651D-497D-A063-05AF9CF1B4C1}" dt="2023-06-02T15:57:31.152" v="449" actId="1036"/>
          <ac:spMkLst>
            <pc:docMk/>
            <pc:sldMk cId="2300492271" sldId="997"/>
            <ac:spMk id="4" creationId="{22DDFA6E-73BB-42FB-AC4F-30F1EF80FC24}"/>
          </ac:spMkLst>
        </pc:spChg>
        <pc:spChg chg="mod">
          <ac:chgData name="Peter Waddell" userId="dd862b9fb7d60430" providerId="LiveId" clId="{9F3722A4-651D-497D-A063-05AF9CF1B4C1}" dt="2023-06-02T15:57:31.152" v="449" actId="1036"/>
          <ac:spMkLst>
            <pc:docMk/>
            <pc:sldMk cId="2300492271" sldId="997"/>
            <ac:spMk id="22" creationId="{96B76D42-4430-07F1-D9D9-07B9E634B0B5}"/>
          </ac:spMkLst>
        </pc:spChg>
        <pc:spChg chg="mod">
          <ac:chgData name="Peter Waddell" userId="dd862b9fb7d60430" providerId="LiveId" clId="{9F3722A4-651D-497D-A063-05AF9CF1B4C1}" dt="2023-06-02T15:57:31.152" v="449" actId="1036"/>
          <ac:spMkLst>
            <pc:docMk/>
            <pc:sldMk cId="2300492271" sldId="997"/>
            <ac:spMk id="23" creationId="{4496F78F-9964-859F-60E3-6F2E5C1DEC99}"/>
          </ac:spMkLst>
        </pc:spChg>
        <pc:picChg chg="mod">
          <ac:chgData name="Peter Waddell" userId="dd862b9fb7d60430" providerId="LiveId" clId="{9F3722A4-651D-497D-A063-05AF9CF1B4C1}" dt="2023-06-02T15:57:31.152" v="449" actId="1036"/>
          <ac:picMkLst>
            <pc:docMk/>
            <pc:sldMk cId="2300492271" sldId="997"/>
            <ac:picMk id="12" creationId="{9B4DD180-A9B4-81D7-B203-F3BFB063AC39}"/>
          </ac:picMkLst>
        </pc:picChg>
        <pc:picChg chg="mod">
          <ac:chgData name="Peter Waddell" userId="dd862b9fb7d60430" providerId="LiveId" clId="{9F3722A4-651D-497D-A063-05AF9CF1B4C1}" dt="2023-06-02T15:57:31.152" v="449" actId="1036"/>
          <ac:picMkLst>
            <pc:docMk/>
            <pc:sldMk cId="2300492271" sldId="997"/>
            <ac:picMk id="13" creationId="{BBCD02BF-0A72-570E-0F92-40C3FCBE9E99}"/>
          </ac:picMkLst>
        </pc:picChg>
        <pc:picChg chg="mod">
          <ac:chgData name="Peter Waddell" userId="dd862b9fb7d60430" providerId="LiveId" clId="{9F3722A4-651D-497D-A063-05AF9CF1B4C1}" dt="2023-06-02T15:57:31.152" v="449" actId="1036"/>
          <ac:picMkLst>
            <pc:docMk/>
            <pc:sldMk cId="2300492271" sldId="997"/>
            <ac:picMk id="15" creationId="{09A111EB-07D3-DEAC-37C7-D7CF2EC2B5E6}"/>
          </ac:picMkLst>
        </pc:picChg>
        <pc:picChg chg="mod">
          <ac:chgData name="Peter Waddell" userId="dd862b9fb7d60430" providerId="LiveId" clId="{9F3722A4-651D-497D-A063-05AF9CF1B4C1}" dt="2023-06-02T15:57:31.152" v="449" actId="1036"/>
          <ac:picMkLst>
            <pc:docMk/>
            <pc:sldMk cId="2300492271" sldId="997"/>
            <ac:picMk id="16" creationId="{12A71850-8A3E-3C77-8361-829756E20402}"/>
          </ac:picMkLst>
        </pc:picChg>
        <pc:picChg chg="mod">
          <ac:chgData name="Peter Waddell" userId="dd862b9fb7d60430" providerId="LiveId" clId="{9F3722A4-651D-497D-A063-05AF9CF1B4C1}" dt="2023-06-02T15:57:31.152" v="449" actId="1036"/>
          <ac:picMkLst>
            <pc:docMk/>
            <pc:sldMk cId="2300492271" sldId="997"/>
            <ac:picMk id="17" creationId="{2C077187-C96A-D96C-A7E7-695D3858A02C}"/>
          </ac:picMkLst>
        </pc:picChg>
        <pc:picChg chg="mod">
          <ac:chgData name="Peter Waddell" userId="dd862b9fb7d60430" providerId="LiveId" clId="{9F3722A4-651D-497D-A063-05AF9CF1B4C1}" dt="2023-06-02T15:57:31.152" v="449" actId="1036"/>
          <ac:picMkLst>
            <pc:docMk/>
            <pc:sldMk cId="2300492271" sldId="997"/>
            <ac:picMk id="18" creationId="{B8411EAE-F406-245C-AC88-AD4D0D4B4830}"/>
          </ac:picMkLst>
        </pc:picChg>
        <pc:picChg chg="mod">
          <ac:chgData name="Peter Waddell" userId="dd862b9fb7d60430" providerId="LiveId" clId="{9F3722A4-651D-497D-A063-05AF9CF1B4C1}" dt="2023-06-02T15:57:31.152" v="449" actId="1036"/>
          <ac:picMkLst>
            <pc:docMk/>
            <pc:sldMk cId="2300492271" sldId="997"/>
            <ac:picMk id="21" creationId="{4E9A8188-0BE9-762F-97E3-A0E7F670FD58}"/>
          </ac:picMkLst>
        </pc:picChg>
      </pc:sldChg>
      <pc:sldChg chg="modSp mod">
        <pc:chgData name="Peter Waddell" userId="dd862b9fb7d60430" providerId="LiveId" clId="{9F3722A4-651D-497D-A063-05AF9CF1B4C1}" dt="2023-06-02T15:33:11.629" v="38" actId="1035"/>
        <pc:sldMkLst>
          <pc:docMk/>
          <pc:sldMk cId="3438932471" sldId="1011"/>
        </pc:sldMkLst>
        <pc:spChg chg="mod">
          <ac:chgData name="Peter Waddell" userId="dd862b9fb7d60430" providerId="LiveId" clId="{9F3722A4-651D-497D-A063-05AF9CF1B4C1}" dt="2023-06-02T15:33:10.585" v="37" actId="1038"/>
          <ac:spMkLst>
            <pc:docMk/>
            <pc:sldMk cId="3438932471" sldId="1011"/>
            <ac:spMk id="7" creationId="{41D93011-1388-F781-56B2-7C79F11F5C5D}"/>
          </ac:spMkLst>
        </pc:spChg>
        <pc:spChg chg="mod">
          <ac:chgData name="Peter Waddell" userId="dd862b9fb7d60430" providerId="LiveId" clId="{9F3722A4-651D-497D-A063-05AF9CF1B4C1}" dt="2023-06-02T15:33:11.629" v="38" actId="1035"/>
          <ac:spMkLst>
            <pc:docMk/>
            <pc:sldMk cId="3438932471" sldId="1011"/>
            <ac:spMk id="8" creationId="{DEC6E065-21FA-408F-859D-3E6D10F84B8D}"/>
          </ac:spMkLst>
        </pc:spChg>
        <pc:graphicFrameChg chg="mod">
          <ac:chgData name="Peter Waddell" userId="dd862b9fb7d60430" providerId="LiveId" clId="{9F3722A4-651D-497D-A063-05AF9CF1B4C1}" dt="2023-06-02T15:32:58.660" v="23" actId="1035"/>
          <ac:graphicFrameMkLst>
            <pc:docMk/>
            <pc:sldMk cId="3438932471" sldId="1011"/>
            <ac:graphicFrameMk id="4" creationId="{C9633F04-5823-F210-C0EB-F2394E8DDA43}"/>
          </ac:graphicFrameMkLst>
        </pc:graphicFrameChg>
        <pc:graphicFrameChg chg="mod">
          <ac:chgData name="Peter Waddell" userId="dd862b9fb7d60430" providerId="LiveId" clId="{9F3722A4-651D-497D-A063-05AF9CF1B4C1}" dt="2023-06-02T15:32:58.660" v="23" actId="1035"/>
          <ac:graphicFrameMkLst>
            <pc:docMk/>
            <pc:sldMk cId="3438932471" sldId="1011"/>
            <ac:graphicFrameMk id="6" creationId="{D1F3C8DE-A60B-F08F-1B00-40CDE709786B}"/>
          </ac:graphicFrameMkLst>
        </pc:graphicFrameChg>
      </pc:sldChg>
      <pc:sldChg chg="modSp mod">
        <pc:chgData name="Peter Waddell" userId="dd862b9fb7d60430" providerId="LiveId" clId="{9F3722A4-651D-497D-A063-05AF9CF1B4C1}" dt="2023-06-02T15:33:32.101" v="51" actId="1035"/>
        <pc:sldMkLst>
          <pc:docMk/>
          <pc:sldMk cId="2552517727" sldId="1012"/>
        </pc:sldMkLst>
        <pc:spChg chg="mod">
          <ac:chgData name="Peter Waddell" userId="dd862b9fb7d60430" providerId="LiveId" clId="{9F3722A4-651D-497D-A063-05AF9CF1B4C1}" dt="2023-06-02T15:33:21.399" v="47" actId="1035"/>
          <ac:spMkLst>
            <pc:docMk/>
            <pc:sldMk cId="2552517727" sldId="1012"/>
            <ac:spMk id="9" creationId="{5927600D-8A9E-3607-CF88-33762C42E9A0}"/>
          </ac:spMkLst>
        </pc:spChg>
        <pc:spChg chg="mod">
          <ac:chgData name="Peter Waddell" userId="dd862b9fb7d60430" providerId="LiveId" clId="{9F3722A4-651D-497D-A063-05AF9CF1B4C1}" dt="2023-06-02T15:33:21.399" v="47" actId="1035"/>
          <ac:spMkLst>
            <pc:docMk/>
            <pc:sldMk cId="2552517727" sldId="1012"/>
            <ac:spMk id="10" creationId="{07C9904F-FF7A-15AB-FC5B-E4FB9C1B9984}"/>
          </ac:spMkLst>
        </pc:spChg>
        <pc:spChg chg="mod">
          <ac:chgData name="Peter Waddell" userId="dd862b9fb7d60430" providerId="LiveId" clId="{9F3722A4-651D-497D-A063-05AF9CF1B4C1}" dt="2023-06-02T15:33:21.399" v="47" actId="1035"/>
          <ac:spMkLst>
            <pc:docMk/>
            <pc:sldMk cId="2552517727" sldId="1012"/>
            <ac:spMk id="11" creationId="{4AEE5EDD-5DFF-BDB3-1ADA-608070785042}"/>
          </ac:spMkLst>
        </pc:spChg>
        <pc:graphicFrameChg chg="mod">
          <ac:chgData name="Peter Waddell" userId="dd862b9fb7d60430" providerId="LiveId" clId="{9F3722A4-651D-497D-A063-05AF9CF1B4C1}" dt="2023-06-02T15:33:21.399" v="47" actId="1035"/>
          <ac:graphicFrameMkLst>
            <pc:docMk/>
            <pc:sldMk cId="2552517727" sldId="1012"/>
            <ac:graphicFrameMk id="2" creationId="{4A9E4534-7A69-72E0-74F1-2EC86891F744}"/>
          </ac:graphicFrameMkLst>
        </pc:graphicFrameChg>
        <pc:graphicFrameChg chg="mod">
          <ac:chgData name="Peter Waddell" userId="dd862b9fb7d60430" providerId="LiveId" clId="{9F3722A4-651D-497D-A063-05AF9CF1B4C1}" dt="2023-06-02T15:33:32.101" v="51" actId="1035"/>
          <ac:graphicFrameMkLst>
            <pc:docMk/>
            <pc:sldMk cId="2552517727" sldId="1012"/>
            <ac:graphicFrameMk id="3" creationId="{5FD45C3E-6EFC-838D-04B0-3F13F64DE91A}"/>
          </ac:graphicFrameMkLst>
        </pc:graphicFrameChg>
        <pc:graphicFrameChg chg="mod">
          <ac:chgData name="Peter Waddell" userId="dd862b9fb7d60430" providerId="LiveId" clId="{9F3722A4-651D-497D-A063-05AF9CF1B4C1}" dt="2023-06-02T15:33:30.262" v="49" actId="1035"/>
          <ac:graphicFrameMkLst>
            <pc:docMk/>
            <pc:sldMk cId="2552517727" sldId="1012"/>
            <ac:graphicFrameMk id="5" creationId="{A95CB3A4-6A57-580A-69DB-AB0C551A6FB8}"/>
          </ac:graphicFrameMkLst>
        </pc:graphicFrameChg>
      </pc:sldChg>
      <pc:sldChg chg="addSp modSp mod">
        <pc:chgData name="Peter Waddell" userId="dd862b9fb7d60430" providerId="LiveId" clId="{9F3722A4-651D-497D-A063-05AF9CF1B4C1}" dt="2023-06-02T15:49:14.428" v="342" actId="166"/>
        <pc:sldMkLst>
          <pc:docMk/>
          <pc:sldMk cId="2995534969" sldId="1016"/>
        </pc:sldMkLst>
        <pc:spChg chg="add mod ord">
          <ac:chgData name="Peter Waddell" userId="dd862b9fb7d60430" providerId="LiveId" clId="{9F3722A4-651D-497D-A063-05AF9CF1B4C1}" dt="2023-06-02T15:48:01.861" v="257" actId="167"/>
          <ac:spMkLst>
            <pc:docMk/>
            <pc:sldMk cId="2995534969" sldId="1016"/>
            <ac:spMk id="4" creationId="{BFDD2F65-B0DE-D2B4-3927-44EAA391E2B9}"/>
          </ac:spMkLst>
        </pc:spChg>
        <pc:spChg chg="add mod ord">
          <ac:chgData name="Peter Waddell" userId="dd862b9fb7d60430" providerId="LiveId" clId="{9F3722A4-651D-497D-A063-05AF9CF1B4C1}" dt="2023-06-02T15:48:06.493" v="258" actId="166"/>
          <ac:spMkLst>
            <pc:docMk/>
            <pc:sldMk cId="2995534969" sldId="1016"/>
            <ac:spMk id="5" creationId="{175E630F-1213-54E1-0D63-CBB99D02B654}"/>
          </ac:spMkLst>
        </pc:spChg>
        <pc:spChg chg="add mod ord">
          <ac:chgData name="Peter Waddell" userId="dd862b9fb7d60430" providerId="LiveId" clId="{9F3722A4-651D-497D-A063-05AF9CF1B4C1}" dt="2023-06-02T15:48:52.366" v="338" actId="167"/>
          <ac:spMkLst>
            <pc:docMk/>
            <pc:sldMk cId="2995534969" sldId="1016"/>
            <ac:spMk id="6" creationId="{2AC60772-8421-7A01-C035-94B0BFB2BAE0}"/>
          </ac:spMkLst>
        </pc:spChg>
        <pc:spChg chg="mod ord">
          <ac:chgData name="Peter Waddell" userId="dd862b9fb7d60430" providerId="LiveId" clId="{9F3722A4-651D-497D-A063-05AF9CF1B4C1}" dt="2023-06-02T15:49:14.428" v="342" actId="166"/>
          <ac:spMkLst>
            <pc:docMk/>
            <pc:sldMk cId="2995534969" sldId="1016"/>
            <ac:spMk id="8" creationId="{2A366E71-85A5-F1BE-59B3-7B9BE7D99DCB}"/>
          </ac:spMkLst>
        </pc:spChg>
        <pc:spChg chg="mod ord">
          <ac:chgData name="Peter Waddell" userId="dd862b9fb7d60430" providerId="LiveId" clId="{9F3722A4-651D-497D-A063-05AF9CF1B4C1}" dt="2023-06-02T15:48:10.906" v="259" actId="166"/>
          <ac:spMkLst>
            <pc:docMk/>
            <pc:sldMk cId="2995534969" sldId="1016"/>
            <ac:spMk id="11" creationId="{F70C362C-516D-2599-E205-B9EB04FCED9E}"/>
          </ac:spMkLst>
        </pc:spChg>
        <pc:spChg chg="add mod ord">
          <ac:chgData name="Peter Waddell" userId="dd862b9fb7d60430" providerId="LiveId" clId="{9F3722A4-651D-497D-A063-05AF9CF1B4C1}" dt="2023-06-02T15:49:12.132" v="341" actId="166"/>
          <ac:spMkLst>
            <pc:docMk/>
            <pc:sldMk cId="2995534969" sldId="1016"/>
            <ac:spMk id="18" creationId="{01656518-8AE8-7B74-14C8-7ED6BCD62BC8}"/>
          </ac:spMkLst>
        </pc:spChg>
        <pc:graphicFrameChg chg="mod">
          <ac:chgData name="Peter Waddell" userId="dd862b9fb7d60430" providerId="LiveId" clId="{9F3722A4-651D-497D-A063-05AF9CF1B4C1}" dt="2023-06-02T15:47:06.733" v="248"/>
          <ac:graphicFrameMkLst>
            <pc:docMk/>
            <pc:sldMk cId="2995534969" sldId="1016"/>
            <ac:graphicFrameMk id="2" creationId="{B49F3753-B566-7F8F-3AD0-21475DD262A2}"/>
          </ac:graphicFrameMkLst>
        </pc:graphicFrameChg>
      </pc:sldChg>
      <pc:sldChg chg="addSp delSp modSp del mod">
        <pc:chgData name="Peter Waddell" userId="dd862b9fb7d60430" providerId="LiveId" clId="{9F3722A4-651D-497D-A063-05AF9CF1B4C1}" dt="2023-06-02T15:49:58.095" v="349" actId="47"/>
        <pc:sldMkLst>
          <pc:docMk/>
          <pc:sldMk cId="81635719" sldId="1017"/>
        </pc:sldMkLst>
        <pc:spChg chg="add mod">
          <ac:chgData name="Peter Waddell" userId="dd862b9fb7d60430" providerId="LiveId" clId="{9F3722A4-651D-497D-A063-05AF9CF1B4C1}" dt="2023-06-02T15:49:34.778" v="344"/>
          <ac:spMkLst>
            <pc:docMk/>
            <pc:sldMk cId="81635719" sldId="1017"/>
            <ac:spMk id="3" creationId="{DD221D61-D121-7E68-4D5E-D5248F779124}"/>
          </ac:spMkLst>
        </pc:spChg>
        <pc:spChg chg="del">
          <ac:chgData name="Peter Waddell" userId="dd862b9fb7d60430" providerId="LiveId" clId="{9F3722A4-651D-497D-A063-05AF9CF1B4C1}" dt="2023-06-02T15:49:54.538" v="347" actId="21"/>
          <ac:spMkLst>
            <pc:docMk/>
            <pc:sldMk cId="81635719" sldId="1017"/>
            <ac:spMk id="4" creationId="{D4825461-0205-AA25-4566-1A560E2CB408}"/>
          </ac:spMkLst>
        </pc:spChg>
        <pc:spChg chg="add mod">
          <ac:chgData name="Peter Waddell" userId="dd862b9fb7d60430" providerId="LiveId" clId="{9F3722A4-651D-497D-A063-05AF9CF1B4C1}" dt="2023-06-02T15:49:34.778" v="344"/>
          <ac:spMkLst>
            <pc:docMk/>
            <pc:sldMk cId="81635719" sldId="1017"/>
            <ac:spMk id="6" creationId="{8DE6309C-5BEB-3397-6473-D38C61667FA3}"/>
          </ac:spMkLst>
        </pc:spChg>
        <pc:spChg chg="add mod">
          <ac:chgData name="Peter Waddell" userId="dd862b9fb7d60430" providerId="LiveId" clId="{9F3722A4-651D-497D-A063-05AF9CF1B4C1}" dt="2023-06-02T15:49:34.778" v="344"/>
          <ac:spMkLst>
            <pc:docMk/>
            <pc:sldMk cId="81635719" sldId="1017"/>
            <ac:spMk id="9" creationId="{AD310E69-9120-179E-F004-20D498B9D36C}"/>
          </ac:spMkLst>
        </pc:spChg>
        <pc:spChg chg="del">
          <ac:chgData name="Peter Waddell" userId="dd862b9fb7d60430" providerId="LiveId" clId="{9F3722A4-651D-497D-A063-05AF9CF1B4C1}" dt="2023-06-02T15:49:34.325" v="343" actId="478"/>
          <ac:spMkLst>
            <pc:docMk/>
            <pc:sldMk cId="81635719" sldId="1017"/>
            <ac:spMk id="10" creationId="{82189406-7A66-8EB6-B468-32692C6D7E4C}"/>
          </ac:spMkLst>
        </pc:spChg>
        <pc:spChg chg="del">
          <ac:chgData name="Peter Waddell" userId="dd862b9fb7d60430" providerId="LiveId" clId="{9F3722A4-651D-497D-A063-05AF9CF1B4C1}" dt="2023-06-02T15:49:34.325" v="343" actId="478"/>
          <ac:spMkLst>
            <pc:docMk/>
            <pc:sldMk cId="81635719" sldId="1017"/>
            <ac:spMk id="11" creationId="{F70C362C-516D-2599-E205-B9EB04FCED9E}"/>
          </ac:spMkLst>
        </pc:spChg>
        <pc:spChg chg="del">
          <ac:chgData name="Peter Waddell" userId="dd862b9fb7d60430" providerId="LiveId" clId="{9F3722A4-651D-497D-A063-05AF9CF1B4C1}" dt="2023-06-02T15:49:54.538" v="347" actId="21"/>
          <ac:spMkLst>
            <pc:docMk/>
            <pc:sldMk cId="81635719" sldId="1017"/>
            <ac:spMk id="12" creationId="{82FC38CC-F722-367F-C215-8AEB6792E698}"/>
          </ac:spMkLst>
        </pc:spChg>
        <pc:spChg chg="add mod">
          <ac:chgData name="Peter Waddell" userId="dd862b9fb7d60430" providerId="LiveId" clId="{9F3722A4-651D-497D-A063-05AF9CF1B4C1}" dt="2023-06-02T15:49:34.778" v="344"/>
          <ac:spMkLst>
            <pc:docMk/>
            <pc:sldMk cId="81635719" sldId="1017"/>
            <ac:spMk id="13" creationId="{1269CBCC-5B95-9A89-6320-8D32297D2439}"/>
          </ac:spMkLst>
        </pc:spChg>
        <pc:spChg chg="del">
          <ac:chgData name="Peter Waddell" userId="dd862b9fb7d60430" providerId="LiveId" clId="{9F3722A4-651D-497D-A063-05AF9CF1B4C1}" dt="2023-06-02T15:49:34.325" v="343" actId="478"/>
          <ac:spMkLst>
            <pc:docMk/>
            <pc:sldMk cId="81635719" sldId="1017"/>
            <ac:spMk id="15" creationId="{878219A2-36D9-195A-81D9-6401A71A84F4}"/>
          </ac:spMkLst>
        </pc:spChg>
        <pc:spChg chg="del">
          <ac:chgData name="Peter Waddell" userId="dd862b9fb7d60430" providerId="LiveId" clId="{9F3722A4-651D-497D-A063-05AF9CF1B4C1}" dt="2023-06-02T15:49:34.325" v="343" actId="478"/>
          <ac:spMkLst>
            <pc:docMk/>
            <pc:sldMk cId="81635719" sldId="1017"/>
            <ac:spMk id="16" creationId="{DF8102B3-E73E-2DF3-9E5D-0F8E22D7FF99}"/>
          </ac:spMkLst>
        </pc:spChg>
        <pc:spChg chg="del">
          <ac:chgData name="Peter Waddell" userId="dd862b9fb7d60430" providerId="LiveId" clId="{9F3722A4-651D-497D-A063-05AF9CF1B4C1}" dt="2023-06-02T15:49:34.325" v="343" actId="478"/>
          <ac:spMkLst>
            <pc:docMk/>
            <pc:sldMk cId="81635719" sldId="1017"/>
            <ac:spMk id="17" creationId="{BA7182AD-5C65-34AC-4883-1C3415410CAD}"/>
          </ac:spMkLst>
        </pc:spChg>
        <pc:spChg chg="add mod">
          <ac:chgData name="Peter Waddell" userId="dd862b9fb7d60430" providerId="LiveId" clId="{9F3722A4-651D-497D-A063-05AF9CF1B4C1}" dt="2023-06-02T15:49:34.778" v="344"/>
          <ac:spMkLst>
            <pc:docMk/>
            <pc:sldMk cId="81635719" sldId="1017"/>
            <ac:spMk id="18" creationId="{3DB8DD33-B380-4DDC-3D0D-4A1C540DA400}"/>
          </ac:spMkLst>
        </pc:spChg>
        <pc:spChg chg="del">
          <ac:chgData name="Peter Waddell" userId="dd862b9fb7d60430" providerId="LiveId" clId="{9F3722A4-651D-497D-A063-05AF9CF1B4C1}" dt="2023-06-02T15:49:34.325" v="343" actId="478"/>
          <ac:spMkLst>
            <pc:docMk/>
            <pc:sldMk cId="81635719" sldId="1017"/>
            <ac:spMk id="21" creationId="{AD285145-5D40-1E3D-C7A7-DD7BDF5BE17D}"/>
          </ac:spMkLst>
        </pc:spChg>
        <pc:spChg chg="del">
          <ac:chgData name="Peter Waddell" userId="dd862b9fb7d60430" providerId="LiveId" clId="{9F3722A4-651D-497D-A063-05AF9CF1B4C1}" dt="2023-06-02T15:49:54.538" v="347" actId="21"/>
          <ac:spMkLst>
            <pc:docMk/>
            <pc:sldMk cId="81635719" sldId="1017"/>
            <ac:spMk id="22" creationId="{11F29CC8-C637-B40E-409B-92584D793067}"/>
          </ac:spMkLst>
        </pc:spChg>
        <pc:spChg chg="add mod">
          <ac:chgData name="Peter Waddell" userId="dd862b9fb7d60430" providerId="LiveId" clId="{9F3722A4-651D-497D-A063-05AF9CF1B4C1}" dt="2023-06-02T15:49:34.778" v="344"/>
          <ac:spMkLst>
            <pc:docMk/>
            <pc:sldMk cId="81635719" sldId="1017"/>
            <ac:spMk id="23" creationId="{2D9216A3-D1E7-FE59-BFA2-54B724DF2C9D}"/>
          </ac:spMkLst>
        </pc:spChg>
        <pc:spChg chg="add mod">
          <ac:chgData name="Peter Waddell" userId="dd862b9fb7d60430" providerId="LiveId" clId="{9F3722A4-651D-497D-A063-05AF9CF1B4C1}" dt="2023-06-02T15:49:34.778" v="344"/>
          <ac:spMkLst>
            <pc:docMk/>
            <pc:sldMk cId="81635719" sldId="1017"/>
            <ac:spMk id="24" creationId="{70BDD213-8D33-FCA7-1E3E-8DD8D7788981}"/>
          </ac:spMkLst>
        </pc:spChg>
        <pc:spChg chg="add mod">
          <ac:chgData name="Peter Waddell" userId="dd862b9fb7d60430" providerId="LiveId" clId="{9F3722A4-651D-497D-A063-05AF9CF1B4C1}" dt="2023-06-02T15:49:34.778" v="344"/>
          <ac:spMkLst>
            <pc:docMk/>
            <pc:sldMk cId="81635719" sldId="1017"/>
            <ac:spMk id="25" creationId="{FF9C42D3-6390-68E1-BE17-7A4D2DD97AF6}"/>
          </ac:spMkLst>
        </pc:spChg>
        <pc:graphicFrameChg chg="del">
          <ac:chgData name="Peter Waddell" userId="dd862b9fb7d60430" providerId="LiveId" clId="{9F3722A4-651D-497D-A063-05AF9CF1B4C1}" dt="2023-06-02T15:49:34.325" v="343" actId="478"/>
          <ac:graphicFrameMkLst>
            <pc:docMk/>
            <pc:sldMk cId="81635719" sldId="1017"/>
            <ac:graphicFrameMk id="2" creationId="{B49F3753-B566-7F8F-3AD0-21475DD262A2}"/>
          </ac:graphicFrameMkLst>
        </pc:graphicFrameChg>
        <pc:graphicFrameChg chg="add mod">
          <ac:chgData name="Peter Waddell" userId="dd862b9fb7d60430" providerId="LiveId" clId="{9F3722A4-651D-497D-A063-05AF9CF1B4C1}" dt="2023-06-02T15:49:34.778" v="344"/>
          <ac:graphicFrameMkLst>
            <pc:docMk/>
            <pc:sldMk cId="81635719" sldId="1017"/>
            <ac:graphicFrameMk id="5" creationId="{9D700494-6749-4D56-EEEF-5DCB2D345830}"/>
          </ac:graphicFrameMkLst>
        </pc:graphicFrameChg>
        <pc:graphicFrameChg chg="del">
          <ac:chgData name="Peter Waddell" userId="dd862b9fb7d60430" providerId="LiveId" clId="{9F3722A4-651D-497D-A063-05AF9CF1B4C1}" dt="2023-06-02T15:49:54.538" v="347" actId="21"/>
          <ac:graphicFrameMkLst>
            <pc:docMk/>
            <pc:sldMk cId="81635719" sldId="1017"/>
            <ac:graphicFrameMk id="19" creationId="{1A90F262-C936-80D2-8143-277BC3C5D948}"/>
          </ac:graphicFrameMkLst>
        </pc:graphicFrameChg>
      </pc:sldChg>
      <pc:sldChg chg="addSp delSp modSp mod">
        <pc:chgData name="Peter Waddell" userId="dd862b9fb7d60430" providerId="LiveId" clId="{9F3722A4-651D-497D-A063-05AF9CF1B4C1}" dt="2023-06-02T15:50:25.200" v="357" actId="478"/>
        <pc:sldMkLst>
          <pc:docMk/>
          <pc:sldMk cId="3523509046" sldId="1020"/>
        </pc:sldMkLst>
        <pc:spChg chg="add mod ord">
          <ac:chgData name="Peter Waddell" userId="dd862b9fb7d60430" providerId="LiveId" clId="{9F3722A4-651D-497D-A063-05AF9CF1B4C1}" dt="2023-06-02T15:50:20.774" v="355" actId="167"/>
          <ac:spMkLst>
            <pc:docMk/>
            <pc:sldMk cId="3523509046" sldId="1020"/>
            <ac:spMk id="6" creationId="{CE27B528-BF58-EB46-51F2-2D4DE8D6C658}"/>
          </ac:spMkLst>
        </pc:spChg>
        <pc:spChg chg="add del mod">
          <ac:chgData name="Peter Waddell" userId="dd862b9fb7d60430" providerId="LiveId" clId="{9F3722A4-651D-497D-A063-05AF9CF1B4C1}" dt="2023-06-02T15:50:25.200" v="357" actId="478"/>
          <ac:spMkLst>
            <pc:docMk/>
            <pc:sldMk cId="3523509046" sldId="1020"/>
            <ac:spMk id="7" creationId="{E22369B9-5C91-B43A-DFDD-BEFF6B773FEB}"/>
          </ac:spMkLst>
        </pc:spChg>
      </pc:sldChg>
      <pc:sldChg chg="addSp modSp mod">
        <pc:chgData name="Peter Waddell" userId="dd862b9fb7d60430" providerId="LiveId" clId="{9F3722A4-651D-497D-A063-05AF9CF1B4C1}" dt="2023-06-02T15:50:34.566" v="359" actId="167"/>
        <pc:sldMkLst>
          <pc:docMk/>
          <pc:sldMk cId="4240460909" sldId="1021"/>
        </pc:sldMkLst>
        <pc:spChg chg="add mod ord">
          <ac:chgData name="Peter Waddell" userId="dd862b9fb7d60430" providerId="LiveId" clId="{9F3722A4-651D-497D-A063-05AF9CF1B4C1}" dt="2023-06-02T15:50:34.566" v="359" actId="167"/>
          <ac:spMkLst>
            <pc:docMk/>
            <pc:sldMk cId="4240460909" sldId="1021"/>
            <ac:spMk id="18" creationId="{1F20B676-3E6A-B364-6C1F-0028B412E4BA}"/>
          </ac:spMkLst>
        </pc:spChg>
      </pc:sldChg>
      <pc:sldChg chg="addSp modSp mod">
        <pc:chgData name="Peter Waddell" userId="dd862b9fb7d60430" providerId="LiveId" clId="{9F3722A4-651D-497D-A063-05AF9CF1B4C1}" dt="2023-06-02T15:50:53.654" v="370" actId="167"/>
        <pc:sldMkLst>
          <pc:docMk/>
          <pc:sldMk cId="3847189290" sldId="1022"/>
        </pc:sldMkLst>
        <pc:spChg chg="add mod ord">
          <ac:chgData name="Peter Waddell" userId="dd862b9fb7d60430" providerId="LiveId" clId="{9F3722A4-651D-497D-A063-05AF9CF1B4C1}" dt="2023-06-02T15:50:37.671" v="361" actId="167"/>
          <ac:spMkLst>
            <pc:docMk/>
            <pc:sldMk cId="3847189290" sldId="1022"/>
            <ac:spMk id="18" creationId="{7FDE430B-EEE8-2EBF-1126-8F580AB96C5E}"/>
          </ac:spMkLst>
        </pc:spChg>
        <pc:spChg chg="add mod ord">
          <ac:chgData name="Peter Waddell" userId="dd862b9fb7d60430" providerId="LiveId" clId="{9F3722A4-651D-497D-A063-05AF9CF1B4C1}" dt="2023-06-02T15:50:53.654" v="370" actId="167"/>
          <ac:spMkLst>
            <pc:docMk/>
            <pc:sldMk cId="3847189290" sldId="1022"/>
            <ac:spMk id="22" creationId="{35932503-8D6B-518F-B9D5-579E0292DDEA}"/>
          </ac:spMkLst>
        </pc:spChg>
      </pc:sldChg>
      <pc:sldChg chg="addSp delSp modSp mod">
        <pc:chgData name="Peter Waddell" userId="dd862b9fb7d60430" providerId="LiveId" clId="{9F3722A4-651D-497D-A063-05AF9CF1B4C1}" dt="2023-06-02T15:35:14.138" v="65"/>
        <pc:sldMkLst>
          <pc:docMk/>
          <pc:sldMk cId="1172356693" sldId="1025"/>
        </pc:sldMkLst>
        <pc:spChg chg="add del mod ord">
          <ac:chgData name="Peter Waddell" userId="dd862b9fb7d60430" providerId="LiveId" clId="{9F3722A4-651D-497D-A063-05AF9CF1B4C1}" dt="2023-06-02T15:34:42.008" v="62" actId="478"/>
          <ac:spMkLst>
            <pc:docMk/>
            <pc:sldMk cId="1172356693" sldId="1025"/>
            <ac:spMk id="8" creationId="{0D983313-487C-7674-4487-CA2A6DD2C375}"/>
          </ac:spMkLst>
        </pc:spChg>
        <pc:spChg chg="mod ord">
          <ac:chgData name="Peter Waddell" userId="dd862b9fb7d60430" providerId="LiveId" clId="{9F3722A4-651D-497D-A063-05AF9CF1B4C1}" dt="2023-06-02T15:34:36.645" v="61" actId="167"/>
          <ac:spMkLst>
            <pc:docMk/>
            <pc:sldMk cId="1172356693" sldId="1025"/>
            <ac:spMk id="35" creationId="{39BFA65A-8FCB-A8FB-27FD-01942411FFBF}"/>
          </ac:spMkLst>
        </pc:spChg>
        <pc:graphicFrameChg chg="mod">
          <ac:chgData name="Peter Waddell" userId="dd862b9fb7d60430" providerId="LiveId" clId="{9F3722A4-651D-497D-A063-05AF9CF1B4C1}" dt="2023-06-02T15:35:14.138" v="65"/>
          <ac:graphicFrameMkLst>
            <pc:docMk/>
            <pc:sldMk cId="1172356693" sldId="1025"/>
            <ac:graphicFrameMk id="9" creationId="{BF3347FB-DEB0-AD27-B3F3-49C8E664052A}"/>
          </ac:graphicFrameMkLst>
        </pc:graphicFrameChg>
      </pc:sldChg>
      <pc:sldChg chg="addSp modSp mod">
        <pc:chgData name="Peter Waddell" userId="dd862b9fb7d60430" providerId="LiveId" clId="{9F3722A4-651D-497D-A063-05AF9CF1B4C1}" dt="2023-06-02T16:59:44.891" v="1642" actId="1035"/>
        <pc:sldMkLst>
          <pc:docMk/>
          <pc:sldMk cId="70883777" sldId="1026"/>
        </pc:sldMkLst>
        <pc:spChg chg="add mod ord">
          <ac:chgData name="Peter Waddell" userId="dd862b9fb7d60430" providerId="LiveId" clId="{9F3722A4-651D-497D-A063-05AF9CF1B4C1}" dt="2023-06-02T15:51:23.589" v="381" actId="167"/>
          <ac:spMkLst>
            <pc:docMk/>
            <pc:sldMk cId="70883777" sldId="1026"/>
            <ac:spMk id="2" creationId="{E0C4AE3C-E93D-0144-2246-3EAF42E754DC}"/>
          </ac:spMkLst>
        </pc:spChg>
        <pc:spChg chg="add mod">
          <ac:chgData name="Peter Waddell" userId="dd862b9fb7d60430" providerId="LiveId" clId="{9F3722A4-651D-497D-A063-05AF9CF1B4C1}" dt="2023-06-02T16:59:44.891" v="1642" actId="1035"/>
          <ac:spMkLst>
            <pc:docMk/>
            <pc:sldMk cId="70883777" sldId="1026"/>
            <ac:spMk id="3" creationId="{9C1207DD-DA38-99E5-42F2-D699BC6A3650}"/>
          </ac:spMkLst>
        </pc:spChg>
        <pc:spChg chg="mod">
          <ac:chgData name="Peter Waddell" userId="dd862b9fb7d60430" providerId="LiveId" clId="{9F3722A4-651D-497D-A063-05AF9CF1B4C1}" dt="2023-06-02T15:35:47.614" v="69" actId="1036"/>
          <ac:spMkLst>
            <pc:docMk/>
            <pc:sldMk cId="70883777" sldId="1026"/>
            <ac:spMk id="11" creationId="{66A42505-025C-788C-5254-4BB59F4BCFCF}"/>
          </ac:spMkLst>
        </pc:spChg>
        <pc:spChg chg="mod ord">
          <ac:chgData name="Peter Waddell" userId="dd862b9fb7d60430" providerId="LiveId" clId="{9F3722A4-651D-497D-A063-05AF9CF1B4C1}" dt="2023-06-02T15:55:18.826" v="414" actId="1076"/>
          <ac:spMkLst>
            <pc:docMk/>
            <pc:sldMk cId="70883777" sldId="1026"/>
            <ac:spMk id="12" creationId="{A8310C2A-AA86-C05A-F653-982396BCCEEF}"/>
          </ac:spMkLst>
        </pc:spChg>
        <pc:graphicFrameChg chg="mod">
          <ac:chgData name="Peter Waddell" userId="dd862b9fb7d60430" providerId="LiveId" clId="{9F3722A4-651D-497D-A063-05AF9CF1B4C1}" dt="2023-06-02T16:59:35.449" v="1641"/>
          <ac:graphicFrameMkLst>
            <pc:docMk/>
            <pc:sldMk cId="70883777" sldId="1026"/>
            <ac:graphicFrameMk id="8" creationId="{1CFD15E4-1E05-F202-8642-ACF85EEC2F68}"/>
          </ac:graphicFrameMkLst>
        </pc:graphicFrameChg>
        <pc:graphicFrameChg chg="mod">
          <ac:chgData name="Peter Waddell" userId="dd862b9fb7d60430" providerId="LiveId" clId="{9F3722A4-651D-497D-A063-05AF9CF1B4C1}" dt="2023-06-02T15:35:56.799" v="74" actId="1036"/>
          <ac:graphicFrameMkLst>
            <pc:docMk/>
            <pc:sldMk cId="70883777" sldId="1026"/>
            <ac:graphicFrameMk id="10" creationId="{CF1CD26F-B167-11DD-84AD-22586797739C}"/>
          </ac:graphicFrameMkLst>
        </pc:graphicFrameChg>
      </pc:sldChg>
      <pc:sldChg chg="addSp delSp modSp mod">
        <pc:chgData name="Peter Waddell" userId="dd862b9fb7d60430" providerId="LiveId" clId="{9F3722A4-651D-497D-A063-05AF9CF1B4C1}" dt="2023-06-02T17:25:36.980" v="1902" actId="166"/>
        <pc:sldMkLst>
          <pc:docMk/>
          <pc:sldMk cId="3374715690" sldId="1027"/>
        </pc:sldMkLst>
        <pc:spChg chg="mod">
          <ac:chgData name="Peter Waddell" userId="dd862b9fb7d60430" providerId="LiveId" clId="{9F3722A4-651D-497D-A063-05AF9CF1B4C1}" dt="2023-06-02T15:54:19.647" v="406" actId="207"/>
          <ac:spMkLst>
            <pc:docMk/>
            <pc:sldMk cId="3374715690" sldId="1027"/>
            <ac:spMk id="2" creationId="{DA73A446-C684-EA6D-9E46-A28A632D2B94}"/>
          </ac:spMkLst>
        </pc:spChg>
        <pc:spChg chg="add del mod ord">
          <ac:chgData name="Peter Waddell" userId="dd862b9fb7d60430" providerId="LiveId" clId="{9F3722A4-651D-497D-A063-05AF9CF1B4C1}" dt="2023-06-02T15:53:54.671" v="403"/>
          <ac:spMkLst>
            <pc:docMk/>
            <pc:sldMk cId="3374715690" sldId="1027"/>
            <ac:spMk id="8" creationId="{E9AB4809-85E8-B2EC-4989-2CD3BE11F32F}"/>
          </ac:spMkLst>
        </pc:spChg>
        <pc:spChg chg="mod">
          <ac:chgData name="Peter Waddell" userId="dd862b9fb7d60430" providerId="LiveId" clId="{9F3722A4-651D-497D-A063-05AF9CF1B4C1}" dt="2023-06-02T15:52:13.079" v="395" actId="2711"/>
          <ac:spMkLst>
            <pc:docMk/>
            <pc:sldMk cId="3374715690" sldId="1027"/>
            <ac:spMk id="21" creationId="{03C4D7C3-6297-76EB-A6E4-DC08010EE820}"/>
          </ac:spMkLst>
        </pc:spChg>
        <pc:spChg chg="mod">
          <ac:chgData name="Peter Waddell" userId="dd862b9fb7d60430" providerId="LiveId" clId="{9F3722A4-651D-497D-A063-05AF9CF1B4C1}" dt="2023-06-02T15:52:13.079" v="395" actId="2711"/>
          <ac:spMkLst>
            <pc:docMk/>
            <pc:sldMk cId="3374715690" sldId="1027"/>
            <ac:spMk id="22" creationId="{7FCA31B4-0CDE-B6D6-7B92-C0F7C6F14D80}"/>
          </ac:spMkLst>
        </pc:spChg>
        <pc:spChg chg="mod">
          <ac:chgData name="Peter Waddell" userId="dd862b9fb7d60430" providerId="LiveId" clId="{9F3722A4-651D-497D-A063-05AF9CF1B4C1}" dt="2023-06-02T15:52:13.079" v="395" actId="2711"/>
          <ac:spMkLst>
            <pc:docMk/>
            <pc:sldMk cId="3374715690" sldId="1027"/>
            <ac:spMk id="23" creationId="{CB92524A-A168-5CDB-6E48-DBECD7AC56CA}"/>
          </ac:spMkLst>
        </pc:spChg>
        <pc:spChg chg="mod">
          <ac:chgData name="Peter Waddell" userId="dd862b9fb7d60430" providerId="LiveId" clId="{9F3722A4-651D-497D-A063-05AF9CF1B4C1}" dt="2023-06-02T15:52:13.079" v="395" actId="2711"/>
          <ac:spMkLst>
            <pc:docMk/>
            <pc:sldMk cId="3374715690" sldId="1027"/>
            <ac:spMk id="25" creationId="{EB0E5F71-B810-6D96-B397-51EDF0991BA9}"/>
          </ac:spMkLst>
        </pc:spChg>
        <pc:graphicFrameChg chg="mod ord">
          <ac:chgData name="Peter Waddell" userId="dd862b9fb7d60430" providerId="LiveId" clId="{9F3722A4-651D-497D-A063-05AF9CF1B4C1}" dt="2023-06-02T17:25:36.980" v="1902" actId="166"/>
          <ac:graphicFrameMkLst>
            <pc:docMk/>
            <pc:sldMk cId="3374715690" sldId="1027"/>
            <ac:graphicFrameMk id="3" creationId="{EDA7EC3E-3B2E-F46E-8918-7D2212F2FC56}"/>
          </ac:graphicFrameMkLst>
        </pc:graphicFrameChg>
      </pc:sldChg>
      <pc:sldChg chg="modSp mod">
        <pc:chgData name="Peter Waddell" userId="dd862b9fb7d60430" providerId="LiveId" clId="{9F3722A4-651D-497D-A063-05AF9CF1B4C1}" dt="2023-06-02T19:42:11.354" v="2472" actId="113"/>
        <pc:sldMkLst>
          <pc:docMk/>
          <pc:sldMk cId="722143407" sldId="1033"/>
        </pc:sldMkLst>
        <pc:spChg chg="mod">
          <ac:chgData name="Peter Waddell" userId="dd862b9fb7d60430" providerId="LiveId" clId="{9F3722A4-651D-497D-A063-05AF9CF1B4C1}" dt="2023-06-02T19:42:11.354" v="2472" actId="113"/>
          <ac:spMkLst>
            <pc:docMk/>
            <pc:sldMk cId="722143407" sldId="1033"/>
            <ac:spMk id="65" creationId="{EF23B780-E759-B77C-FDAD-CB3A9C0B9795}"/>
          </ac:spMkLst>
        </pc:spChg>
      </pc:sldChg>
      <pc:sldChg chg="addSp delSp modSp add mod">
        <pc:chgData name="Peter Waddell" userId="dd862b9fb7d60430" providerId="LiveId" clId="{9F3722A4-651D-497D-A063-05AF9CF1B4C1}" dt="2023-06-02T15:39:03.813" v="233" actId="1036"/>
        <pc:sldMkLst>
          <pc:docMk/>
          <pc:sldMk cId="83317257" sldId="1035"/>
        </pc:sldMkLst>
        <pc:spChg chg="mod">
          <ac:chgData name="Peter Waddell" userId="dd862b9fb7d60430" providerId="LiveId" clId="{9F3722A4-651D-497D-A063-05AF9CF1B4C1}" dt="2023-06-02T15:39:02.597" v="231" actId="1036"/>
          <ac:spMkLst>
            <pc:docMk/>
            <pc:sldMk cId="83317257" sldId="1035"/>
            <ac:spMk id="3" creationId="{B025274D-5597-4EB0-83FF-2B60B4CE242F}"/>
          </ac:spMkLst>
        </pc:spChg>
        <pc:spChg chg="mod">
          <ac:chgData name="Peter Waddell" userId="dd862b9fb7d60430" providerId="LiveId" clId="{9F3722A4-651D-497D-A063-05AF9CF1B4C1}" dt="2023-06-02T15:39:02.597" v="231" actId="1036"/>
          <ac:spMkLst>
            <pc:docMk/>
            <pc:sldMk cId="83317257" sldId="1035"/>
            <ac:spMk id="6" creationId="{90489028-6A21-4EB1-AB9D-8D828DD1E677}"/>
          </ac:spMkLst>
        </pc:spChg>
        <pc:spChg chg="mod">
          <ac:chgData name="Peter Waddell" userId="dd862b9fb7d60430" providerId="LiveId" clId="{9F3722A4-651D-497D-A063-05AF9CF1B4C1}" dt="2023-06-02T15:39:02.597" v="231" actId="1036"/>
          <ac:spMkLst>
            <pc:docMk/>
            <pc:sldMk cId="83317257" sldId="1035"/>
            <ac:spMk id="7" creationId="{68297E5A-3BA6-4F9C-92B9-B33B06E96912}"/>
          </ac:spMkLst>
        </pc:spChg>
        <pc:spChg chg="add mod">
          <ac:chgData name="Peter Waddell" userId="dd862b9fb7d60430" providerId="LiveId" clId="{9F3722A4-651D-497D-A063-05AF9CF1B4C1}" dt="2023-06-02T15:39:02.597" v="231" actId="1036"/>
          <ac:spMkLst>
            <pc:docMk/>
            <pc:sldMk cId="83317257" sldId="1035"/>
            <ac:spMk id="8" creationId="{16DA0AE6-39BB-854F-F587-4BAAFE2B25B1}"/>
          </ac:spMkLst>
        </pc:spChg>
        <pc:spChg chg="add mod">
          <ac:chgData name="Peter Waddell" userId="dd862b9fb7d60430" providerId="LiveId" clId="{9F3722A4-651D-497D-A063-05AF9CF1B4C1}" dt="2023-06-02T15:39:02.597" v="231" actId="1036"/>
          <ac:spMkLst>
            <pc:docMk/>
            <pc:sldMk cId="83317257" sldId="1035"/>
            <ac:spMk id="9" creationId="{C2B65EBD-6628-57C8-9283-69923FC1DF5E}"/>
          </ac:spMkLst>
        </pc:spChg>
        <pc:spChg chg="del">
          <ac:chgData name="Peter Waddell" userId="dd862b9fb7d60430" providerId="LiveId" clId="{9F3722A4-651D-497D-A063-05AF9CF1B4C1}" dt="2023-06-02T15:36:44.590" v="106" actId="478"/>
          <ac:spMkLst>
            <pc:docMk/>
            <pc:sldMk cId="83317257" sldId="1035"/>
            <ac:spMk id="15" creationId="{0EC51679-782B-4B19-9DAF-A9E3A41B5F35}"/>
          </ac:spMkLst>
        </pc:spChg>
        <pc:spChg chg="del">
          <ac:chgData name="Peter Waddell" userId="dd862b9fb7d60430" providerId="LiveId" clId="{9F3722A4-651D-497D-A063-05AF9CF1B4C1}" dt="2023-06-02T15:36:44.590" v="106" actId="478"/>
          <ac:spMkLst>
            <pc:docMk/>
            <pc:sldMk cId="83317257" sldId="1035"/>
            <ac:spMk id="18" creationId="{23374B56-646C-426F-8F6D-001C8DACF34B}"/>
          </ac:spMkLst>
        </pc:spChg>
        <pc:spChg chg="del">
          <ac:chgData name="Peter Waddell" userId="dd862b9fb7d60430" providerId="LiveId" clId="{9F3722A4-651D-497D-A063-05AF9CF1B4C1}" dt="2023-06-02T15:36:41.714" v="103" actId="478"/>
          <ac:spMkLst>
            <pc:docMk/>
            <pc:sldMk cId="83317257" sldId="1035"/>
            <ac:spMk id="19" creationId="{4A269E3F-9D59-4F60-9D31-C1158DB24616}"/>
          </ac:spMkLst>
        </pc:spChg>
        <pc:spChg chg="del">
          <ac:chgData name="Peter Waddell" userId="dd862b9fb7d60430" providerId="LiveId" clId="{9F3722A4-651D-497D-A063-05AF9CF1B4C1}" dt="2023-06-02T15:36:44.590" v="106" actId="478"/>
          <ac:spMkLst>
            <pc:docMk/>
            <pc:sldMk cId="83317257" sldId="1035"/>
            <ac:spMk id="21" creationId="{0816CFEE-C657-38F4-24A4-4DB720E8D5A9}"/>
          </ac:spMkLst>
        </pc:spChg>
        <pc:spChg chg="del">
          <ac:chgData name="Peter Waddell" userId="dd862b9fb7d60430" providerId="LiveId" clId="{9F3722A4-651D-497D-A063-05AF9CF1B4C1}" dt="2023-06-02T15:36:44.590" v="106" actId="478"/>
          <ac:spMkLst>
            <pc:docMk/>
            <pc:sldMk cId="83317257" sldId="1035"/>
            <ac:spMk id="22" creationId="{A4D64298-AE71-F56C-4D89-ACA77644738F}"/>
          </ac:spMkLst>
        </pc:spChg>
        <pc:spChg chg="mod">
          <ac:chgData name="Peter Waddell" userId="dd862b9fb7d60430" providerId="LiveId" clId="{9F3722A4-651D-497D-A063-05AF9CF1B4C1}" dt="2023-06-02T15:36:32.205" v="101" actId="20577"/>
          <ac:spMkLst>
            <pc:docMk/>
            <pc:sldMk cId="83317257" sldId="1035"/>
            <ac:spMk id="23" creationId="{7F7669E8-E7F6-4BB2-891F-0DC20411AB4E}"/>
          </ac:spMkLst>
        </pc:spChg>
        <pc:graphicFrameChg chg="add mod">
          <ac:chgData name="Peter Waddell" userId="dd862b9fb7d60430" providerId="LiveId" clId="{9F3722A4-651D-497D-A063-05AF9CF1B4C1}" dt="2023-06-02T15:39:02.597" v="231" actId="1036"/>
          <ac:graphicFrameMkLst>
            <pc:docMk/>
            <pc:sldMk cId="83317257" sldId="1035"/>
            <ac:graphicFrameMk id="2" creationId="{260E3F20-0CFF-B40D-ADEB-70F903A52056}"/>
          </ac:graphicFrameMkLst>
        </pc:graphicFrameChg>
        <pc:graphicFrameChg chg="del">
          <ac:chgData name="Peter Waddell" userId="dd862b9fb7d60430" providerId="LiveId" clId="{9F3722A4-651D-497D-A063-05AF9CF1B4C1}" dt="2023-06-02T15:36:41.241" v="102" actId="478"/>
          <ac:graphicFrameMkLst>
            <pc:docMk/>
            <pc:sldMk cId="83317257" sldId="1035"/>
            <ac:graphicFrameMk id="4" creationId="{028DDE66-BCAA-415D-8D38-AA1C5CED1710}"/>
          </ac:graphicFrameMkLst>
        </pc:graphicFrameChg>
        <pc:graphicFrameChg chg="add mod">
          <ac:chgData name="Peter Waddell" userId="dd862b9fb7d60430" providerId="LiveId" clId="{9F3722A4-651D-497D-A063-05AF9CF1B4C1}" dt="2023-06-02T15:39:03.813" v="233" actId="1036"/>
          <ac:graphicFrameMkLst>
            <pc:docMk/>
            <pc:sldMk cId="83317257" sldId="1035"/>
            <ac:graphicFrameMk id="5" creationId="{A545FF28-131F-81A7-571C-CC7C79A55337}"/>
          </ac:graphicFrameMkLst>
        </pc:graphicFrameChg>
        <pc:picChg chg="del">
          <ac:chgData name="Peter Waddell" userId="dd862b9fb7d60430" providerId="LiveId" clId="{9F3722A4-651D-497D-A063-05AF9CF1B4C1}" dt="2023-06-02T15:36:43.308" v="105" actId="478"/>
          <ac:picMkLst>
            <pc:docMk/>
            <pc:sldMk cId="83317257" sldId="1035"/>
            <ac:picMk id="10" creationId="{1091A55B-823D-4AF7-AFAE-8D357DE242BC}"/>
          </ac:picMkLst>
        </pc:picChg>
        <pc:cxnChg chg="del">
          <ac:chgData name="Peter Waddell" userId="dd862b9fb7d60430" providerId="LiveId" clId="{9F3722A4-651D-497D-A063-05AF9CF1B4C1}" dt="2023-06-02T15:36:44.590" v="106" actId="478"/>
          <ac:cxnSpMkLst>
            <pc:docMk/>
            <pc:sldMk cId="83317257" sldId="1035"/>
            <ac:cxnSpMk id="14" creationId="{511926FF-26DD-4A59-9FDA-970B0FE5896A}"/>
          </ac:cxnSpMkLst>
        </pc:cxnChg>
        <pc:cxnChg chg="del">
          <ac:chgData name="Peter Waddell" userId="dd862b9fb7d60430" providerId="LiveId" clId="{9F3722A4-651D-497D-A063-05AF9CF1B4C1}" dt="2023-06-02T15:36:42.844" v="104" actId="478"/>
          <ac:cxnSpMkLst>
            <pc:docMk/>
            <pc:sldMk cId="83317257" sldId="1035"/>
            <ac:cxnSpMk id="16" creationId="{59A1C9BA-C60A-4E33-BFE9-7DCB95DE3E17}"/>
          </ac:cxnSpMkLst>
        </pc:cxnChg>
        <pc:cxnChg chg="del">
          <ac:chgData name="Peter Waddell" userId="dd862b9fb7d60430" providerId="LiveId" clId="{9F3722A4-651D-497D-A063-05AF9CF1B4C1}" dt="2023-06-02T15:36:44.590" v="106" actId="478"/>
          <ac:cxnSpMkLst>
            <pc:docMk/>
            <pc:sldMk cId="83317257" sldId="1035"/>
            <ac:cxnSpMk id="17" creationId="{067ACDC4-76F9-41DF-A5C6-5D1410368B2B}"/>
          </ac:cxnSpMkLst>
        </pc:cxnChg>
      </pc:sldChg>
      <pc:sldChg chg="addSp delSp modSp add mod">
        <pc:chgData name="Peter Waddell" userId="dd862b9fb7d60430" providerId="LiveId" clId="{9F3722A4-651D-497D-A063-05AF9CF1B4C1}" dt="2023-06-02T15:49:55.608" v="348"/>
        <pc:sldMkLst>
          <pc:docMk/>
          <pc:sldMk cId="140764855" sldId="1036"/>
        </pc:sldMkLst>
        <pc:spChg chg="del">
          <ac:chgData name="Peter Waddell" userId="dd862b9fb7d60430" providerId="LiveId" clId="{9F3722A4-651D-497D-A063-05AF9CF1B4C1}" dt="2023-06-02T15:49:50.030" v="346" actId="478"/>
          <ac:spMkLst>
            <pc:docMk/>
            <pc:sldMk cId="140764855" sldId="1036"/>
            <ac:spMk id="9" creationId="{A3DDF793-D72A-7850-619E-1510F682F987}"/>
          </ac:spMkLst>
        </pc:spChg>
        <pc:spChg chg="del">
          <ac:chgData name="Peter Waddell" userId="dd862b9fb7d60430" providerId="LiveId" clId="{9F3722A4-651D-497D-A063-05AF9CF1B4C1}" dt="2023-06-02T15:49:50.030" v="346" actId="478"/>
          <ac:spMkLst>
            <pc:docMk/>
            <pc:sldMk cId="140764855" sldId="1036"/>
            <ac:spMk id="12" creationId="{82FC38CC-F722-367F-C215-8AEB6792E698}"/>
          </ac:spMkLst>
        </pc:spChg>
        <pc:spChg chg="del">
          <ac:chgData name="Peter Waddell" userId="dd862b9fb7d60430" providerId="LiveId" clId="{9F3722A4-651D-497D-A063-05AF9CF1B4C1}" dt="2023-06-02T15:49:50.030" v="346" actId="478"/>
          <ac:spMkLst>
            <pc:docMk/>
            <pc:sldMk cId="140764855" sldId="1036"/>
            <ac:spMk id="13" creationId="{F7F2FA72-F96B-C288-ACB9-343BD22F832D}"/>
          </ac:spMkLst>
        </pc:spChg>
        <pc:spChg chg="add mod">
          <ac:chgData name="Peter Waddell" userId="dd862b9fb7d60430" providerId="LiveId" clId="{9F3722A4-651D-497D-A063-05AF9CF1B4C1}" dt="2023-06-02T15:49:55.608" v="348"/>
          <ac:spMkLst>
            <pc:docMk/>
            <pc:sldMk cId="140764855" sldId="1036"/>
            <ac:spMk id="19" creationId="{EB581020-6BA9-DE4F-1238-08DAADA7D905}"/>
          </ac:spMkLst>
        </pc:spChg>
        <pc:spChg chg="add mod">
          <ac:chgData name="Peter Waddell" userId="dd862b9fb7d60430" providerId="LiveId" clId="{9F3722A4-651D-497D-A063-05AF9CF1B4C1}" dt="2023-06-02T15:49:55.608" v="348"/>
          <ac:spMkLst>
            <pc:docMk/>
            <pc:sldMk cId="140764855" sldId="1036"/>
            <ac:spMk id="22" creationId="{296A0A6D-3A08-81FD-8D65-1D10D95359ED}"/>
          </ac:spMkLst>
        </pc:spChg>
        <pc:spChg chg="add mod">
          <ac:chgData name="Peter Waddell" userId="dd862b9fb7d60430" providerId="LiveId" clId="{9F3722A4-651D-497D-A063-05AF9CF1B4C1}" dt="2023-06-02T15:49:55.608" v="348"/>
          <ac:spMkLst>
            <pc:docMk/>
            <pc:sldMk cId="140764855" sldId="1036"/>
            <ac:spMk id="24" creationId="{04533D47-B80C-7586-CBA6-4F59BCF60E12}"/>
          </ac:spMkLst>
        </pc:spChg>
        <pc:graphicFrameChg chg="del">
          <ac:chgData name="Peter Waddell" userId="dd862b9fb7d60430" providerId="LiveId" clId="{9F3722A4-651D-497D-A063-05AF9CF1B4C1}" dt="2023-06-02T15:49:50.030" v="346" actId="478"/>
          <ac:graphicFrameMkLst>
            <pc:docMk/>
            <pc:sldMk cId="140764855" sldId="1036"/>
            <ac:graphicFrameMk id="3" creationId="{5DE67DF3-E2DF-4450-D8A7-D7A698B94A03}"/>
          </ac:graphicFrameMkLst>
        </pc:graphicFrameChg>
        <pc:graphicFrameChg chg="add mod">
          <ac:chgData name="Peter Waddell" userId="dd862b9fb7d60430" providerId="LiveId" clId="{9F3722A4-651D-497D-A063-05AF9CF1B4C1}" dt="2023-06-02T15:49:55.608" v="348"/>
          <ac:graphicFrameMkLst>
            <pc:docMk/>
            <pc:sldMk cId="140764855" sldId="1036"/>
            <ac:graphicFrameMk id="23" creationId="{15DF0FFE-1B56-7789-85D4-0484F109A32C}"/>
          </ac:graphicFrameMkLst>
        </pc:graphicFrameChg>
      </pc:sldChg>
      <pc:sldChg chg="add del">
        <pc:chgData name="Peter Waddell" userId="dd862b9fb7d60430" providerId="LiveId" clId="{9F3722A4-651D-497D-A063-05AF9CF1B4C1}" dt="2023-06-02T16:04:30.203" v="495" actId="47"/>
        <pc:sldMkLst>
          <pc:docMk/>
          <pc:sldMk cId="1587732386" sldId="1037"/>
        </pc:sldMkLst>
      </pc:sldChg>
      <pc:sldChg chg="modSp add del mod">
        <pc:chgData name="Peter Waddell" userId="dd862b9fb7d60430" providerId="LiveId" clId="{9F3722A4-651D-497D-A063-05AF9CF1B4C1}" dt="2023-06-02T21:52:49.190" v="6126" actId="47"/>
        <pc:sldMkLst>
          <pc:docMk/>
          <pc:sldMk cId="2268485887" sldId="1037"/>
        </pc:sldMkLst>
        <pc:spChg chg="mod">
          <ac:chgData name="Peter Waddell" userId="dd862b9fb7d60430" providerId="LiveId" clId="{9F3722A4-651D-497D-A063-05AF9CF1B4C1}" dt="2023-06-02T16:55:57.236" v="1636" actId="1076"/>
          <ac:spMkLst>
            <pc:docMk/>
            <pc:sldMk cId="2268485887" sldId="1037"/>
            <ac:spMk id="2" creationId="{AF2AE229-CB4B-7685-9332-F1760FBF1578}"/>
          </ac:spMkLst>
        </pc:spChg>
      </pc:sldChg>
      <pc:sldChg chg="addSp delSp modSp add mod">
        <pc:chgData name="Peter Waddell" userId="dd862b9fb7d60430" providerId="LiveId" clId="{9F3722A4-651D-497D-A063-05AF9CF1B4C1}" dt="2023-06-03T01:47:32.590" v="6269" actId="122"/>
        <pc:sldMkLst>
          <pc:docMk/>
          <pc:sldMk cId="2226382115" sldId="1038"/>
        </pc:sldMkLst>
        <pc:spChg chg="mod">
          <ac:chgData name="Peter Waddell" userId="dd862b9fb7d60430" providerId="LiveId" clId="{9F3722A4-651D-497D-A063-05AF9CF1B4C1}" dt="2023-06-02T16:08:41.520" v="1347" actId="20577"/>
          <ac:spMkLst>
            <pc:docMk/>
            <pc:sldMk cId="2226382115" sldId="1038"/>
            <ac:spMk id="3" creationId="{D5CD36C9-F623-4480-88C5-F1CD0CE98174}"/>
          </ac:spMkLst>
        </pc:spChg>
        <pc:spChg chg="del">
          <ac:chgData name="Peter Waddell" userId="dd862b9fb7d60430" providerId="LiveId" clId="{9F3722A4-651D-497D-A063-05AF9CF1B4C1}" dt="2023-06-02T16:08:46.379" v="1348" actId="478"/>
          <ac:spMkLst>
            <pc:docMk/>
            <pc:sldMk cId="2226382115" sldId="1038"/>
            <ac:spMk id="4" creationId="{D1BB19C7-5C35-469B-8BF3-73046DF7A2BC}"/>
          </ac:spMkLst>
        </pc:spChg>
        <pc:spChg chg="add mod">
          <ac:chgData name="Peter Waddell" userId="dd862b9fb7d60430" providerId="LiveId" clId="{9F3722A4-651D-497D-A063-05AF9CF1B4C1}" dt="2023-06-02T16:09:11.535" v="1378" actId="1035"/>
          <ac:spMkLst>
            <pc:docMk/>
            <pc:sldMk cId="2226382115" sldId="1038"/>
            <ac:spMk id="5" creationId="{9289D6AB-3CD8-854E-03CD-91B53612D8CB}"/>
          </ac:spMkLst>
        </pc:spChg>
        <pc:spChg chg="add mod">
          <ac:chgData name="Peter Waddell" userId="dd862b9fb7d60430" providerId="LiveId" clId="{9F3722A4-651D-497D-A063-05AF9CF1B4C1}" dt="2023-06-02T16:09:11.535" v="1378" actId="1035"/>
          <ac:spMkLst>
            <pc:docMk/>
            <pc:sldMk cId="2226382115" sldId="1038"/>
            <ac:spMk id="6" creationId="{FAA02EF2-056C-27D9-888F-7E818FF354A1}"/>
          </ac:spMkLst>
        </pc:spChg>
        <pc:spChg chg="add mod">
          <ac:chgData name="Peter Waddell" userId="dd862b9fb7d60430" providerId="LiveId" clId="{9F3722A4-651D-497D-A063-05AF9CF1B4C1}" dt="2023-06-02T16:09:11.535" v="1378" actId="1035"/>
          <ac:spMkLst>
            <pc:docMk/>
            <pc:sldMk cId="2226382115" sldId="1038"/>
            <ac:spMk id="7" creationId="{7C1E3263-4846-64D2-369A-EDE200B9233F}"/>
          </ac:spMkLst>
        </pc:spChg>
        <pc:spChg chg="add mod">
          <ac:chgData name="Peter Waddell" userId="dd862b9fb7d60430" providerId="LiveId" clId="{9F3722A4-651D-497D-A063-05AF9CF1B4C1}" dt="2023-06-02T16:09:11.535" v="1378" actId="1035"/>
          <ac:spMkLst>
            <pc:docMk/>
            <pc:sldMk cId="2226382115" sldId="1038"/>
            <ac:spMk id="11" creationId="{5EF379C7-E814-F6E9-791E-2205D55D45EB}"/>
          </ac:spMkLst>
        </pc:spChg>
        <pc:spChg chg="add mod">
          <ac:chgData name="Peter Waddell" userId="dd862b9fb7d60430" providerId="LiveId" clId="{9F3722A4-651D-497D-A063-05AF9CF1B4C1}" dt="2023-06-02T16:09:11.535" v="1378" actId="1035"/>
          <ac:spMkLst>
            <pc:docMk/>
            <pc:sldMk cId="2226382115" sldId="1038"/>
            <ac:spMk id="12" creationId="{734ADE5E-C1FA-F045-0C95-1C334BB3991F}"/>
          </ac:spMkLst>
        </pc:spChg>
        <pc:spChg chg="add mod">
          <ac:chgData name="Peter Waddell" userId="dd862b9fb7d60430" providerId="LiveId" clId="{9F3722A4-651D-497D-A063-05AF9CF1B4C1}" dt="2023-06-02T16:09:11.535" v="1378" actId="1035"/>
          <ac:spMkLst>
            <pc:docMk/>
            <pc:sldMk cId="2226382115" sldId="1038"/>
            <ac:spMk id="13" creationId="{B72DCAA7-276B-C344-DF13-334ED91F181F}"/>
          </ac:spMkLst>
        </pc:spChg>
        <pc:spChg chg="add mod">
          <ac:chgData name="Peter Waddell" userId="dd862b9fb7d60430" providerId="LiveId" clId="{9F3722A4-651D-497D-A063-05AF9CF1B4C1}" dt="2023-06-03T01:47:32.590" v="6269" actId="122"/>
          <ac:spMkLst>
            <pc:docMk/>
            <pc:sldMk cId="2226382115" sldId="1038"/>
            <ac:spMk id="14" creationId="{C71A0767-5CF0-9B97-40B8-EDA5B9B8DB57}"/>
          </ac:spMkLst>
        </pc:spChg>
        <pc:spChg chg="del">
          <ac:chgData name="Peter Waddell" userId="dd862b9fb7d60430" providerId="LiveId" clId="{9F3722A4-651D-497D-A063-05AF9CF1B4C1}" dt="2023-06-02T16:08:46.379" v="1348" actId="478"/>
          <ac:spMkLst>
            <pc:docMk/>
            <pc:sldMk cId="2226382115" sldId="1038"/>
            <ac:spMk id="17" creationId="{9D2694FD-643F-44D3-BF7F-C408A4AE9E09}"/>
          </ac:spMkLst>
        </pc:spChg>
        <pc:spChg chg="del">
          <ac:chgData name="Peter Waddell" userId="dd862b9fb7d60430" providerId="LiveId" clId="{9F3722A4-651D-497D-A063-05AF9CF1B4C1}" dt="2023-06-02T16:08:46.379" v="1348" actId="478"/>
          <ac:spMkLst>
            <pc:docMk/>
            <pc:sldMk cId="2226382115" sldId="1038"/>
            <ac:spMk id="20" creationId="{CDE376AB-1166-4A80-8EDC-4D9F67DC6B1C}"/>
          </ac:spMkLst>
        </pc:spChg>
        <pc:spChg chg="mod">
          <ac:chgData name="Peter Waddell" userId="dd862b9fb7d60430" providerId="LiveId" clId="{9F3722A4-651D-497D-A063-05AF9CF1B4C1}" dt="2023-06-02T16:09:16.342" v="1379" actId="1076"/>
          <ac:spMkLst>
            <pc:docMk/>
            <pc:sldMk cId="2226382115" sldId="1038"/>
            <ac:spMk id="24" creationId="{8117C704-D365-424E-9EF1-9C67654A09A2}"/>
          </ac:spMkLst>
        </pc:spChg>
        <pc:spChg chg="del">
          <ac:chgData name="Peter Waddell" userId="dd862b9fb7d60430" providerId="LiveId" clId="{9F3722A4-651D-497D-A063-05AF9CF1B4C1}" dt="2023-06-02T16:08:46.379" v="1348" actId="478"/>
          <ac:spMkLst>
            <pc:docMk/>
            <pc:sldMk cId="2226382115" sldId="1038"/>
            <ac:spMk id="29" creationId="{5BEA38D8-4F06-4F74-9911-A58381C81158}"/>
          </ac:spMkLst>
        </pc:spChg>
        <pc:spChg chg="del">
          <ac:chgData name="Peter Waddell" userId="dd862b9fb7d60430" providerId="LiveId" clId="{9F3722A4-651D-497D-A063-05AF9CF1B4C1}" dt="2023-06-02T16:08:46.379" v="1348" actId="478"/>
          <ac:spMkLst>
            <pc:docMk/>
            <pc:sldMk cId="2226382115" sldId="1038"/>
            <ac:spMk id="30" creationId="{336DFE48-4362-4157-B973-84C7452B23A2}"/>
          </ac:spMkLst>
        </pc:spChg>
        <pc:spChg chg="del">
          <ac:chgData name="Peter Waddell" userId="dd862b9fb7d60430" providerId="LiveId" clId="{9F3722A4-651D-497D-A063-05AF9CF1B4C1}" dt="2023-06-02T16:08:46.379" v="1348" actId="478"/>
          <ac:spMkLst>
            <pc:docMk/>
            <pc:sldMk cId="2226382115" sldId="1038"/>
            <ac:spMk id="31" creationId="{C62F44F8-2398-47A4-9918-8A664AC1A8A2}"/>
          </ac:spMkLst>
        </pc:spChg>
        <pc:spChg chg="del">
          <ac:chgData name="Peter Waddell" userId="dd862b9fb7d60430" providerId="LiveId" clId="{9F3722A4-651D-497D-A063-05AF9CF1B4C1}" dt="2023-06-02T16:08:46.379" v="1348" actId="478"/>
          <ac:spMkLst>
            <pc:docMk/>
            <pc:sldMk cId="2226382115" sldId="1038"/>
            <ac:spMk id="32" creationId="{3B2C9AA2-8939-4F13-AED1-A2F728F30FCD}"/>
          </ac:spMkLst>
        </pc:spChg>
        <pc:spChg chg="del">
          <ac:chgData name="Peter Waddell" userId="dd862b9fb7d60430" providerId="LiveId" clId="{9F3722A4-651D-497D-A063-05AF9CF1B4C1}" dt="2023-06-02T16:08:46.379" v="1348" actId="478"/>
          <ac:spMkLst>
            <pc:docMk/>
            <pc:sldMk cId="2226382115" sldId="1038"/>
            <ac:spMk id="33" creationId="{B842E845-5037-426E-9A35-3512BD854C8B}"/>
          </ac:spMkLst>
        </pc:spChg>
        <pc:spChg chg="del">
          <ac:chgData name="Peter Waddell" userId="dd862b9fb7d60430" providerId="LiveId" clId="{9F3722A4-651D-497D-A063-05AF9CF1B4C1}" dt="2023-06-02T16:08:46.379" v="1348" actId="478"/>
          <ac:spMkLst>
            <pc:docMk/>
            <pc:sldMk cId="2226382115" sldId="1038"/>
            <ac:spMk id="34" creationId="{ECE8000E-A1F5-4E5A-954D-01731543660D}"/>
          </ac:spMkLst>
        </pc:spChg>
        <pc:spChg chg="del">
          <ac:chgData name="Peter Waddell" userId="dd862b9fb7d60430" providerId="LiveId" clId="{9F3722A4-651D-497D-A063-05AF9CF1B4C1}" dt="2023-06-02T16:08:46.379" v="1348" actId="478"/>
          <ac:spMkLst>
            <pc:docMk/>
            <pc:sldMk cId="2226382115" sldId="1038"/>
            <ac:spMk id="35" creationId="{71A85892-D44C-4217-84C2-D7AE413A8C7D}"/>
          </ac:spMkLst>
        </pc:spChg>
        <pc:spChg chg="del">
          <ac:chgData name="Peter Waddell" userId="dd862b9fb7d60430" providerId="LiveId" clId="{9F3722A4-651D-497D-A063-05AF9CF1B4C1}" dt="2023-06-02T16:08:46.379" v="1348" actId="478"/>
          <ac:spMkLst>
            <pc:docMk/>
            <pc:sldMk cId="2226382115" sldId="1038"/>
            <ac:spMk id="37" creationId="{CFE72E8C-68B9-4574-8ECB-761B0C9B616D}"/>
          </ac:spMkLst>
        </pc:spChg>
        <pc:spChg chg="del">
          <ac:chgData name="Peter Waddell" userId="dd862b9fb7d60430" providerId="LiveId" clId="{9F3722A4-651D-497D-A063-05AF9CF1B4C1}" dt="2023-06-02T16:08:46.379" v="1348" actId="478"/>
          <ac:spMkLst>
            <pc:docMk/>
            <pc:sldMk cId="2226382115" sldId="1038"/>
            <ac:spMk id="38" creationId="{60EAE9D9-2E36-4D4C-B93B-4A2E822DDD6E}"/>
          </ac:spMkLst>
        </pc:spChg>
        <pc:spChg chg="del">
          <ac:chgData name="Peter Waddell" userId="dd862b9fb7d60430" providerId="LiveId" clId="{9F3722A4-651D-497D-A063-05AF9CF1B4C1}" dt="2023-06-02T16:08:46.379" v="1348" actId="478"/>
          <ac:spMkLst>
            <pc:docMk/>
            <pc:sldMk cId="2226382115" sldId="1038"/>
            <ac:spMk id="39" creationId="{72DD65AF-3002-4224-8CFA-8EFB628A5EDF}"/>
          </ac:spMkLst>
        </pc:spChg>
        <pc:spChg chg="del">
          <ac:chgData name="Peter Waddell" userId="dd862b9fb7d60430" providerId="LiveId" clId="{9F3722A4-651D-497D-A063-05AF9CF1B4C1}" dt="2023-06-02T16:08:46.379" v="1348" actId="478"/>
          <ac:spMkLst>
            <pc:docMk/>
            <pc:sldMk cId="2226382115" sldId="1038"/>
            <ac:spMk id="40" creationId="{EE7BEBF0-9BC6-43DF-B28F-893045C850C3}"/>
          </ac:spMkLst>
        </pc:spChg>
        <pc:spChg chg="del">
          <ac:chgData name="Peter Waddell" userId="dd862b9fb7d60430" providerId="LiveId" clId="{9F3722A4-651D-497D-A063-05AF9CF1B4C1}" dt="2023-06-02T16:08:46.379" v="1348" actId="478"/>
          <ac:spMkLst>
            <pc:docMk/>
            <pc:sldMk cId="2226382115" sldId="1038"/>
            <ac:spMk id="41" creationId="{D3E6C0C3-744F-4229-B189-DB6ADD9CD413}"/>
          </ac:spMkLst>
        </pc:spChg>
        <pc:spChg chg="del">
          <ac:chgData name="Peter Waddell" userId="dd862b9fb7d60430" providerId="LiveId" clId="{9F3722A4-651D-497D-A063-05AF9CF1B4C1}" dt="2023-06-02T16:09:06.358" v="1364" actId="478"/>
          <ac:spMkLst>
            <pc:docMk/>
            <pc:sldMk cId="2226382115" sldId="1038"/>
            <ac:spMk id="42" creationId="{EAAE4FBC-910A-4467-861D-6E2FC10E81C7}"/>
          </ac:spMkLst>
        </pc:spChg>
        <pc:graphicFrameChg chg="add mod">
          <ac:chgData name="Peter Waddell" userId="dd862b9fb7d60430" providerId="LiveId" clId="{9F3722A4-651D-497D-A063-05AF9CF1B4C1}" dt="2023-06-02T16:09:11.535" v="1378" actId="1035"/>
          <ac:graphicFrameMkLst>
            <pc:docMk/>
            <pc:sldMk cId="2226382115" sldId="1038"/>
            <ac:graphicFrameMk id="8" creationId="{B2C39D78-024A-8579-5D06-468417AF7DE5}"/>
          </ac:graphicFrameMkLst>
        </pc:graphicFrameChg>
        <pc:graphicFrameChg chg="add mod">
          <ac:chgData name="Peter Waddell" userId="dd862b9fb7d60430" providerId="LiveId" clId="{9F3722A4-651D-497D-A063-05AF9CF1B4C1}" dt="2023-06-02T16:09:11.535" v="1378" actId="1035"/>
          <ac:graphicFrameMkLst>
            <pc:docMk/>
            <pc:sldMk cId="2226382115" sldId="1038"/>
            <ac:graphicFrameMk id="9" creationId="{E7247674-520E-49EB-BE62-32CCF7968914}"/>
          </ac:graphicFrameMkLst>
        </pc:graphicFrameChg>
        <pc:picChg chg="del">
          <ac:chgData name="Peter Waddell" userId="dd862b9fb7d60430" providerId="LiveId" clId="{9F3722A4-651D-497D-A063-05AF9CF1B4C1}" dt="2023-06-02T16:08:48.424" v="1349" actId="478"/>
          <ac:picMkLst>
            <pc:docMk/>
            <pc:sldMk cId="2226382115" sldId="1038"/>
            <ac:picMk id="2" creationId="{32CA33BA-BABC-4EAA-B519-5C4E124A7C40}"/>
          </ac:picMkLst>
        </pc:picChg>
        <pc:picChg chg="del">
          <ac:chgData name="Peter Waddell" userId="dd862b9fb7d60430" providerId="LiveId" clId="{9F3722A4-651D-497D-A063-05AF9CF1B4C1}" dt="2023-06-02T16:08:46.379" v="1348" actId="478"/>
          <ac:picMkLst>
            <pc:docMk/>
            <pc:sldMk cId="2226382115" sldId="1038"/>
            <ac:picMk id="10" creationId="{AA88FBE4-D6E0-4663-B597-F87114B77562}"/>
          </ac:picMkLst>
        </pc:picChg>
        <pc:picChg chg="del">
          <ac:chgData name="Peter Waddell" userId="dd862b9fb7d60430" providerId="LiveId" clId="{9F3722A4-651D-497D-A063-05AF9CF1B4C1}" dt="2023-06-02T16:08:46.379" v="1348" actId="478"/>
          <ac:picMkLst>
            <pc:docMk/>
            <pc:sldMk cId="2226382115" sldId="1038"/>
            <ac:picMk id="27" creationId="{0CBA91EA-F6D6-4B79-8353-21431B0EC15B}"/>
          </ac:picMkLst>
        </pc:picChg>
        <pc:picChg chg="del">
          <ac:chgData name="Peter Waddell" userId="dd862b9fb7d60430" providerId="LiveId" clId="{9F3722A4-651D-497D-A063-05AF9CF1B4C1}" dt="2023-06-02T16:08:46.379" v="1348" actId="478"/>
          <ac:picMkLst>
            <pc:docMk/>
            <pc:sldMk cId="2226382115" sldId="1038"/>
            <ac:picMk id="36" creationId="{46D132A2-35AB-4BC4-9738-117480651C35}"/>
          </ac:picMkLst>
        </pc:picChg>
        <pc:cxnChg chg="del">
          <ac:chgData name="Peter Waddell" userId="dd862b9fb7d60430" providerId="LiveId" clId="{9F3722A4-651D-497D-A063-05AF9CF1B4C1}" dt="2023-06-02T16:08:46.379" v="1348" actId="478"/>
          <ac:cxnSpMkLst>
            <pc:docMk/>
            <pc:sldMk cId="2226382115" sldId="1038"/>
            <ac:cxnSpMk id="16" creationId="{D3C114A9-A823-455C-AC7B-B3E0C982A99C}"/>
          </ac:cxnSpMkLst>
        </pc:cxnChg>
        <pc:cxnChg chg="del">
          <ac:chgData name="Peter Waddell" userId="dd862b9fb7d60430" providerId="LiveId" clId="{9F3722A4-651D-497D-A063-05AF9CF1B4C1}" dt="2023-06-02T16:08:46.379" v="1348" actId="478"/>
          <ac:cxnSpMkLst>
            <pc:docMk/>
            <pc:sldMk cId="2226382115" sldId="1038"/>
            <ac:cxnSpMk id="22" creationId="{788A8383-A1B4-4DB5-BD56-6ACD8A5E1174}"/>
          </ac:cxnSpMkLst>
        </pc:cxnChg>
        <pc:cxnChg chg="del">
          <ac:chgData name="Peter Waddell" userId="dd862b9fb7d60430" providerId="LiveId" clId="{9F3722A4-651D-497D-A063-05AF9CF1B4C1}" dt="2023-06-02T16:08:46.379" v="1348" actId="478"/>
          <ac:cxnSpMkLst>
            <pc:docMk/>
            <pc:sldMk cId="2226382115" sldId="1038"/>
            <ac:cxnSpMk id="26" creationId="{DDF24996-A692-4118-9A71-196FB54C65BB}"/>
          </ac:cxnSpMkLst>
        </pc:cxnChg>
        <pc:cxnChg chg="del">
          <ac:chgData name="Peter Waddell" userId="dd862b9fb7d60430" providerId="LiveId" clId="{9F3722A4-651D-497D-A063-05AF9CF1B4C1}" dt="2023-06-02T16:08:46.379" v="1348" actId="478"/>
          <ac:cxnSpMkLst>
            <pc:docMk/>
            <pc:sldMk cId="2226382115" sldId="1038"/>
            <ac:cxnSpMk id="28" creationId="{34607BA9-8AF0-4FA9-A67D-E1065C80360D}"/>
          </ac:cxnSpMkLst>
        </pc:cxnChg>
      </pc:sldChg>
      <pc:sldChg chg="addSp delSp modSp add mod">
        <pc:chgData name="Peter Waddell" userId="dd862b9fb7d60430" providerId="LiveId" clId="{9F3722A4-651D-497D-A063-05AF9CF1B4C1}" dt="2023-06-02T21:55:31.576" v="6245" actId="1036"/>
        <pc:sldMkLst>
          <pc:docMk/>
          <pc:sldMk cId="241296318" sldId="1039"/>
        </pc:sldMkLst>
        <pc:spChg chg="add mod">
          <ac:chgData name="Peter Waddell" userId="dd862b9fb7d60430" providerId="LiveId" clId="{9F3722A4-651D-497D-A063-05AF9CF1B4C1}" dt="2023-06-02T16:10:12.172" v="1456" actId="20577"/>
          <ac:spMkLst>
            <pc:docMk/>
            <pc:sldMk cId="241296318" sldId="1039"/>
            <ac:spMk id="2" creationId="{E063DDBB-F909-0E2B-94AB-A1E07C56305F}"/>
          </ac:spMkLst>
        </pc:spChg>
        <pc:spChg chg="mod">
          <ac:chgData name="Peter Waddell" userId="dd862b9fb7d60430" providerId="LiveId" clId="{9F3722A4-651D-497D-A063-05AF9CF1B4C1}" dt="2023-06-02T21:55:31.576" v="6245" actId="1036"/>
          <ac:spMkLst>
            <pc:docMk/>
            <pc:sldMk cId="241296318" sldId="1039"/>
            <ac:spMk id="3" creationId="{D5CD36C9-F623-4480-88C5-F1CD0CE98174}"/>
          </ac:spMkLst>
        </pc:spChg>
        <pc:spChg chg="del">
          <ac:chgData name="Peter Waddell" userId="dd862b9fb7d60430" providerId="LiveId" clId="{9F3722A4-651D-497D-A063-05AF9CF1B4C1}" dt="2023-06-02T16:09:35.566" v="1382" actId="478"/>
          <ac:spMkLst>
            <pc:docMk/>
            <pc:sldMk cId="241296318" sldId="1039"/>
            <ac:spMk id="5" creationId="{9289D6AB-3CD8-854E-03CD-91B53612D8CB}"/>
          </ac:spMkLst>
        </pc:spChg>
        <pc:spChg chg="del">
          <ac:chgData name="Peter Waddell" userId="dd862b9fb7d60430" providerId="LiveId" clId="{9F3722A4-651D-497D-A063-05AF9CF1B4C1}" dt="2023-06-02T16:09:35.566" v="1382" actId="478"/>
          <ac:spMkLst>
            <pc:docMk/>
            <pc:sldMk cId="241296318" sldId="1039"/>
            <ac:spMk id="6" creationId="{FAA02EF2-056C-27D9-888F-7E818FF354A1}"/>
          </ac:spMkLst>
        </pc:spChg>
        <pc:spChg chg="del">
          <ac:chgData name="Peter Waddell" userId="dd862b9fb7d60430" providerId="LiveId" clId="{9F3722A4-651D-497D-A063-05AF9CF1B4C1}" dt="2023-06-02T16:09:35.566" v="1382" actId="478"/>
          <ac:spMkLst>
            <pc:docMk/>
            <pc:sldMk cId="241296318" sldId="1039"/>
            <ac:spMk id="7" creationId="{7C1E3263-4846-64D2-369A-EDE200B9233F}"/>
          </ac:spMkLst>
        </pc:spChg>
        <pc:spChg chg="del">
          <ac:chgData name="Peter Waddell" userId="dd862b9fb7d60430" providerId="LiveId" clId="{9F3722A4-651D-497D-A063-05AF9CF1B4C1}" dt="2023-06-02T16:09:35.566" v="1382" actId="478"/>
          <ac:spMkLst>
            <pc:docMk/>
            <pc:sldMk cId="241296318" sldId="1039"/>
            <ac:spMk id="11" creationId="{5EF379C7-E814-F6E9-791E-2205D55D45EB}"/>
          </ac:spMkLst>
        </pc:spChg>
        <pc:spChg chg="del">
          <ac:chgData name="Peter Waddell" userId="dd862b9fb7d60430" providerId="LiveId" clId="{9F3722A4-651D-497D-A063-05AF9CF1B4C1}" dt="2023-06-02T16:09:35.566" v="1382" actId="478"/>
          <ac:spMkLst>
            <pc:docMk/>
            <pc:sldMk cId="241296318" sldId="1039"/>
            <ac:spMk id="12" creationId="{734ADE5E-C1FA-F045-0C95-1C334BB3991F}"/>
          </ac:spMkLst>
        </pc:spChg>
        <pc:spChg chg="del">
          <ac:chgData name="Peter Waddell" userId="dd862b9fb7d60430" providerId="LiveId" clId="{9F3722A4-651D-497D-A063-05AF9CF1B4C1}" dt="2023-06-02T16:09:35.566" v="1382" actId="478"/>
          <ac:spMkLst>
            <pc:docMk/>
            <pc:sldMk cId="241296318" sldId="1039"/>
            <ac:spMk id="13" creationId="{B72DCAA7-276B-C344-DF13-334ED91F181F}"/>
          </ac:spMkLst>
        </pc:spChg>
        <pc:spChg chg="del">
          <ac:chgData name="Peter Waddell" userId="dd862b9fb7d60430" providerId="LiveId" clId="{9F3722A4-651D-497D-A063-05AF9CF1B4C1}" dt="2023-06-02T16:09:35.566" v="1382" actId="478"/>
          <ac:spMkLst>
            <pc:docMk/>
            <pc:sldMk cId="241296318" sldId="1039"/>
            <ac:spMk id="14" creationId="{C71A0767-5CF0-9B97-40B8-EDA5B9B8DB57}"/>
          </ac:spMkLst>
        </pc:spChg>
        <pc:spChg chg="del">
          <ac:chgData name="Peter Waddell" userId="dd862b9fb7d60430" providerId="LiveId" clId="{9F3722A4-651D-497D-A063-05AF9CF1B4C1}" dt="2023-06-02T16:09:38.372" v="1384" actId="478"/>
          <ac:spMkLst>
            <pc:docMk/>
            <pc:sldMk cId="241296318" sldId="1039"/>
            <ac:spMk id="24" creationId="{8117C704-D365-424E-9EF1-9C67654A09A2}"/>
          </ac:spMkLst>
        </pc:spChg>
        <pc:graphicFrameChg chg="del">
          <ac:chgData name="Peter Waddell" userId="dd862b9fb7d60430" providerId="LiveId" clId="{9F3722A4-651D-497D-A063-05AF9CF1B4C1}" dt="2023-06-02T16:09:35.566" v="1382" actId="478"/>
          <ac:graphicFrameMkLst>
            <pc:docMk/>
            <pc:sldMk cId="241296318" sldId="1039"/>
            <ac:graphicFrameMk id="8" creationId="{B2C39D78-024A-8579-5D06-468417AF7DE5}"/>
          </ac:graphicFrameMkLst>
        </pc:graphicFrameChg>
        <pc:graphicFrameChg chg="del">
          <ac:chgData name="Peter Waddell" userId="dd862b9fb7d60430" providerId="LiveId" clId="{9F3722A4-651D-497D-A063-05AF9CF1B4C1}" dt="2023-06-02T16:09:35.566" v="1382" actId="478"/>
          <ac:graphicFrameMkLst>
            <pc:docMk/>
            <pc:sldMk cId="241296318" sldId="1039"/>
            <ac:graphicFrameMk id="9" creationId="{E7247674-520E-49EB-BE62-32CCF7968914}"/>
          </ac:graphicFrameMkLst>
        </pc:graphicFrameChg>
      </pc:sldChg>
      <pc:sldChg chg="addSp modSp new mod">
        <pc:chgData name="Peter Waddell" userId="dd862b9fb7d60430" providerId="LiveId" clId="{9F3722A4-651D-497D-A063-05AF9CF1B4C1}" dt="2023-06-02T16:10:27.325" v="1481" actId="20577"/>
        <pc:sldMkLst>
          <pc:docMk/>
          <pc:sldMk cId="2079561164" sldId="1040"/>
        </pc:sldMkLst>
        <pc:spChg chg="add mod">
          <ac:chgData name="Peter Waddell" userId="dd862b9fb7d60430" providerId="LiveId" clId="{9F3722A4-651D-497D-A063-05AF9CF1B4C1}" dt="2023-06-02T16:10:27.325" v="1481" actId="20577"/>
          <ac:spMkLst>
            <pc:docMk/>
            <pc:sldMk cId="2079561164" sldId="1040"/>
            <ac:spMk id="2" creationId="{4576283B-08C4-0C15-104D-B79A468CAE27}"/>
          </ac:spMkLst>
        </pc:spChg>
      </pc:sldChg>
      <pc:sldChg chg="modSp add mod">
        <pc:chgData name="Peter Waddell" userId="dd862b9fb7d60430" providerId="LiveId" clId="{9F3722A4-651D-497D-A063-05AF9CF1B4C1}" dt="2023-06-02T16:10:35.029" v="1513" actId="20577"/>
        <pc:sldMkLst>
          <pc:docMk/>
          <pc:sldMk cId="3606335958" sldId="1041"/>
        </pc:sldMkLst>
        <pc:spChg chg="mod">
          <ac:chgData name="Peter Waddell" userId="dd862b9fb7d60430" providerId="LiveId" clId="{9F3722A4-651D-497D-A063-05AF9CF1B4C1}" dt="2023-06-02T16:10:35.029" v="1513" actId="20577"/>
          <ac:spMkLst>
            <pc:docMk/>
            <pc:sldMk cId="3606335958" sldId="1041"/>
            <ac:spMk id="2" creationId="{4576283B-08C4-0C15-104D-B79A468CAE27}"/>
          </ac:spMkLst>
        </pc:spChg>
      </pc:sldChg>
      <pc:sldChg chg="addSp delSp modSp add mod">
        <pc:chgData name="Peter Waddell" userId="dd862b9fb7d60430" providerId="LiveId" clId="{9F3722A4-651D-497D-A063-05AF9CF1B4C1}" dt="2023-06-02T20:25:00.468" v="3964"/>
        <pc:sldMkLst>
          <pc:docMk/>
          <pc:sldMk cId="789612599" sldId="1042"/>
        </pc:sldMkLst>
        <pc:spChg chg="add del mod">
          <ac:chgData name="Peter Waddell" userId="dd862b9fb7d60430" providerId="LiveId" clId="{9F3722A4-651D-497D-A063-05AF9CF1B4C1}" dt="2023-06-02T17:20:46.546" v="1864" actId="478"/>
          <ac:spMkLst>
            <pc:docMk/>
            <pc:sldMk cId="789612599" sldId="1042"/>
            <ac:spMk id="2" creationId="{962DA095-7939-8CC7-A28E-30A4B5EACB57}"/>
          </ac:spMkLst>
        </pc:spChg>
        <pc:spChg chg="add mod">
          <ac:chgData name="Peter Waddell" userId="dd862b9fb7d60430" providerId="LiveId" clId="{9F3722A4-651D-497D-A063-05AF9CF1B4C1}" dt="2023-06-02T17:06:25.503" v="1694" actId="1076"/>
          <ac:spMkLst>
            <pc:docMk/>
            <pc:sldMk cId="789612599" sldId="1042"/>
            <ac:spMk id="4" creationId="{4F52F9D7-0C4B-A8E6-53B0-AD5B90024449}"/>
          </ac:spMkLst>
        </pc:spChg>
        <pc:spChg chg="add mod">
          <ac:chgData name="Peter Waddell" userId="dd862b9fb7d60430" providerId="LiveId" clId="{9F3722A4-651D-497D-A063-05AF9CF1B4C1}" dt="2023-06-02T17:28:08.992" v="1992" actId="1036"/>
          <ac:spMkLst>
            <pc:docMk/>
            <pc:sldMk cId="789612599" sldId="1042"/>
            <ac:spMk id="6" creationId="{7AAFBB86-F36C-73CC-8411-0FDD3F2C490F}"/>
          </ac:spMkLst>
        </pc:spChg>
        <pc:spChg chg="mod">
          <ac:chgData name="Peter Waddell" userId="dd862b9fb7d60430" providerId="LiveId" clId="{9F3722A4-651D-497D-A063-05AF9CF1B4C1}" dt="2023-06-02T16:55:41.539" v="1635" actId="1038"/>
          <ac:spMkLst>
            <pc:docMk/>
            <pc:sldMk cId="789612599" sldId="1042"/>
            <ac:spMk id="20" creationId="{F9DBB6C4-0BCF-1082-4DBD-350001C648CE}"/>
          </ac:spMkLst>
        </pc:spChg>
        <pc:spChg chg="del">
          <ac:chgData name="Peter Waddell" userId="dd862b9fb7d60430" providerId="LiveId" clId="{9F3722A4-651D-497D-A063-05AF9CF1B4C1}" dt="2023-06-02T16:18:39.584" v="1516" actId="478"/>
          <ac:spMkLst>
            <pc:docMk/>
            <pc:sldMk cId="789612599" sldId="1042"/>
            <ac:spMk id="40" creationId="{E5FB89D7-5778-596C-494E-1451D4722AC2}"/>
          </ac:spMkLst>
        </pc:spChg>
        <pc:spChg chg="del">
          <ac:chgData name="Peter Waddell" userId="dd862b9fb7d60430" providerId="LiveId" clId="{9F3722A4-651D-497D-A063-05AF9CF1B4C1}" dt="2023-06-02T16:18:39.584" v="1516" actId="478"/>
          <ac:spMkLst>
            <pc:docMk/>
            <pc:sldMk cId="789612599" sldId="1042"/>
            <ac:spMk id="41" creationId="{CE3FEA91-35A1-DD9A-EC9D-7453F8D02EEE}"/>
          </ac:spMkLst>
        </pc:spChg>
        <pc:spChg chg="del">
          <ac:chgData name="Peter Waddell" userId="dd862b9fb7d60430" providerId="LiveId" clId="{9F3722A4-651D-497D-A063-05AF9CF1B4C1}" dt="2023-06-02T16:18:39.584" v="1516" actId="478"/>
          <ac:spMkLst>
            <pc:docMk/>
            <pc:sldMk cId="789612599" sldId="1042"/>
            <ac:spMk id="42" creationId="{955E7ACC-572C-FD4B-C9DA-A12ADDA232FF}"/>
          </ac:spMkLst>
        </pc:spChg>
        <pc:spChg chg="del">
          <ac:chgData name="Peter Waddell" userId="dd862b9fb7d60430" providerId="LiveId" clId="{9F3722A4-651D-497D-A063-05AF9CF1B4C1}" dt="2023-06-02T16:18:39.584" v="1516" actId="478"/>
          <ac:spMkLst>
            <pc:docMk/>
            <pc:sldMk cId="789612599" sldId="1042"/>
            <ac:spMk id="43" creationId="{70B56512-6301-51E4-F261-A8A58F5143D0}"/>
          </ac:spMkLst>
        </pc:spChg>
        <pc:spChg chg="del">
          <ac:chgData name="Peter Waddell" userId="dd862b9fb7d60430" providerId="LiveId" clId="{9F3722A4-651D-497D-A063-05AF9CF1B4C1}" dt="2023-06-02T16:18:39.584" v="1516" actId="478"/>
          <ac:spMkLst>
            <pc:docMk/>
            <pc:sldMk cId="789612599" sldId="1042"/>
            <ac:spMk id="44" creationId="{02E59502-0AEC-DEBE-76EB-750823AD3C06}"/>
          </ac:spMkLst>
        </pc:spChg>
        <pc:spChg chg="del">
          <ac:chgData name="Peter Waddell" userId="dd862b9fb7d60430" providerId="LiveId" clId="{9F3722A4-651D-497D-A063-05AF9CF1B4C1}" dt="2023-06-02T16:18:39.584" v="1516" actId="478"/>
          <ac:spMkLst>
            <pc:docMk/>
            <pc:sldMk cId="789612599" sldId="1042"/>
            <ac:spMk id="45" creationId="{8F929F3B-95C1-9E0F-3633-B2E5C61F3D9B}"/>
          </ac:spMkLst>
        </pc:spChg>
        <pc:spChg chg="del">
          <ac:chgData name="Peter Waddell" userId="dd862b9fb7d60430" providerId="LiveId" clId="{9F3722A4-651D-497D-A063-05AF9CF1B4C1}" dt="2023-06-02T16:18:39.584" v="1516" actId="478"/>
          <ac:spMkLst>
            <pc:docMk/>
            <pc:sldMk cId="789612599" sldId="1042"/>
            <ac:spMk id="46" creationId="{22388B19-F8F7-5990-EF14-85F81E852A18}"/>
          </ac:spMkLst>
        </pc:spChg>
        <pc:spChg chg="del">
          <ac:chgData name="Peter Waddell" userId="dd862b9fb7d60430" providerId="LiveId" clId="{9F3722A4-651D-497D-A063-05AF9CF1B4C1}" dt="2023-06-02T16:18:39.584" v="1516" actId="478"/>
          <ac:spMkLst>
            <pc:docMk/>
            <pc:sldMk cId="789612599" sldId="1042"/>
            <ac:spMk id="47" creationId="{5098A00E-985C-F372-6CDF-C0CDC3AE948F}"/>
          </ac:spMkLst>
        </pc:spChg>
        <pc:spChg chg="del">
          <ac:chgData name="Peter Waddell" userId="dd862b9fb7d60430" providerId="LiveId" clId="{9F3722A4-651D-497D-A063-05AF9CF1B4C1}" dt="2023-06-02T16:18:39.584" v="1516" actId="478"/>
          <ac:spMkLst>
            <pc:docMk/>
            <pc:sldMk cId="789612599" sldId="1042"/>
            <ac:spMk id="48" creationId="{192DD9D8-2CD8-A483-9472-7A68F5A2A02B}"/>
          </ac:spMkLst>
        </pc:spChg>
        <pc:spChg chg="del">
          <ac:chgData name="Peter Waddell" userId="dd862b9fb7d60430" providerId="LiveId" clId="{9F3722A4-651D-497D-A063-05AF9CF1B4C1}" dt="2023-06-02T16:18:39.584" v="1516" actId="478"/>
          <ac:spMkLst>
            <pc:docMk/>
            <pc:sldMk cId="789612599" sldId="1042"/>
            <ac:spMk id="49" creationId="{A9607CEC-F9B1-ECC9-6CAF-4021C68AA6AA}"/>
          </ac:spMkLst>
        </pc:spChg>
        <pc:spChg chg="del">
          <ac:chgData name="Peter Waddell" userId="dd862b9fb7d60430" providerId="LiveId" clId="{9F3722A4-651D-497D-A063-05AF9CF1B4C1}" dt="2023-06-02T16:18:39.584" v="1516" actId="478"/>
          <ac:spMkLst>
            <pc:docMk/>
            <pc:sldMk cId="789612599" sldId="1042"/>
            <ac:spMk id="50" creationId="{1216D2B5-E762-491D-43F8-6FFF1BCC15F2}"/>
          </ac:spMkLst>
        </pc:spChg>
        <pc:spChg chg="del">
          <ac:chgData name="Peter Waddell" userId="dd862b9fb7d60430" providerId="LiveId" clId="{9F3722A4-651D-497D-A063-05AF9CF1B4C1}" dt="2023-06-02T16:18:39.584" v="1516" actId="478"/>
          <ac:spMkLst>
            <pc:docMk/>
            <pc:sldMk cId="789612599" sldId="1042"/>
            <ac:spMk id="51" creationId="{1974C3F8-EEF3-12CD-C2C0-DADA9BF8D049}"/>
          </ac:spMkLst>
        </pc:spChg>
        <pc:spChg chg="del">
          <ac:chgData name="Peter Waddell" userId="dd862b9fb7d60430" providerId="LiveId" clId="{9F3722A4-651D-497D-A063-05AF9CF1B4C1}" dt="2023-06-02T16:18:39.584" v="1516" actId="478"/>
          <ac:spMkLst>
            <pc:docMk/>
            <pc:sldMk cId="789612599" sldId="1042"/>
            <ac:spMk id="52" creationId="{60CBA53D-0625-9BB7-843E-4F7B4FCDB8FC}"/>
          </ac:spMkLst>
        </pc:spChg>
        <pc:spChg chg="del">
          <ac:chgData name="Peter Waddell" userId="dd862b9fb7d60430" providerId="LiveId" clId="{9F3722A4-651D-497D-A063-05AF9CF1B4C1}" dt="2023-06-02T16:18:39.584" v="1516" actId="478"/>
          <ac:spMkLst>
            <pc:docMk/>
            <pc:sldMk cId="789612599" sldId="1042"/>
            <ac:spMk id="53" creationId="{93B6AC52-A1A4-91C8-21ED-1B2069CAB61D}"/>
          </ac:spMkLst>
        </pc:spChg>
        <pc:spChg chg="del">
          <ac:chgData name="Peter Waddell" userId="dd862b9fb7d60430" providerId="LiveId" clId="{9F3722A4-651D-497D-A063-05AF9CF1B4C1}" dt="2023-06-02T16:18:39.584" v="1516" actId="478"/>
          <ac:spMkLst>
            <pc:docMk/>
            <pc:sldMk cId="789612599" sldId="1042"/>
            <ac:spMk id="54" creationId="{2233E840-BA1D-893C-6118-1C2C7DC1B443}"/>
          </ac:spMkLst>
        </pc:spChg>
        <pc:graphicFrameChg chg="add mod ord">
          <ac:chgData name="Peter Waddell" userId="dd862b9fb7d60430" providerId="LiveId" clId="{9F3722A4-651D-497D-A063-05AF9CF1B4C1}" dt="2023-06-02T20:25:00.468" v="3964"/>
          <ac:graphicFrameMkLst>
            <pc:docMk/>
            <pc:sldMk cId="789612599" sldId="1042"/>
            <ac:graphicFrameMk id="3" creationId="{CE8A008E-B306-5065-2A1F-0B0190FB32EF}"/>
          </ac:graphicFrameMkLst>
        </pc:graphicFrameChg>
        <pc:graphicFrameChg chg="add del mod">
          <ac:chgData name="Peter Waddell" userId="dd862b9fb7d60430" providerId="LiveId" clId="{9F3722A4-651D-497D-A063-05AF9CF1B4C1}" dt="2023-06-02T17:20:32.518" v="1862" actId="478"/>
          <ac:graphicFrameMkLst>
            <pc:docMk/>
            <pc:sldMk cId="789612599" sldId="1042"/>
            <ac:graphicFrameMk id="5" creationId="{0EB68722-D067-839C-7FDF-23870C2321DB}"/>
          </ac:graphicFrameMkLst>
        </pc:graphicFrameChg>
        <pc:graphicFrameChg chg="del">
          <ac:chgData name="Peter Waddell" userId="dd862b9fb7d60430" providerId="LiveId" clId="{9F3722A4-651D-497D-A063-05AF9CF1B4C1}" dt="2023-06-02T16:18:39.584" v="1516" actId="478"/>
          <ac:graphicFrameMkLst>
            <pc:docMk/>
            <pc:sldMk cId="789612599" sldId="1042"/>
            <ac:graphicFrameMk id="15" creationId="{0282EC2F-001F-4E3A-689E-5052A2FC83D0}"/>
          </ac:graphicFrameMkLst>
        </pc:graphicFrameChg>
        <pc:picChg chg="del">
          <ac:chgData name="Peter Waddell" userId="dd862b9fb7d60430" providerId="LiveId" clId="{9F3722A4-651D-497D-A063-05AF9CF1B4C1}" dt="2023-06-02T16:18:40.159" v="1517" actId="478"/>
          <ac:picMkLst>
            <pc:docMk/>
            <pc:sldMk cId="789612599" sldId="1042"/>
            <ac:picMk id="8" creationId="{1A912937-0E3B-89BF-BFB6-3FCAFBD2704E}"/>
          </ac:picMkLst>
        </pc:picChg>
      </pc:sldChg>
      <pc:sldChg chg="addSp delSp modSp add mod">
        <pc:chgData name="Peter Waddell" userId="dd862b9fb7d60430" providerId="LiveId" clId="{9F3722A4-651D-497D-A063-05AF9CF1B4C1}" dt="2023-06-02T19:42:48.975" v="2499" actId="255"/>
        <pc:sldMkLst>
          <pc:docMk/>
          <pc:sldMk cId="2594576088" sldId="1043"/>
        </pc:sldMkLst>
        <pc:spChg chg="del">
          <ac:chgData name="Peter Waddell" userId="dd862b9fb7d60430" providerId="LiveId" clId="{9F3722A4-651D-497D-A063-05AF9CF1B4C1}" dt="2023-06-02T17:30:55.032" v="2052" actId="478"/>
          <ac:spMkLst>
            <pc:docMk/>
            <pc:sldMk cId="2594576088" sldId="1043"/>
            <ac:spMk id="6" creationId="{7AAFBB86-F36C-73CC-8411-0FDD3F2C490F}"/>
          </ac:spMkLst>
        </pc:spChg>
        <pc:spChg chg="add mod">
          <ac:chgData name="Peter Waddell" userId="dd862b9fb7d60430" providerId="LiveId" clId="{9F3722A4-651D-497D-A063-05AF9CF1B4C1}" dt="2023-06-02T17:32:13.382" v="2138" actId="1076"/>
          <ac:spMkLst>
            <pc:docMk/>
            <pc:sldMk cId="2594576088" sldId="1043"/>
            <ac:spMk id="7" creationId="{010BEAB4-30E2-D252-BAE4-D916E615606A}"/>
          </ac:spMkLst>
        </pc:spChg>
        <pc:spChg chg="add del mod">
          <ac:chgData name="Peter Waddell" userId="dd862b9fb7d60430" providerId="LiveId" clId="{9F3722A4-651D-497D-A063-05AF9CF1B4C1}" dt="2023-06-02T19:37:11.642" v="2317" actId="478"/>
          <ac:spMkLst>
            <pc:docMk/>
            <pc:sldMk cId="2594576088" sldId="1043"/>
            <ac:spMk id="10" creationId="{62753FDE-4617-9453-36A3-C5470D92B27A}"/>
          </ac:spMkLst>
        </pc:spChg>
        <pc:spChg chg="add mod">
          <ac:chgData name="Peter Waddell" userId="dd862b9fb7d60430" providerId="LiveId" clId="{9F3722A4-651D-497D-A063-05AF9CF1B4C1}" dt="2023-06-02T19:42:03.268" v="2471" actId="122"/>
          <ac:spMkLst>
            <pc:docMk/>
            <pc:sldMk cId="2594576088" sldId="1043"/>
            <ac:spMk id="19" creationId="{D52E4832-C448-F2C1-C1AB-58DAA61B5DE1}"/>
          </ac:spMkLst>
        </pc:spChg>
        <pc:spChg chg="mod">
          <ac:chgData name="Peter Waddell" userId="dd862b9fb7d60430" providerId="LiveId" clId="{9F3722A4-651D-497D-A063-05AF9CF1B4C1}" dt="2023-06-02T17:31:09.714" v="2129" actId="20577"/>
          <ac:spMkLst>
            <pc:docMk/>
            <pc:sldMk cId="2594576088" sldId="1043"/>
            <ac:spMk id="20" creationId="{F9DBB6C4-0BCF-1082-4DBD-350001C648CE}"/>
          </ac:spMkLst>
        </pc:spChg>
        <pc:spChg chg="add mod">
          <ac:chgData name="Peter Waddell" userId="dd862b9fb7d60430" providerId="LiveId" clId="{9F3722A4-651D-497D-A063-05AF9CF1B4C1}" dt="2023-06-02T19:42:48.975" v="2499" actId="255"/>
          <ac:spMkLst>
            <pc:docMk/>
            <pc:sldMk cId="2594576088" sldId="1043"/>
            <ac:spMk id="21" creationId="{20DF08C7-91FD-7133-84D2-BB8AC2282B99}"/>
          </ac:spMkLst>
        </pc:spChg>
        <pc:graphicFrameChg chg="del">
          <ac:chgData name="Peter Waddell" userId="dd862b9fb7d60430" providerId="LiveId" clId="{9F3722A4-651D-497D-A063-05AF9CF1B4C1}" dt="2023-06-02T17:30:54.444" v="2051" actId="478"/>
          <ac:graphicFrameMkLst>
            <pc:docMk/>
            <pc:sldMk cId="2594576088" sldId="1043"/>
            <ac:graphicFrameMk id="3" creationId="{CE8A008E-B306-5065-2A1F-0B0190FB32EF}"/>
          </ac:graphicFrameMkLst>
        </pc:graphicFrameChg>
        <pc:graphicFrameChg chg="add mod">
          <ac:chgData name="Peter Waddell" userId="dd862b9fb7d60430" providerId="LiveId" clId="{9F3722A4-651D-497D-A063-05AF9CF1B4C1}" dt="2023-06-02T17:34:14.295" v="2199" actId="1037"/>
          <ac:graphicFrameMkLst>
            <pc:docMk/>
            <pc:sldMk cId="2594576088" sldId="1043"/>
            <ac:graphicFrameMk id="8" creationId="{4F9A7BC7-BC75-1966-3A77-3F29CBBB2F4B}"/>
          </ac:graphicFrameMkLst>
        </pc:graphicFrameChg>
        <pc:graphicFrameChg chg="add mod">
          <ac:chgData name="Peter Waddell" userId="dd862b9fb7d60430" providerId="LiveId" clId="{9F3722A4-651D-497D-A063-05AF9CF1B4C1}" dt="2023-06-02T19:38:03.656" v="2327" actId="1076"/>
          <ac:graphicFrameMkLst>
            <pc:docMk/>
            <pc:sldMk cId="2594576088" sldId="1043"/>
            <ac:graphicFrameMk id="9" creationId="{5F90BB40-F1C4-C544-35B6-BEF156F69888}"/>
          </ac:graphicFrameMkLst>
        </pc:graphicFrameChg>
        <pc:picChg chg="add del mod">
          <ac:chgData name="Peter Waddell" userId="dd862b9fb7d60430" providerId="LiveId" clId="{9F3722A4-651D-497D-A063-05AF9CF1B4C1}" dt="2023-06-02T17:31:52.358" v="2133" actId="478"/>
          <ac:picMkLst>
            <pc:docMk/>
            <pc:sldMk cId="2594576088" sldId="1043"/>
            <ac:picMk id="2" creationId="{AAFBB35F-D615-D692-7176-B391B8CE5CA0}"/>
          </ac:picMkLst>
        </pc:picChg>
        <pc:picChg chg="add mod">
          <ac:chgData name="Peter Waddell" userId="dd862b9fb7d60430" providerId="LiveId" clId="{9F3722A4-651D-497D-A063-05AF9CF1B4C1}" dt="2023-06-02T17:34:14.295" v="2199" actId="1037"/>
          <ac:picMkLst>
            <pc:docMk/>
            <pc:sldMk cId="2594576088" sldId="1043"/>
            <ac:picMk id="5" creationId="{8697301E-D015-9C25-0B91-1AE6C708A89B}"/>
          </ac:picMkLst>
        </pc:picChg>
        <pc:picChg chg="add mod">
          <ac:chgData name="Peter Waddell" userId="dd862b9fb7d60430" providerId="LiveId" clId="{9F3722A4-651D-497D-A063-05AF9CF1B4C1}" dt="2023-06-02T19:40:19.252" v="2351" actId="1076"/>
          <ac:picMkLst>
            <pc:docMk/>
            <pc:sldMk cId="2594576088" sldId="1043"/>
            <ac:picMk id="2052" creationId="{F29C1EBD-4E53-C20C-9574-741093107622}"/>
          </ac:picMkLst>
        </pc:picChg>
        <pc:cxnChg chg="add del mod">
          <ac:chgData name="Peter Waddell" userId="dd862b9fb7d60430" providerId="LiveId" clId="{9F3722A4-651D-497D-A063-05AF9CF1B4C1}" dt="2023-06-02T19:38:02.403" v="2326" actId="478"/>
          <ac:cxnSpMkLst>
            <pc:docMk/>
            <pc:sldMk cId="2594576088" sldId="1043"/>
            <ac:cxnSpMk id="12" creationId="{2D3C8D97-A5B5-1EB6-035C-A1614EF7C8E8}"/>
          </ac:cxnSpMkLst>
        </pc:cxnChg>
        <pc:cxnChg chg="add del mod">
          <ac:chgData name="Peter Waddell" userId="dd862b9fb7d60430" providerId="LiveId" clId="{9F3722A4-651D-497D-A063-05AF9CF1B4C1}" dt="2023-06-02T19:38:04.814" v="2328" actId="478"/>
          <ac:cxnSpMkLst>
            <pc:docMk/>
            <pc:sldMk cId="2594576088" sldId="1043"/>
            <ac:cxnSpMk id="13" creationId="{9A70A74C-DDA4-748D-6DD0-A7914A6A52B5}"/>
          </ac:cxnSpMkLst>
        </pc:cxnChg>
        <pc:cxnChg chg="add mod">
          <ac:chgData name="Peter Waddell" userId="dd862b9fb7d60430" providerId="LiveId" clId="{9F3722A4-651D-497D-A063-05AF9CF1B4C1}" dt="2023-06-02T19:41:16.538" v="2411" actId="1037"/>
          <ac:cxnSpMkLst>
            <pc:docMk/>
            <pc:sldMk cId="2594576088" sldId="1043"/>
            <ac:cxnSpMk id="17" creationId="{5012BFEA-ECF2-652C-3B83-76FB4847A05D}"/>
          </ac:cxnSpMkLst>
        </pc:cxnChg>
        <pc:cxnChg chg="add mod">
          <ac:chgData name="Peter Waddell" userId="dd862b9fb7d60430" providerId="LiveId" clId="{9F3722A4-651D-497D-A063-05AF9CF1B4C1}" dt="2023-06-02T19:41:16.538" v="2411" actId="1037"/>
          <ac:cxnSpMkLst>
            <pc:docMk/>
            <pc:sldMk cId="2594576088" sldId="1043"/>
            <ac:cxnSpMk id="18" creationId="{8EC56F49-2DCE-56F0-0878-D05829A2618D}"/>
          </ac:cxnSpMkLst>
        </pc:cxnChg>
      </pc:sldChg>
      <pc:sldChg chg="add del">
        <pc:chgData name="Peter Waddell" userId="dd862b9fb7d60430" providerId="LiveId" clId="{9F3722A4-651D-497D-A063-05AF9CF1B4C1}" dt="2023-06-02T16:59:12.923" v="1638"/>
        <pc:sldMkLst>
          <pc:docMk/>
          <pc:sldMk cId="2834545374" sldId="1043"/>
        </pc:sldMkLst>
      </pc:sldChg>
      <pc:sldChg chg="addSp delSp modSp add mod">
        <pc:chgData name="Peter Waddell" userId="dd862b9fb7d60430" providerId="LiveId" clId="{9F3722A4-651D-497D-A063-05AF9CF1B4C1}" dt="2023-06-02T20:14:55.376" v="3798" actId="1037"/>
        <pc:sldMkLst>
          <pc:docMk/>
          <pc:sldMk cId="2455495259" sldId="1044"/>
        </pc:sldMkLst>
        <pc:spChg chg="add del mod">
          <ac:chgData name="Peter Waddell" userId="dd862b9fb7d60430" providerId="LiveId" clId="{9F3722A4-651D-497D-A063-05AF9CF1B4C1}" dt="2023-06-02T19:40:49.272" v="2386"/>
          <ac:spMkLst>
            <pc:docMk/>
            <pc:sldMk cId="2455495259" sldId="1044"/>
            <ac:spMk id="2" creationId="{CD5CAABC-E1BB-2693-4567-FB39B7222E7D}"/>
          </ac:spMkLst>
        </pc:spChg>
        <pc:spChg chg="add mod">
          <ac:chgData name="Peter Waddell" userId="dd862b9fb7d60430" providerId="LiveId" clId="{9F3722A4-651D-497D-A063-05AF9CF1B4C1}" dt="2023-06-02T19:53:29.740" v="2680" actId="1036"/>
          <ac:spMkLst>
            <pc:docMk/>
            <pc:sldMk cId="2455495259" sldId="1044"/>
            <ac:spMk id="12" creationId="{F8F3C28A-37E7-15BD-77CE-B0E4BF6C0DF1}"/>
          </ac:spMkLst>
        </pc:spChg>
        <pc:spChg chg="add mod">
          <ac:chgData name="Peter Waddell" userId="dd862b9fb7d60430" providerId="LiveId" clId="{9F3722A4-651D-497D-A063-05AF9CF1B4C1}" dt="2023-06-02T19:53:38.595" v="2730" actId="20577"/>
          <ac:spMkLst>
            <pc:docMk/>
            <pc:sldMk cId="2455495259" sldId="1044"/>
            <ac:spMk id="13" creationId="{4748EB56-4EE1-6645-3ACF-2D6F76DC5EDD}"/>
          </ac:spMkLst>
        </pc:spChg>
        <pc:spChg chg="add mod">
          <ac:chgData name="Peter Waddell" userId="dd862b9fb7d60430" providerId="LiveId" clId="{9F3722A4-651D-497D-A063-05AF9CF1B4C1}" dt="2023-06-02T19:53:48.288" v="2786" actId="20577"/>
          <ac:spMkLst>
            <pc:docMk/>
            <pc:sldMk cId="2455495259" sldId="1044"/>
            <ac:spMk id="15" creationId="{F3E1297E-DD2F-E873-8504-00D22D8FBF15}"/>
          </ac:spMkLst>
        </pc:spChg>
        <pc:spChg chg="add mod">
          <ac:chgData name="Peter Waddell" userId="dd862b9fb7d60430" providerId="LiveId" clId="{9F3722A4-651D-497D-A063-05AF9CF1B4C1}" dt="2023-06-02T19:53:56.371" v="2836" actId="20577"/>
          <ac:spMkLst>
            <pc:docMk/>
            <pc:sldMk cId="2455495259" sldId="1044"/>
            <ac:spMk id="16" creationId="{38284FC7-1DBB-81A3-43DA-4C4165162DBA}"/>
          </ac:spMkLst>
        </pc:spChg>
        <pc:spChg chg="add mod">
          <ac:chgData name="Peter Waddell" userId="dd862b9fb7d60430" providerId="LiveId" clId="{9F3722A4-651D-497D-A063-05AF9CF1B4C1}" dt="2023-06-02T19:54:05.025" v="2886" actId="20577"/>
          <ac:spMkLst>
            <pc:docMk/>
            <pc:sldMk cId="2455495259" sldId="1044"/>
            <ac:spMk id="17" creationId="{DA288DB5-335D-6769-7A51-ACD4FF67D29F}"/>
          </ac:spMkLst>
        </pc:spChg>
        <pc:spChg chg="mod">
          <ac:chgData name="Peter Waddell" userId="dd862b9fb7d60430" providerId="LiveId" clId="{9F3722A4-651D-497D-A063-05AF9CF1B4C1}" dt="2023-06-02T19:58:15.536" v="2970" actId="1076"/>
          <ac:spMkLst>
            <pc:docMk/>
            <pc:sldMk cId="2455495259" sldId="1044"/>
            <ac:spMk id="20" creationId="{F9DBB6C4-0BCF-1082-4DBD-350001C648CE}"/>
          </ac:spMkLst>
        </pc:spChg>
        <pc:spChg chg="add mod">
          <ac:chgData name="Peter Waddell" userId="dd862b9fb7d60430" providerId="LiveId" clId="{9F3722A4-651D-497D-A063-05AF9CF1B4C1}" dt="2023-06-02T20:14:18.114" v="3764" actId="1036"/>
          <ac:spMkLst>
            <pc:docMk/>
            <pc:sldMk cId="2455495259" sldId="1044"/>
            <ac:spMk id="21" creationId="{42E54852-5BD5-015B-3910-D736504C456C}"/>
          </ac:spMkLst>
        </pc:spChg>
        <pc:spChg chg="add mod">
          <ac:chgData name="Peter Waddell" userId="dd862b9fb7d60430" providerId="LiveId" clId="{9F3722A4-651D-497D-A063-05AF9CF1B4C1}" dt="2023-06-02T20:14:22.434" v="3766" actId="1038"/>
          <ac:spMkLst>
            <pc:docMk/>
            <pc:sldMk cId="2455495259" sldId="1044"/>
            <ac:spMk id="29" creationId="{71988723-D048-A40E-5D9E-AF07C7F07739}"/>
          </ac:spMkLst>
        </pc:spChg>
        <pc:spChg chg="add mod">
          <ac:chgData name="Peter Waddell" userId="dd862b9fb7d60430" providerId="LiveId" clId="{9F3722A4-651D-497D-A063-05AF9CF1B4C1}" dt="2023-06-02T20:14:55.376" v="3798" actId="1037"/>
          <ac:spMkLst>
            <pc:docMk/>
            <pc:sldMk cId="2455495259" sldId="1044"/>
            <ac:spMk id="33" creationId="{5253DD35-A417-3D80-A635-231D071D64B4}"/>
          </ac:spMkLst>
        </pc:spChg>
        <pc:graphicFrameChg chg="del">
          <ac:chgData name="Peter Waddell" userId="dd862b9fb7d60430" providerId="LiveId" clId="{9F3722A4-651D-497D-A063-05AF9CF1B4C1}" dt="2023-06-02T17:34:35.777" v="2201" actId="478"/>
          <ac:graphicFrameMkLst>
            <pc:docMk/>
            <pc:sldMk cId="2455495259" sldId="1044"/>
            <ac:graphicFrameMk id="8" creationId="{4F9A7BC7-BC75-1966-3A77-3F29CBBB2F4B}"/>
          </ac:graphicFrameMkLst>
        </pc:graphicFrameChg>
        <pc:graphicFrameChg chg="del">
          <ac:chgData name="Peter Waddell" userId="dd862b9fb7d60430" providerId="LiveId" clId="{9F3722A4-651D-497D-A063-05AF9CF1B4C1}" dt="2023-06-02T17:34:35.777" v="2201" actId="478"/>
          <ac:graphicFrameMkLst>
            <pc:docMk/>
            <pc:sldMk cId="2455495259" sldId="1044"/>
            <ac:graphicFrameMk id="9" creationId="{5F90BB40-F1C4-C544-35B6-BEF156F69888}"/>
          </ac:graphicFrameMkLst>
        </pc:graphicFrameChg>
        <pc:graphicFrameChg chg="add mod">
          <ac:chgData name="Peter Waddell" userId="dd862b9fb7d60430" providerId="LiveId" clId="{9F3722A4-651D-497D-A063-05AF9CF1B4C1}" dt="2023-06-02T20:14:55.376" v="3798" actId="1037"/>
          <ac:graphicFrameMkLst>
            <pc:docMk/>
            <pc:sldMk cId="2455495259" sldId="1044"/>
            <ac:graphicFrameMk id="30" creationId="{84C3D1D4-5AB0-3D35-27A0-4C5B0EC5B1A1}"/>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1" creationId="{EAA603BA-75D6-AD06-95CA-9B02E03CD0CD}"/>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2" creationId="{7017B2DD-D548-9C8C-82EF-50E160A079CF}"/>
          </ac:graphicFrameMkLst>
        </pc:graphicFrameChg>
        <pc:picChg chg="del">
          <ac:chgData name="Peter Waddell" userId="dd862b9fb7d60430" providerId="LiveId" clId="{9F3722A4-651D-497D-A063-05AF9CF1B4C1}" dt="2023-06-02T17:34:35.777" v="2201" actId="478"/>
          <ac:picMkLst>
            <pc:docMk/>
            <pc:sldMk cId="2455495259" sldId="1044"/>
            <ac:picMk id="5" creationId="{8697301E-D015-9C25-0B91-1AE6C708A89B}"/>
          </ac:picMkLst>
        </pc:picChg>
        <pc:picChg chg="add del mod">
          <ac:chgData name="Peter Waddell" userId="dd862b9fb7d60430" providerId="LiveId" clId="{9F3722A4-651D-497D-A063-05AF9CF1B4C1}" dt="2023-06-02T19:52:11.623" v="2637" actId="478"/>
          <ac:picMkLst>
            <pc:docMk/>
            <pc:sldMk cId="2455495259" sldId="1044"/>
            <ac:picMk id="6" creationId="{37041E62-9C26-AAF8-1CEF-F5CAE74043E2}"/>
          </ac:picMkLst>
        </pc:picChg>
        <pc:picChg chg="add mod">
          <ac:chgData name="Peter Waddell" userId="dd862b9fb7d60430" providerId="LiveId" clId="{9F3722A4-651D-497D-A063-05AF9CF1B4C1}" dt="2023-06-02T19:52:52.946" v="2663" actId="1037"/>
          <ac:picMkLst>
            <pc:docMk/>
            <pc:sldMk cId="2455495259" sldId="1044"/>
            <ac:picMk id="11" creationId="{2E9480CF-16CE-0F25-0466-6D12F0C2A6F1}"/>
          </ac:picMkLst>
        </pc:picChg>
        <pc:cxnChg chg="add mod">
          <ac:chgData name="Peter Waddell" userId="dd862b9fb7d60430" providerId="LiveId" clId="{9F3722A4-651D-497D-A063-05AF9CF1B4C1}" dt="2023-06-02T20:01:23.663" v="3051" actId="1076"/>
          <ac:cxnSpMkLst>
            <pc:docMk/>
            <pc:sldMk cId="2455495259" sldId="1044"/>
            <ac:cxnSpMk id="19" creationId="{9EA2438A-0129-ED95-F987-C9DA3D0CECCB}"/>
          </ac:cxnSpMkLst>
        </pc:cxnChg>
        <pc:cxnChg chg="add mod">
          <ac:chgData name="Peter Waddell" userId="dd862b9fb7d60430" providerId="LiveId" clId="{9F3722A4-651D-497D-A063-05AF9CF1B4C1}" dt="2023-06-02T19:57:58.464" v="2952" actId="1038"/>
          <ac:cxnSpMkLst>
            <pc:docMk/>
            <pc:sldMk cId="2455495259" sldId="1044"/>
            <ac:cxnSpMk id="23" creationId="{50EB75BF-1BE7-CC3C-19E2-B658EFD45DC7}"/>
          </ac:cxnSpMkLst>
        </pc:cxnChg>
        <pc:cxnChg chg="add mod">
          <ac:chgData name="Peter Waddell" userId="dd862b9fb7d60430" providerId="LiveId" clId="{9F3722A4-651D-497D-A063-05AF9CF1B4C1}" dt="2023-06-02T19:57:49.112" v="2940" actId="14100"/>
          <ac:cxnSpMkLst>
            <pc:docMk/>
            <pc:sldMk cId="2455495259" sldId="1044"/>
            <ac:cxnSpMk id="26" creationId="{855AF370-8E77-1A28-0977-4C56AC206716}"/>
          </ac:cxnSpMkLst>
        </pc:cxnChg>
      </pc:sldChg>
      <pc:sldChg chg="addSp delSp modSp add mod modNotesTx">
        <pc:chgData name="Peter Waddell" userId="dd862b9fb7d60430" providerId="LiveId" clId="{9F3722A4-651D-497D-A063-05AF9CF1B4C1}" dt="2023-06-02T21:37:07.566" v="5757" actId="255"/>
        <pc:sldMkLst>
          <pc:docMk/>
          <pc:sldMk cId="534826781" sldId="1045"/>
        </pc:sldMkLst>
        <pc:spChg chg="add del mod">
          <ac:chgData name="Peter Waddell" userId="dd862b9fb7d60430" providerId="LiveId" clId="{9F3722A4-651D-497D-A063-05AF9CF1B4C1}" dt="2023-06-02T20:06:22.964" v="3247" actId="478"/>
          <ac:spMkLst>
            <pc:docMk/>
            <pc:sldMk cId="534826781" sldId="1045"/>
            <ac:spMk id="3" creationId="{21FA311C-29B7-21A5-6434-485F950318BC}"/>
          </ac:spMkLst>
        </pc:spChg>
        <pc:spChg chg="add mod">
          <ac:chgData name="Peter Waddell" userId="dd862b9fb7d60430" providerId="LiveId" clId="{9F3722A4-651D-497D-A063-05AF9CF1B4C1}" dt="2023-06-02T20:50:50.933" v="4391" actId="1036"/>
          <ac:spMkLst>
            <pc:docMk/>
            <pc:sldMk cId="534826781" sldId="1045"/>
            <ac:spMk id="5" creationId="{FE5CE5CC-5921-7612-3798-1F7AB371E7EE}"/>
          </ac:spMkLst>
        </pc:spChg>
        <pc:spChg chg="add mod">
          <ac:chgData name="Peter Waddell" userId="dd862b9fb7d60430" providerId="LiveId" clId="{9F3722A4-651D-497D-A063-05AF9CF1B4C1}" dt="2023-06-02T21:37:07.566" v="5757" actId="255"/>
          <ac:spMkLst>
            <pc:docMk/>
            <pc:sldMk cId="534826781" sldId="1045"/>
            <ac:spMk id="6" creationId="{9C015356-16DC-9710-06B7-C0C8D633A4A5}"/>
          </ac:spMkLst>
        </pc:spChg>
        <pc:spChg chg="add mod">
          <ac:chgData name="Peter Waddell" userId="dd862b9fb7d60430" providerId="LiveId" clId="{9F3722A4-651D-497D-A063-05AF9CF1B4C1}" dt="2023-06-02T20:08:36.735" v="3519" actId="20577"/>
          <ac:spMkLst>
            <pc:docMk/>
            <pc:sldMk cId="534826781" sldId="1045"/>
            <ac:spMk id="11" creationId="{67EC5C39-11D1-B91E-B403-7A7473C52EF1}"/>
          </ac:spMkLst>
        </pc:spChg>
        <pc:spChg chg="mod">
          <ac:chgData name="Peter Waddell" userId="dd862b9fb7d60430" providerId="LiveId" clId="{9F3722A4-651D-497D-A063-05AF9CF1B4C1}" dt="2023-06-02T19:46:13.039" v="2556" actId="20577"/>
          <ac:spMkLst>
            <pc:docMk/>
            <pc:sldMk cId="534826781" sldId="1045"/>
            <ac:spMk id="20" creationId="{F9DBB6C4-0BCF-1082-4DBD-350001C648CE}"/>
          </ac:spMkLst>
        </pc:spChg>
        <pc:picChg chg="add mod modCrop">
          <ac:chgData name="Peter Waddell" userId="dd862b9fb7d60430" providerId="LiveId" clId="{9F3722A4-651D-497D-A063-05AF9CF1B4C1}" dt="2023-06-02T20:07:51.705" v="3453" actId="1076"/>
          <ac:picMkLst>
            <pc:docMk/>
            <pc:sldMk cId="534826781" sldId="1045"/>
            <ac:picMk id="2" creationId="{C11F6826-39A4-98D3-7749-4B00EA63EB6D}"/>
          </ac:picMkLst>
        </pc:picChg>
        <pc:picChg chg="add mod modCrop">
          <ac:chgData name="Peter Waddell" userId="dd862b9fb7d60430" providerId="LiveId" clId="{9F3722A4-651D-497D-A063-05AF9CF1B4C1}" dt="2023-06-02T20:04:53.819" v="3125" actId="1076"/>
          <ac:picMkLst>
            <pc:docMk/>
            <pc:sldMk cId="534826781" sldId="1045"/>
            <ac:picMk id="8" creationId="{458A445C-6FBB-8AC3-74C8-E846D9980775}"/>
          </ac:picMkLst>
        </pc:picChg>
        <pc:cxnChg chg="add del mod">
          <ac:chgData name="Peter Waddell" userId="dd862b9fb7d60430" providerId="LiveId" clId="{9F3722A4-651D-497D-A063-05AF9CF1B4C1}" dt="2023-06-02T20:05:11.935" v="3128" actId="478"/>
          <ac:cxnSpMkLst>
            <pc:docMk/>
            <pc:sldMk cId="534826781" sldId="1045"/>
            <ac:cxnSpMk id="10" creationId="{3F346D54-1F33-8FD0-8905-301270255C2D}"/>
          </ac:cxnSpMkLst>
        </pc:cxnChg>
      </pc:sldChg>
      <pc:sldChg chg="addSp delSp modSp add mod">
        <pc:chgData name="Peter Waddell" userId="dd862b9fb7d60430" providerId="LiveId" clId="{9F3722A4-651D-497D-A063-05AF9CF1B4C1}" dt="2023-06-02T20:12:19.891" v="3695" actId="20577"/>
        <pc:sldMkLst>
          <pc:docMk/>
          <pc:sldMk cId="3549782007" sldId="1046"/>
        </pc:sldMkLst>
        <pc:spChg chg="add mod">
          <ac:chgData name="Peter Waddell" userId="dd862b9fb7d60430" providerId="LiveId" clId="{9F3722A4-651D-497D-A063-05AF9CF1B4C1}" dt="2023-06-02T20:12:19.891" v="3695" actId="20577"/>
          <ac:spMkLst>
            <pc:docMk/>
            <pc:sldMk cId="3549782007" sldId="1046"/>
            <ac:spMk id="3" creationId="{2D88B026-4AD6-D574-B833-067385891D09}"/>
          </ac:spMkLst>
        </pc:spChg>
        <pc:spChg chg="del">
          <ac:chgData name="Peter Waddell" userId="dd862b9fb7d60430" providerId="LiveId" clId="{9F3722A4-651D-497D-A063-05AF9CF1B4C1}" dt="2023-06-02T20:11:47.918" v="3551" actId="478"/>
          <ac:spMkLst>
            <pc:docMk/>
            <pc:sldMk cId="3549782007" sldId="1046"/>
            <ac:spMk id="5" creationId="{FE5CE5CC-5921-7612-3798-1F7AB371E7EE}"/>
          </ac:spMkLst>
        </pc:spChg>
        <pc:spChg chg="del">
          <ac:chgData name="Peter Waddell" userId="dd862b9fb7d60430" providerId="LiveId" clId="{9F3722A4-651D-497D-A063-05AF9CF1B4C1}" dt="2023-06-02T20:11:50.400" v="3552" actId="478"/>
          <ac:spMkLst>
            <pc:docMk/>
            <pc:sldMk cId="3549782007" sldId="1046"/>
            <ac:spMk id="6" creationId="{9C015356-16DC-9710-06B7-C0C8D633A4A5}"/>
          </ac:spMkLst>
        </pc:spChg>
        <pc:spChg chg="del">
          <ac:chgData name="Peter Waddell" userId="dd862b9fb7d60430" providerId="LiveId" clId="{9F3722A4-651D-497D-A063-05AF9CF1B4C1}" dt="2023-06-02T20:11:47.918" v="3551" actId="478"/>
          <ac:spMkLst>
            <pc:docMk/>
            <pc:sldMk cId="3549782007" sldId="1046"/>
            <ac:spMk id="11" creationId="{67EC5C39-11D1-B91E-B403-7A7473C52EF1}"/>
          </ac:spMkLst>
        </pc:spChg>
        <pc:spChg chg="mod">
          <ac:chgData name="Peter Waddell" userId="dd862b9fb7d60430" providerId="LiveId" clId="{9F3722A4-651D-497D-A063-05AF9CF1B4C1}" dt="2023-06-02T20:11:43.519" v="3550" actId="20577"/>
          <ac:spMkLst>
            <pc:docMk/>
            <pc:sldMk cId="3549782007" sldId="1046"/>
            <ac:spMk id="20" creationId="{F9DBB6C4-0BCF-1082-4DBD-350001C648CE}"/>
          </ac:spMkLst>
        </pc:spChg>
        <pc:picChg chg="del">
          <ac:chgData name="Peter Waddell" userId="dd862b9fb7d60430" providerId="LiveId" clId="{9F3722A4-651D-497D-A063-05AF9CF1B4C1}" dt="2023-06-02T20:11:47.918" v="3551" actId="478"/>
          <ac:picMkLst>
            <pc:docMk/>
            <pc:sldMk cId="3549782007" sldId="1046"/>
            <ac:picMk id="2" creationId="{C11F6826-39A4-98D3-7749-4B00EA63EB6D}"/>
          </ac:picMkLst>
        </pc:picChg>
        <pc:picChg chg="del">
          <ac:chgData name="Peter Waddell" userId="dd862b9fb7d60430" providerId="LiveId" clId="{9F3722A4-651D-497D-A063-05AF9CF1B4C1}" dt="2023-06-02T20:11:47.918" v="3551" actId="478"/>
          <ac:picMkLst>
            <pc:docMk/>
            <pc:sldMk cId="3549782007" sldId="1046"/>
            <ac:picMk id="8" creationId="{458A445C-6FBB-8AC3-74C8-E846D9980775}"/>
          </ac:picMkLst>
        </pc:picChg>
      </pc:sldChg>
      <pc:sldChg chg="addSp delSp modSp add mod modNotesTx">
        <pc:chgData name="Peter Waddell" userId="dd862b9fb7d60430" providerId="LiveId" clId="{9F3722A4-651D-497D-A063-05AF9CF1B4C1}" dt="2023-06-02T21:31:26.724" v="5437" actId="1037"/>
        <pc:sldMkLst>
          <pc:docMk/>
          <pc:sldMk cId="3963941566" sldId="1047"/>
        </pc:sldMkLst>
        <pc:spChg chg="add del mod">
          <ac:chgData name="Peter Waddell" userId="dd862b9fb7d60430" providerId="LiveId" clId="{9F3722A4-651D-497D-A063-05AF9CF1B4C1}" dt="2023-06-02T20:20:29.801" v="3803" actId="478"/>
          <ac:spMkLst>
            <pc:docMk/>
            <pc:sldMk cId="3963941566" sldId="1047"/>
            <ac:spMk id="2" creationId="{6DC35FB3-DC28-4176-3452-1C86F49158E7}"/>
          </ac:spMkLst>
        </pc:spChg>
        <pc:spChg chg="del">
          <ac:chgData name="Peter Waddell" userId="dd862b9fb7d60430" providerId="LiveId" clId="{9F3722A4-651D-497D-A063-05AF9CF1B4C1}" dt="2023-06-02T20:12:40.629" v="3731" actId="478"/>
          <ac:spMkLst>
            <pc:docMk/>
            <pc:sldMk cId="3963941566" sldId="1047"/>
            <ac:spMk id="3" creationId="{2D88B026-4AD6-D574-B833-067385891D09}"/>
          </ac:spMkLst>
        </pc:spChg>
        <pc:spChg chg="del">
          <ac:chgData name="Peter Waddell" userId="dd862b9fb7d60430" providerId="LiveId" clId="{9F3722A4-651D-497D-A063-05AF9CF1B4C1}" dt="2023-06-02T21:02:10.232" v="5379" actId="478"/>
          <ac:spMkLst>
            <pc:docMk/>
            <pc:sldMk cId="3963941566" sldId="1047"/>
            <ac:spMk id="4" creationId="{4F52F9D7-0C4B-A8E6-53B0-AD5B90024449}"/>
          </ac:spMkLst>
        </pc:spChg>
        <pc:spChg chg="add del mod">
          <ac:chgData name="Peter Waddell" userId="dd862b9fb7d60430" providerId="LiveId" clId="{9F3722A4-651D-497D-A063-05AF9CF1B4C1}" dt="2023-06-02T20:20:34.408" v="3804" actId="478"/>
          <ac:spMkLst>
            <pc:docMk/>
            <pc:sldMk cId="3963941566" sldId="1047"/>
            <ac:spMk id="6" creationId="{0F56DBAE-1B82-1F94-8A88-F5340E0537AC}"/>
          </ac:spMkLst>
        </pc:spChg>
        <pc:spChg chg="del mod">
          <ac:chgData name="Peter Waddell" userId="dd862b9fb7d60430" providerId="LiveId" clId="{9F3722A4-651D-497D-A063-05AF9CF1B4C1}" dt="2023-06-02T20:44:17.985" v="4258" actId="478"/>
          <ac:spMkLst>
            <pc:docMk/>
            <pc:sldMk cId="3963941566" sldId="1047"/>
            <ac:spMk id="7" creationId="{010BEAB4-30E2-D252-BAE4-D916E615606A}"/>
          </ac:spMkLst>
        </pc:spChg>
        <pc:spChg chg="add mod">
          <ac:chgData name="Peter Waddell" userId="dd862b9fb7d60430" providerId="LiveId" clId="{9F3722A4-651D-497D-A063-05AF9CF1B4C1}" dt="2023-06-02T21:02:25.531" v="5415" actId="1036"/>
          <ac:spMkLst>
            <pc:docMk/>
            <pc:sldMk cId="3963941566" sldId="1047"/>
            <ac:spMk id="12" creationId="{1FA8FCF0-4B2E-1363-FBA1-F4E5AB5991F3}"/>
          </ac:spMkLst>
        </pc:spChg>
        <pc:spChg chg="add mod">
          <ac:chgData name="Peter Waddell" userId="dd862b9fb7d60430" providerId="LiveId" clId="{9F3722A4-651D-497D-A063-05AF9CF1B4C1}" dt="2023-06-02T21:02:25.531" v="5415" actId="1036"/>
          <ac:spMkLst>
            <pc:docMk/>
            <pc:sldMk cId="3963941566" sldId="1047"/>
            <ac:spMk id="13" creationId="{414BADCA-516E-9684-251D-D72138248661}"/>
          </ac:spMkLst>
        </pc:spChg>
        <pc:spChg chg="add mod">
          <ac:chgData name="Peter Waddell" userId="dd862b9fb7d60430" providerId="LiveId" clId="{9F3722A4-651D-497D-A063-05AF9CF1B4C1}" dt="2023-06-02T21:30:35.133" v="5424" actId="1035"/>
          <ac:spMkLst>
            <pc:docMk/>
            <pc:sldMk cId="3963941566" sldId="1047"/>
            <ac:spMk id="15" creationId="{B4D3D0B2-F562-0149-212F-F093B796E238}"/>
          </ac:spMkLst>
        </pc:spChg>
        <pc:spChg chg="add mod">
          <ac:chgData name="Peter Waddell" userId="dd862b9fb7d60430" providerId="LiveId" clId="{9F3722A4-651D-497D-A063-05AF9CF1B4C1}" dt="2023-06-02T21:30:35.133" v="5424" actId="1035"/>
          <ac:spMkLst>
            <pc:docMk/>
            <pc:sldMk cId="3963941566" sldId="1047"/>
            <ac:spMk id="16" creationId="{0AAAF18A-2710-9754-442A-5BE7E980FA5D}"/>
          </ac:spMkLst>
        </pc:spChg>
        <pc:spChg chg="add mod">
          <ac:chgData name="Peter Waddell" userId="dd862b9fb7d60430" providerId="LiveId" clId="{9F3722A4-651D-497D-A063-05AF9CF1B4C1}" dt="2023-06-02T21:30:35.133" v="5424" actId="1035"/>
          <ac:spMkLst>
            <pc:docMk/>
            <pc:sldMk cId="3963941566" sldId="1047"/>
            <ac:spMk id="17" creationId="{A2F9EBB9-2F27-4CD3-20E5-AA504592B8F3}"/>
          </ac:spMkLst>
        </pc:spChg>
        <pc:spChg chg="add del mod">
          <ac:chgData name="Peter Waddell" userId="dd862b9fb7d60430" providerId="LiveId" clId="{9F3722A4-651D-497D-A063-05AF9CF1B4C1}" dt="2023-06-02T20:53:33.115" v="4546"/>
          <ac:spMkLst>
            <pc:docMk/>
            <pc:sldMk cId="3963941566" sldId="1047"/>
            <ac:spMk id="18" creationId="{F704F7A6-8C49-DC07-0649-5AD891C41260}"/>
          </ac:spMkLst>
        </pc:spChg>
        <pc:spChg chg="add mod">
          <ac:chgData name="Peter Waddell" userId="dd862b9fb7d60430" providerId="LiveId" clId="{9F3722A4-651D-497D-A063-05AF9CF1B4C1}" dt="2023-06-02T21:30:35.133" v="5424" actId="1035"/>
          <ac:spMkLst>
            <pc:docMk/>
            <pc:sldMk cId="3963941566" sldId="1047"/>
            <ac:spMk id="19" creationId="{C9DE5A33-585E-463E-09FB-6A84B97ACDC8}"/>
          </ac:spMkLst>
        </pc:spChg>
        <pc:spChg chg="mod">
          <ac:chgData name="Peter Waddell" userId="dd862b9fb7d60430" providerId="LiveId" clId="{9F3722A4-651D-497D-A063-05AF9CF1B4C1}" dt="2023-06-02T20:37:59.228" v="4235" actId="1076"/>
          <ac:spMkLst>
            <pc:docMk/>
            <pc:sldMk cId="3963941566" sldId="1047"/>
            <ac:spMk id="20" creationId="{F9DBB6C4-0BCF-1082-4DBD-350001C648CE}"/>
          </ac:spMkLst>
        </pc:spChg>
        <pc:spChg chg="add mod">
          <ac:chgData name="Peter Waddell" userId="dd862b9fb7d60430" providerId="LiveId" clId="{9F3722A4-651D-497D-A063-05AF9CF1B4C1}" dt="2023-06-02T21:30:35.133" v="5424" actId="1035"/>
          <ac:spMkLst>
            <pc:docMk/>
            <pc:sldMk cId="3963941566" sldId="1047"/>
            <ac:spMk id="21" creationId="{028EDD2F-9606-7F32-1358-26AAAC2637A7}"/>
          </ac:spMkLst>
        </pc:spChg>
        <pc:spChg chg="add mod">
          <ac:chgData name="Peter Waddell" userId="dd862b9fb7d60430" providerId="LiveId" clId="{9F3722A4-651D-497D-A063-05AF9CF1B4C1}" dt="2023-06-02T21:31:26.724" v="5437" actId="1037"/>
          <ac:spMkLst>
            <pc:docMk/>
            <pc:sldMk cId="3963941566" sldId="1047"/>
            <ac:spMk id="26" creationId="{306FF280-8598-3CEE-8D24-E38BDEA6156F}"/>
          </ac:spMkLst>
        </pc:spChg>
        <pc:graphicFrameChg chg="add mod">
          <ac:chgData name="Peter Waddell" userId="dd862b9fb7d60430" providerId="LiveId" clId="{9F3722A4-651D-497D-A063-05AF9CF1B4C1}" dt="2023-06-02T21:02:25.531" v="5415" actId="1036"/>
          <ac:graphicFrameMkLst>
            <pc:docMk/>
            <pc:sldMk cId="3963941566" sldId="1047"/>
            <ac:graphicFrameMk id="5" creationId="{5C3AAD0C-0EEA-F254-9902-6A4DBAF5693B}"/>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8" creationId="{4E4F2D3B-C88A-7CB0-C47C-3A77FCA6C13A}"/>
          </ac:graphicFrameMkLst>
        </pc:graphicFrameChg>
        <pc:graphicFrameChg chg="add mod">
          <ac:chgData name="Peter Waddell" userId="dd862b9fb7d60430" providerId="LiveId" clId="{9F3722A4-651D-497D-A063-05AF9CF1B4C1}" dt="2023-06-02T21:30:35.133" v="5424" actId="1035"/>
          <ac:graphicFrameMkLst>
            <pc:docMk/>
            <pc:sldMk cId="3963941566" sldId="1047"/>
            <ac:graphicFrameMk id="9" creationId="{A03C89D4-BAE8-B281-98EE-46118041F96E}"/>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10" creationId="{A15AED28-6917-4F09-B944-856906D3A043}"/>
          </ac:graphicFrameMkLst>
        </pc:graphicFrameChg>
        <pc:graphicFrameChg chg="add del mod modGraphic">
          <ac:chgData name="Peter Waddell" userId="dd862b9fb7d60430" providerId="LiveId" clId="{9F3722A4-651D-497D-A063-05AF9CF1B4C1}" dt="2023-06-02T20:44:23.063" v="4259" actId="478"/>
          <ac:graphicFrameMkLst>
            <pc:docMk/>
            <pc:sldMk cId="3963941566" sldId="1047"/>
            <ac:graphicFrameMk id="11" creationId="{F34AA67D-51EF-48C2-30CC-34914815E602}"/>
          </ac:graphicFrameMkLst>
        </pc:graphicFrameChg>
        <pc:cxnChg chg="add mod">
          <ac:chgData name="Peter Waddell" userId="dd862b9fb7d60430" providerId="LiveId" clId="{9F3722A4-651D-497D-A063-05AF9CF1B4C1}" dt="2023-06-02T21:02:25.531" v="5415" actId="1036"/>
          <ac:cxnSpMkLst>
            <pc:docMk/>
            <pc:sldMk cId="3963941566" sldId="1047"/>
            <ac:cxnSpMk id="23" creationId="{F68DE3E7-6685-970E-3596-30F26E526A6F}"/>
          </ac:cxnSpMkLst>
        </pc:cxnChg>
        <pc:cxnChg chg="add mod">
          <ac:chgData name="Peter Waddell" userId="dd862b9fb7d60430" providerId="LiveId" clId="{9F3722A4-651D-497D-A063-05AF9CF1B4C1}" dt="2023-06-02T21:30:35.133" v="5424" actId="1035"/>
          <ac:cxnSpMkLst>
            <pc:docMk/>
            <pc:sldMk cId="3963941566" sldId="1047"/>
            <ac:cxnSpMk id="24" creationId="{AF50D267-00A0-7211-5BF0-8061C554A94A}"/>
          </ac:cxnSpMkLst>
        </pc:cxnChg>
        <pc:cxnChg chg="add mod">
          <ac:chgData name="Peter Waddell" userId="dd862b9fb7d60430" providerId="LiveId" clId="{9F3722A4-651D-497D-A063-05AF9CF1B4C1}" dt="2023-06-02T21:30:35.133" v="5424" actId="1035"/>
          <ac:cxnSpMkLst>
            <pc:docMk/>
            <pc:sldMk cId="3963941566" sldId="1047"/>
            <ac:cxnSpMk id="25" creationId="{8EF156D2-D768-72AE-63E7-59259BC88943}"/>
          </ac:cxnSpMkLst>
        </pc:cxnChg>
      </pc:sldChg>
      <pc:sldChg chg="modSp add mod">
        <pc:chgData name="Peter Waddell" userId="dd862b9fb7d60430" providerId="LiveId" clId="{9F3722A4-651D-497D-A063-05AF9CF1B4C1}" dt="2023-06-02T20:13:19.420" v="3749" actId="20577"/>
        <pc:sldMkLst>
          <pc:docMk/>
          <pc:sldMk cId="1203654664" sldId="1048"/>
        </pc:sldMkLst>
        <pc:spChg chg="mod">
          <ac:chgData name="Peter Waddell" userId="dd862b9fb7d60430" providerId="LiveId" clId="{9F3722A4-651D-497D-A063-05AF9CF1B4C1}" dt="2023-06-02T20:13:19.420" v="3749" actId="20577"/>
          <ac:spMkLst>
            <pc:docMk/>
            <pc:sldMk cId="1203654664" sldId="1048"/>
            <ac:spMk id="2" creationId="{AF2AE229-CB4B-7685-9332-F1760FBF1578}"/>
          </ac:spMkLst>
        </pc:spChg>
      </pc:sldChg>
      <pc:sldChg chg="addSp delSp modSp add mod">
        <pc:chgData name="Peter Waddell" userId="dd862b9fb7d60430" providerId="LiveId" clId="{9F3722A4-651D-497D-A063-05AF9CF1B4C1}" dt="2023-06-02T21:53:19.589" v="6133" actId="1036"/>
        <pc:sldMkLst>
          <pc:docMk/>
          <pc:sldMk cId="554068976" sldId="1049"/>
        </pc:sldMkLst>
        <pc:spChg chg="add mod">
          <ac:chgData name="Peter Waddell" userId="dd862b9fb7d60430" providerId="LiveId" clId="{9F3722A4-651D-497D-A063-05AF9CF1B4C1}" dt="2023-06-02T21:52:22.186" v="6125" actId="1035"/>
          <ac:spMkLst>
            <pc:docMk/>
            <pc:sldMk cId="554068976" sldId="1049"/>
            <ac:spMk id="2" creationId="{F0E988C0-459C-6540-4F3A-BA88605145FE}"/>
          </ac:spMkLst>
        </pc:spChg>
        <pc:spChg chg="add del mod">
          <ac:chgData name="Peter Waddell" userId="dd862b9fb7d60430" providerId="LiveId" clId="{9F3722A4-651D-497D-A063-05AF9CF1B4C1}" dt="2023-06-02T21:32:51.017" v="5499" actId="478"/>
          <ac:spMkLst>
            <pc:docMk/>
            <pc:sldMk cId="554068976" sldId="1049"/>
            <ac:spMk id="3" creationId="{A49EF4A8-1A81-4F3A-3579-701C0D349CB5}"/>
          </ac:spMkLst>
        </pc:spChg>
        <pc:spChg chg="add mod">
          <ac:chgData name="Peter Waddell" userId="dd862b9fb7d60430" providerId="LiveId" clId="{9F3722A4-651D-497D-A063-05AF9CF1B4C1}" dt="2023-06-02T21:38:13.218" v="5785" actId="1035"/>
          <ac:spMkLst>
            <pc:docMk/>
            <pc:sldMk cId="554068976" sldId="1049"/>
            <ac:spMk id="6" creationId="{67FB78B5-DAEF-9C54-ACA1-01EFA19DB2ED}"/>
          </ac:spMkLst>
        </pc:spChg>
        <pc:spChg chg="add mod">
          <ac:chgData name="Peter Waddell" userId="dd862b9fb7d60430" providerId="LiveId" clId="{9F3722A4-651D-497D-A063-05AF9CF1B4C1}" dt="2023-06-02T21:53:19.589" v="6133" actId="1036"/>
          <ac:spMkLst>
            <pc:docMk/>
            <pc:sldMk cId="554068976" sldId="1049"/>
            <ac:spMk id="7" creationId="{FCE31B4C-75F0-B541-8A5A-1016EF71758E}"/>
          </ac:spMkLst>
        </pc:spChg>
        <pc:spChg chg="add mod">
          <ac:chgData name="Peter Waddell" userId="dd862b9fb7d60430" providerId="LiveId" clId="{9F3722A4-651D-497D-A063-05AF9CF1B4C1}" dt="2023-06-02T21:53:06.321" v="6131" actId="1035"/>
          <ac:spMkLst>
            <pc:docMk/>
            <pc:sldMk cId="554068976" sldId="1049"/>
            <ac:spMk id="11" creationId="{0916FE2C-CF13-3F79-4D21-316144124A91}"/>
          </ac:spMkLst>
        </pc:spChg>
        <pc:spChg chg="del">
          <ac:chgData name="Peter Waddell" userId="dd862b9fb7d60430" providerId="LiveId" clId="{9F3722A4-651D-497D-A063-05AF9CF1B4C1}" dt="2023-06-02T21:31:57.072" v="5490" actId="478"/>
          <ac:spMkLst>
            <pc:docMk/>
            <pc:sldMk cId="554068976" sldId="1049"/>
            <ac:spMk id="12" creationId="{1FA8FCF0-4B2E-1363-FBA1-F4E5AB5991F3}"/>
          </ac:spMkLst>
        </pc:spChg>
        <pc:spChg chg="del">
          <ac:chgData name="Peter Waddell" userId="dd862b9fb7d60430" providerId="LiveId" clId="{9F3722A4-651D-497D-A063-05AF9CF1B4C1}" dt="2023-06-02T21:31:57.072" v="5490" actId="478"/>
          <ac:spMkLst>
            <pc:docMk/>
            <pc:sldMk cId="554068976" sldId="1049"/>
            <ac:spMk id="13" creationId="{414BADCA-516E-9684-251D-D72138248661}"/>
          </ac:spMkLst>
        </pc:spChg>
        <pc:spChg chg="del">
          <ac:chgData name="Peter Waddell" userId="dd862b9fb7d60430" providerId="LiveId" clId="{9F3722A4-651D-497D-A063-05AF9CF1B4C1}" dt="2023-06-02T21:31:57.072" v="5490" actId="478"/>
          <ac:spMkLst>
            <pc:docMk/>
            <pc:sldMk cId="554068976" sldId="1049"/>
            <ac:spMk id="15" creationId="{B4D3D0B2-F562-0149-212F-F093B796E238}"/>
          </ac:spMkLst>
        </pc:spChg>
        <pc:spChg chg="del">
          <ac:chgData name="Peter Waddell" userId="dd862b9fb7d60430" providerId="LiveId" clId="{9F3722A4-651D-497D-A063-05AF9CF1B4C1}" dt="2023-06-02T21:31:57.072" v="5490" actId="478"/>
          <ac:spMkLst>
            <pc:docMk/>
            <pc:sldMk cId="554068976" sldId="1049"/>
            <ac:spMk id="16" creationId="{0AAAF18A-2710-9754-442A-5BE7E980FA5D}"/>
          </ac:spMkLst>
        </pc:spChg>
        <pc:spChg chg="del">
          <ac:chgData name="Peter Waddell" userId="dd862b9fb7d60430" providerId="LiveId" clId="{9F3722A4-651D-497D-A063-05AF9CF1B4C1}" dt="2023-06-02T21:31:57.072" v="5490" actId="478"/>
          <ac:spMkLst>
            <pc:docMk/>
            <pc:sldMk cId="554068976" sldId="1049"/>
            <ac:spMk id="17" creationId="{A2F9EBB9-2F27-4CD3-20E5-AA504592B8F3}"/>
          </ac:spMkLst>
        </pc:spChg>
        <pc:spChg chg="del">
          <ac:chgData name="Peter Waddell" userId="dd862b9fb7d60430" providerId="LiveId" clId="{9F3722A4-651D-497D-A063-05AF9CF1B4C1}" dt="2023-06-02T21:31:57.072" v="5490" actId="478"/>
          <ac:spMkLst>
            <pc:docMk/>
            <pc:sldMk cId="554068976" sldId="1049"/>
            <ac:spMk id="19" creationId="{C9DE5A33-585E-463E-09FB-6A84B97ACDC8}"/>
          </ac:spMkLst>
        </pc:spChg>
        <pc:spChg chg="mod">
          <ac:chgData name="Peter Waddell" userId="dd862b9fb7d60430" providerId="LiveId" clId="{9F3722A4-651D-497D-A063-05AF9CF1B4C1}" dt="2023-06-02T21:32:04.959" v="5494"/>
          <ac:spMkLst>
            <pc:docMk/>
            <pc:sldMk cId="554068976" sldId="1049"/>
            <ac:spMk id="20" creationId="{F9DBB6C4-0BCF-1082-4DBD-350001C648CE}"/>
          </ac:spMkLst>
        </pc:spChg>
        <pc:spChg chg="del">
          <ac:chgData name="Peter Waddell" userId="dd862b9fb7d60430" providerId="LiveId" clId="{9F3722A4-651D-497D-A063-05AF9CF1B4C1}" dt="2023-06-02T21:31:57.072" v="5490" actId="478"/>
          <ac:spMkLst>
            <pc:docMk/>
            <pc:sldMk cId="554068976" sldId="1049"/>
            <ac:spMk id="21" creationId="{028EDD2F-9606-7F32-1358-26AAAC2637A7}"/>
          </ac:spMkLst>
        </pc:spChg>
        <pc:spChg chg="del">
          <ac:chgData name="Peter Waddell" userId="dd862b9fb7d60430" providerId="LiveId" clId="{9F3722A4-651D-497D-A063-05AF9CF1B4C1}" dt="2023-06-02T21:31:57.072" v="5490" actId="478"/>
          <ac:spMkLst>
            <pc:docMk/>
            <pc:sldMk cId="554068976" sldId="1049"/>
            <ac:spMk id="26" creationId="{306FF280-8598-3CEE-8D24-E38BDEA6156F}"/>
          </ac:spMkLst>
        </pc:spChg>
        <pc:graphicFrameChg chg="add mod">
          <ac:chgData name="Peter Waddell" userId="dd862b9fb7d60430" providerId="LiveId" clId="{9F3722A4-651D-497D-A063-05AF9CF1B4C1}" dt="2023-06-02T21:53:04.126" v="6130" actId="1035"/>
          <ac:graphicFrameMkLst>
            <pc:docMk/>
            <pc:sldMk cId="554068976" sldId="1049"/>
            <ac:graphicFrameMk id="4" creationId="{D6D3394F-CE3F-4D5F-3E13-46F0BA0FB1A6}"/>
          </ac:graphicFrameMkLst>
        </pc:graphicFrameChg>
        <pc:graphicFrameChg chg="del mod">
          <ac:chgData name="Peter Waddell" userId="dd862b9fb7d60430" providerId="LiveId" clId="{9F3722A4-651D-497D-A063-05AF9CF1B4C1}" dt="2023-06-02T21:31:58.759" v="5493" actId="478"/>
          <ac:graphicFrameMkLst>
            <pc:docMk/>
            <pc:sldMk cId="554068976" sldId="1049"/>
            <ac:graphicFrameMk id="5" creationId="{5C3AAD0C-0EEA-F254-9902-6A4DBAF5693B}"/>
          </ac:graphicFrameMkLst>
        </pc:graphicFrameChg>
        <pc:graphicFrameChg chg="del">
          <ac:chgData name="Peter Waddell" userId="dd862b9fb7d60430" providerId="LiveId" clId="{9F3722A4-651D-497D-A063-05AF9CF1B4C1}" dt="2023-06-02T21:31:58.476" v="5491" actId="478"/>
          <ac:graphicFrameMkLst>
            <pc:docMk/>
            <pc:sldMk cId="554068976" sldId="1049"/>
            <ac:graphicFrameMk id="8" creationId="{4E4F2D3B-C88A-7CB0-C47C-3A77FCA6C13A}"/>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9" creationId="{A03C89D4-BAE8-B281-98EE-46118041F96E}"/>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10" creationId="{A15AED28-6917-4F09-B944-856906D3A043}"/>
          </ac:graphicFrameMkLst>
        </pc:graphicFrameChg>
        <pc:cxnChg chg="del">
          <ac:chgData name="Peter Waddell" userId="dd862b9fb7d60430" providerId="LiveId" clId="{9F3722A4-651D-497D-A063-05AF9CF1B4C1}" dt="2023-06-02T21:31:57.072" v="5490" actId="478"/>
          <ac:cxnSpMkLst>
            <pc:docMk/>
            <pc:sldMk cId="554068976" sldId="1049"/>
            <ac:cxnSpMk id="23" creationId="{F68DE3E7-6685-970E-3596-30F26E526A6F}"/>
          </ac:cxnSpMkLst>
        </pc:cxnChg>
        <pc:cxnChg chg="del">
          <ac:chgData name="Peter Waddell" userId="dd862b9fb7d60430" providerId="LiveId" clId="{9F3722A4-651D-497D-A063-05AF9CF1B4C1}" dt="2023-06-02T21:31:57.072" v="5490" actId="478"/>
          <ac:cxnSpMkLst>
            <pc:docMk/>
            <pc:sldMk cId="554068976" sldId="1049"/>
            <ac:cxnSpMk id="24" creationId="{AF50D267-00A0-7211-5BF0-8061C554A94A}"/>
          </ac:cxnSpMkLst>
        </pc:cxnChg>
        <pc:cxnChg chg="del">
          <ac:chgData name="Peter Waddell" userId="dd862b9fb7d60430" providerId="LiveId" clId="{9F3722A4-651D-497D-A063-05AF9CF1B4C1}" dt="2023-06-02T21:31:57.072" v="5490" actId="478"/>
          <ac:cxnSpMkLst>
            <pc:docMk/>
            <pc:sldMk cId="554068976" sldId="1049"/>
            <ac:cxnSpMk id="25" creationId="{8EF156D2-D768-72AE-63E7-59259BC88943}"/>
          </ac:cxnSpMkLst>
        </pc:cxnChg>
      </pc:sldChg>
      <pc:sldChg chg="addSp delSp modSp add mod modNotesTx">
        <pc:chgData name="Peter Waddell" userId="dd862b9fb7d60430" providerId="LiveId" clId="{9F3722A4-651D-497D-A063-05AF9CF1B4C1}" dt="2023-06-02T21:57:10.783" v="6268" actId="20577"/>
        <pc:sldMkLst>
          <pc:docMk/>
          <pc:sldMk cId="3113440024" sldId="1050"/>
        </pc:sldMkLst>
        <pc:spChg chg="mod">
          <ac:chgData name="Peter Waddell" userId="dd862b9fb7d60430" providerId="LiveId" clId="{9F3722A4-651D-497D-A063-05AF9CF1B4C1}" dt="2023-06-02T21:48:34.675" v="5946" actId="1036"/>
          <ac:spMkLst>
            <pc:docMk/>
            <pc:sldMk cId="3113440024" sldId="1050"/>
            <ac:spMk id="2" creationId="{F0E988C0-459C-6540-4F3A-BA88605145FE}"/>
          </ac:spMkLst>
        </pc:spChg>
        <pc:spChg chg="add del mod">
          <ac:chgData name="Peter Waddell" userId="dd862b9fb7d60430" providerId="LiveId" clId="{9F3722A4-651D-497D-A063-05AF9CF1B4C1}" dt="2023-06-02T21:39:03.126" v="5851" actId="478"/>
          <ac:spMkLst>
            <pc:docMk/>
            <pc:sldMk cId="3113440024" sldId="1050"/>
            <ac:spMk id="3" creationId="{F24BC23F-A2E2-F9F5-08FD-4832388FDC12}"/>
          </ac:spMkLst>
        </pc:spChg>
        <pc:spChg chg="del">
          <ac:chgData name="Peter Waddell" userId="dd862b9fb7d60430" providerId="LiveId" clId="{9F3722A4-651D-497D-A063-05AF9CF1B4C1}" dt="2023-06-02T21:38:51.946" v="5848" actId="478"/>
          <ac:spMkLst>
            <pc:docMk/>
            <pc:sldMk cId="3113440024" sldId="1050"/>
            <ac:spMk id="7" creationId="{FCE31B4C-75F0-B541-8A5A-1016EF71758E}"/>
          </ac:spMkLst>
        </pc:spChg>
        <pc:spChg chg="add mod">
          <ac:chgData name="Peter Waddell" userId="dd862b9fb7d60430" providerId="LiveId" clId="{9F3722A4-651D-497D-A063-05AF9CF1B4C1}" dt="2023-06-02T21:57:10.783" v="6268" actId="20577"/>
          <ac:spMkLst>
            <pc:docMk/>
            <pc:sldMk cId="3113440024" sldId="1050"/>
            <ac:spMk id="8" creationId="{6EA36596-A430-21EB-9507-17E2BB1AEA75}"/>
          </ac:spMkLst>
        </pc:spChg>
        <pc:spChg chg="mod">
          <ac:chgData name="Peter Waddell" userId="dd862b9fb7d60430" providerId="LiveId" clId="{9F3722A4-651D-497D-A063-05AF9CF1B4C1}" dt="2023-06-02T21:48:32.196" v="5940" actId="1036"/>
          <ac:spMkLst>
            <pc:docMk/>
            <pc:sldMk cId="3113440024" sldId="1050"/>
            <ac:spMk id="11" creationId="{0916FE2C-CF13-3F79-4D21-316144124A91}"/>
          </ac:spMkLst>
        </pc:spChg>
        <pc:spChg chg="mod">
          <ac:chgData name="Peter Waddell" userId="dd862b9fb7d60430" providerId="LiveId" clId="{9F3722A4-651D-497D-A063-05AF9CF1B4C1}" dt="2023-06-02T21:38:47.074" v="5846" actId="20577"/>
          <ac:spMkLst>
            <pc:docMk/>
            <pc:sldMk cId="3113440024" sldId="1050"/>
            <ac:spMk id="20" creationId="{F9DBB6C4-0BCF-1082-4DBD-350001C648CE}"/>
          </ac:spMkLst>
        </pc:spChg>
        <pc:graphicFrameChg chg="del">
          <ac:chgData name="Peter Waddell" userId="dd862b9fb7d60430" providerId="LiveId" clId="{9F3722A4-651D-497D-A063-05AF9CF1B4C1}" dt="2023-06-02T21:38:50.217" v="5847" actId="478"/>
          <ac:graphicFrameMkLst>
            <pc:docMk/>
            <pc:sldMk cId="3113440024" sldId="1050"/>
            <ac:graphicFrameMk id="4" creationId="{D6D3394F-CE3F-4D5F-3E13-46F0BA0FB1A6}"/>
          </ac:graphicFrameMkLst>
        </pc:graphicFrameChg>
        <pc:graphicFrameChg chg="add mod">
          <ac:chgData name="Peter Waddell" userId="dd862b9fb7d60430" providerId="LiveId" clId="{9F3722A4-651D-497D-A063-05AF9CF1B4C1}" dt="2023-06-02T21:51:36.066" v="6096"/>
          <ac:graphicFrameMkLst>
            <pc:docMk/>
            <pc:sldMk cId="3113440024" sldId="1050"/>
            <ac:graphicFrameMk id="5" creationId="{6202DF18-C9FB-6E52-3FA8-EE384A093895}"/>
          </ac:graphicFrameMkLst>
        </pc:graphicFrameChg>
      </pc:sldChg>
    </pc:docChg>
  </pc:docChgLst>
  <pc:docChgLst>
    <pc:chgData name="Peter Waddell" userId="dd862b9fb7d60430" providerId="LiveId" clId="{1E411993-29A5-4F44-B23D-B099C14DC3FE}"/>
    <pc:docChg chg="undo redo custSel addSld delSld modSld sldOrd">
      <pc:chgData name="Peter Waddell" userId="dd862b9fb7d60430" providerId="LiveId" clId="{1E411993-29A5-4F44-B23D-B099C14DC3FE}" dt="2023-08-03T16:26:57.211" v="2682" actId="14100"/>
      <pc:docMkLst>
        <pc:docMk/>
      </pc:docMkLst>
      <pc:sldChg chg="addSp delSp modSp mod">
        <pc:chgData name="Peter Waddell" userId="dd862b9fb7d60430" providerId="LiveId" clId="{1E411993-29A5-4F44-B23D-B099C14DC3FE}" dt="2023-07-31T20:35:53.766" v="1980" actId="20577"/>
        <pc:sldMkLst>
          <pc:docMk/>
          <pc:sldMk cId="3666493552" sldId="570"/>
        </pc:sldMkLst>
        <pc:spChg chg="add del mod">
          <ac:chgData name="Peter Waddell" userId="dd862b9fb7d60430" providerId="LiveId" clId="{1E411993-29A5-4F44-B23D-B099C14DC3FE}" dt="2023-07-25T16:43:27.165" v="1843"/>
          <ac:spMkLst>
            <pc:docMk/>
            <pc:sldMk cId="3666493552" sldId="570"/>
            <ac:spMk id="3" creationId="{7C792C2B-F423-EAB0-4D2B-1DA46EA756D6}"/>
          </ac:spMkLst>
        </pc:spChg>
        <pc:spChg chg="add del mod">
          <ac:chgData name="Peter Waddell" userId="dd862b9fb7d60430" providerId="LiveId" clId="{1E411993-29A5-4F44-B23D-B099C14DC3FE}" dt="2023-07-25T16:43:27.165" v="1843"/>
          <ac:spMkLst>
            <pc:docMk/>
            <pc:sldMk cId="3666493552" sldId="570"/>
            <ac:spMk id="5" creationId="{A9AEA289-EE87-4BEC-C4B1-D8FD0548847F}"/>
          </ac:spMkLst>
        </pc:spChg>
        <pc:spChg chg="add del mod">
          <ac:chgData name="Peter Waddell" userId="dd862b9fb7d60430" providerId="LiveId" clId="{1E411993-29A5-4F44-B23D-B099C14DC3FE}" dt="2023-07-25T16:43:27.165" v="1843"/>
          <ac:spMkLst>
            <pc:docMk/>
            <pc:sldMk cId="3666493552" sldId="570"/>
            <ac:spMk id="6" creationId="{DCB53A6E-B2C7-D03E-DE46-671ABC088056}"/>
          </ac:spMkLst>
        </pc:spChg>
        <pc:spChg chg="add del mod">
          <ac:chgData name="Peter Waddell" userId="dd862b9fb7d60430" providerId="LiveId" clId="{1E411993-29A5-4F44-B23D-B099C14DC3FE}" dt="2023-07-25T16:43:35.325" v="1847" actId="478"/>
          <ac:spMkLst>
            <pc:docMk/>
            <pc:sldMk cId="3666493552" sldId="570"/>
            <ac:spMk id="7" creationId="{033520F1-C44E-D7E2-2F14-DE63E2E1E49B}"/>
          </ac:spMkLst>
        </pc:spChg>
        <pc:spChg chg="add mod">
          <ac:chgData name="Peter Waddell" userId="dd862b9fb7d60430" providerId="LiveId" clId="{1E411993-29A5-4F44-B23D-B099C14DC3FE}" dt="2023-07-25T16:43:51.071" v="1848" actId="207"/>
          <ac:spMkLst>
            <pc:docMk/>
            <pc:sldMk cId="3666493552" sldId="570"/>
            <ac:spMk id="10" creationId="{5D630FFE-AF9A-1164-B769-A536765A67C5}"/>
          </ac:spMkLst>
        </pc:spChg>
        <pc:spChg chg="add mod">
          <ac:chgData name="Peter Waddell" userId="dd862b9fb7d60430" providerId="LiveId" clId="{1E411993-29A5-4F44-B23D-B099C14DC3FE}" dt="2023-07-25T16:43:51.071" v="1848" actId="207"/>
          <ac:spMkLst>
            <pc:docMk/>
            <pc:sldMk cId="3666493552" sldId="570"/>
            <ac:spMk id="12" creationId="{E9321E9F-47A5-EE54-7E5D-D4CF630D0223}"/>
          </ac:spMkLst>
        </pc:spChg>
        <pc:spChg chg="mod">
          <ac:chgData name="Peter Waddell" userId="dd862b9fb7d60430" providerId="LiveId" clId="{1E411993-29A5-4F44-B23D-B099C14DC3FE}" dt="2023-07-31T20:35:53.766" v="1980" actId="20577"/>
          <ac:spMkLst>
            <pc:docMk/>
            <pc:sldMk cId="3666493552" sldId="570"/>
            <ac:spMk id="20" creationId="{0EC5E746-D7B5-4426-DAB9-CFEFDEB91409}"/>
          </ac:spMkLst>
        </pc:spChg>
        <pc:spChg chg="del">
          <ac:chgData name="Peter Waddell" userId="dd862b9fb7d60430" providerId="LiveId" clId="{1E411993-29A5-4F44-B23D-B099C14DC3FE}" dt="2023-07-25T16:43:24.726" v="1841" actId="478"/>
          <ac:spMkLst>
            <pc:docMk/>
            <pc:sldMk cId="3666493552" sldId="570"/>
            <ac:spMk id="29" creationId="{154AC070-DA80-1C97-FD35-2F4B62D9954E}"/>
          </ac:spMkLst>
        </pc:spChg>
        <pc:spChg chg="del">
          <ac:chgData name="Peter Waddell" userId="dd862b9fb7d60430" providerId="LiveId" clId="{1E411993-29A5-4F44-B23D-B099C14DC3FE}" dt="2023-07-25T16:43:24.726" v="1841" actId="478"/>
          <ac:spMkLst>
            <pc:docMk/>
            <pc:sldMk cId="3666493552" sldId="570"/>
            <ac:spMk id="30" creationId="{53207E08-417B-18B5-1466-3D1577C36423}"/>
          </ac:spMkLst>
        </pc:spChg>
        <pc:spChg chg="del">
          <ac:chgData name="Peter Waddell" userId="dd862b9fb7d60430" providerId="LiveId" clId="{1E411993-29A5-4F44-B23D-B099C14DC3FE}" dt="2023-07-25T16:43:24.726" v="1841" actId="478"/>
          <ac:spMkLst>
            <pc:docMk/>
            <pc:sldMk cId="3666493552" sldId="570"/>
            <ac:spMk id="31" creationId="{DC616CE8-9A8F-4ADC-5A54-2AFD8A905A43}"/>
          </ac:spMkLst>
        </pc:spChg>
        <pc:graphicFrameChg chg="add del mod">
          <ac:chgData name="Peter Waddell" userId="dd862b9fb7d60430" providerId="LiveId" clId="{1E411993-29A5-4F44-B23D-B099C14DC3FE}" dt="2023-07-25T16:43:27.165" v="1843"/>
          <ac:graphicFrameMkLst>
            <pc:docMk/>
            <pc:sldMk cId="3666493552" sldId="570"/>
            <ac:graphicFrameMk id="4" creationId="{B4F3117D-0B72-B73B-6763-BE13918C612E}"/>
          </ac:graphicFrameMkLst>
        </pc:graphicFrameChg>
        <pc:graphicFrameChg chg="add del mod">
          <ac:chgData name="Peter Waddell" userId="dd862b9fb7d60430" providerId="LiveId" clId="{1E411993-29A5-4F44-B23D-B099C14DC3FE}" dt="2023-07-25T16:54:12.223" v="1947" actId="478"/>
          <ac:graphicFrameMkLst>
            <pc:docMk/>
            <pc:sldMk cId="3666493552" sldId="570"/>
            <ac:graphicFrameMk id="8" creationId="{C8C70A9F-35DB-7460-FAF1-0B9427541754}"/>
          </ac:graphicFrameMkLst>
        </pc:graphicFrameChg>
        <pc:graphicFrameChg chg="add mod">
          <ac:chgData name="Peter Waddell" userId="dd862b9fb7d60430" providerId="LiveId" clId="{1E411993-29A5-4F44-B23D-B099C14DC3FE}" dt="2023-07-25T16:55:25.766" v="1956"/>
          <ac:graphicFrameMkLst>
            <pc:docMk/>
            <pc:sldMk cId="3666493552" sldId="570"/>
            <ac:graphicFrameMk id="13" creationId="{5A336FE0-210F-9093-0A40-3388EE1FE3AD}"/>
          </ac:graphicFrameMkLst>
        </pc:graphicFrameChg>
        <pc:graphicFrameChg chg="del mod">
          <ac:chgData name="Peter Waddell" userId="dd862b9fb7d60430" providerId="LiveId" clId="{1E411993-29A5-4F44-B23D-B099C14DC3FE}" dt="2023-07-25T16:43:24.726" v="1841" actId="478"/>
          <ac:graphicFrameMkLst>
            <pc:docMk/>
            <pc:sldMk cId="3666493552" sldId="570"/>
            <ac:graphicFrameMk id="28" creationId="{7B34D860-B9AD-C1D6-AF6B-023528F66A5B}"/>
          </ac:graphicFrameMkLst>
        </pc:graphicFrameChg>
        <pc:graphicFrameChg chg="mod">
          <ac:chgData name="Peter Waddell" userId="dd862b9fb7d60430" providerId="LiveId" clId="{1E411993-29A5-4F44-B23D-B099C14DC3FE}" dt="2023-07-25T16:45:45.758" v="1856"/>
          <ac:graphicFrameMkLst>
            <pc:docMk/>
            <pc:sldMk cId="3666493552" sldId="570"/>
            <ac:graphicFrameMk id="33" creationId="{8D5022EF-E249-C461-C37E-0287F9A93F2A}"/>
          </ac:graphicFrameMkLst>
        </pc:graphicFrameChg>
      </pc:sldChg>
      <pc:sldChg chg="ord">
        <pc:chgData name="Peter Waddell" userId="dd862b9fb7d60430" providerId="LiveId" clId="{1E411993-29A5-4F44-B23D-B099C14DC3FE}" dt="2023-08-02T23:25:38.580" v="2477"/>
        <pc:sldMkLst>
          <pc:docMk/>
          <pc:sldMk cId="2849170849" sldId="923"/>
        </pc:sldMkLst>
      </pc:sldChg>
      <pc:sldChg chg="ord">
        <pc:chgData name="Peter Waddell" userId="dd862b9fb7d60430" providerId="LiveId" clId="{1E411993-29A5-4F44-B23D-B099C14DC3FE}" dt="2023-08-02T23:26:20.959" v="2479"/>
        <pc:sldMkLst>
          <pc:docMk/>
          <pc:sldMk cId="1235671326" sldId="980"/>
        </pc:sldMkLst>
      </pc:sldChg>
      <pc:sldChg chg="modNotesTx">
        <pc:chgData name="Peter Waddell" userId="dd862b9fb7d60430" providerId="LiveId" clId="{1E411993-29A5-4F44-B23D-B099C14DC3FE}" dt="2023-08-01T21:09:04.785" v="2115" actId="20577"/>
        <pc:sldMkLst>
          <pc:docMk/>
          <pc:sldMk cId="1233688022" sldId="987"/>
        </pc:sldMkLst>
      </pc:sldChg>
      <pc:sldChg chg="modNotesTx">
        <pc:chgData name="Peter Waddell" userId="dd862b9fb7d60430" providerId="LiveId" clId="{1E411993-29A5-4F44-B23D-B099C14DC3FE}" dt="2023-08-01T22:02:19.582" v="2360"/>
        <pc:sldMkLst>
          <pc:docMk/>
          <pc:sldMk cId="4287886815" sldId="992"/>
        </pc:sldMkLst>
      </pc:sldChg>
      <pc:sldChg chg="modSp mod">
        <pc:chgData name="Peter Waddell" userId="dd862b9fb7d60430" providerId="LiveId" clId="{1E411993-29A5-4F44-B23D-B099C14DC3FE}" dt="2023-08-01T19:25:59.348" v="2021" actId="20577"/>
        <pc:sldMkLst>
          <pc:docMk/>
          <pc:sldMk cId="1812222336" sldId="1002"/>
        </pc:sldMkLst>
        <pc:spChg chg="mod">
          <ac:chgData name="Peter Waddell" userId="dd862b9fb7d60430" providerId="LiveId" clId="{1E411993-29A5-4F44-B23D-B099C14DC3FE}" dt="2023-08-01T19:25:59.348" v="2021" actId="20577"/>
          <ac:spMkLst>
            <pc:docMk/>
            <pc:sldMk cId="1812222336" sldId="1002"/>
            <ac:spMk id="6" creationId="{FFF0E2F9-5B29-F2A0-84B4-E698124E02E3}"/>
          </ac:spMkLst>
        </pc:spChg>
      </pc:sldChg>
      <pc:sldChg chg="modSp mod">
        <pc:chgData name="Peter Waddell" userId="dd862b9fb7d60430" providerId="LiveId" clId="{1E411993-29A5-4F44-B23D-B099C14DC3FE}" dt="2023-08-01T19:25:46.620" v="2012"/>
        <pc:sldMkLst>
          <pc:docMk/>
          <pc:sldMk cId="2692950608" sldId="1003"/>
        </pc:sldMkLst>
        <pc:spChg chg="mod">
          <ac:chgData name="Peter Waddell" userId="dd862b9fb7d60430" providerId="LiveId" clId="{1E411993-29A5-4F44-B23D-B099C14DC3FE}" dt="2023-08-01T19:25:46.620" v="2012"/>
          <ac:spMkLst>
            <pc:docMk/>
            <pc:sldMk cId="2692950608" sldId="1003"/>
            <ac:spMk id="6" creationId="{FFF0E2F9-5B29-F2A0-84B4-E698124E02E3}"/>
          </ac:spMkLst>
        </pc:spChg>
      </pc:sldChg>
      <pc:sldChg chg="addSp delSp modSp mod">
        <pc:chgData name="Peter Waddell" userId="dd862b9fb7d60430" providerId="LiveId" clId="{1E411993-29A5-4F44-B23D-B099C14DC3FE}" dt="2023-08-01T19:26:07.687" v="2023"/>
        <pc:sldMkLst>
          <pc:docMk/>
          <pc:sldMk cId="2477038549" sldId="1004"/>
        </pc:sldMkLst>
        <pc:spChg chg="add mod">
          <ac:chgData name="Peter Waddell" userId="dd862b9fb7d60430" providerId="LiveId" clId="{1E411993-29A5-4F44-B23D-B099C14DC3FE}" dt="2023-08-01T19:26:07.687" v="2023"/>
          <ac:spMkLst>
            <pc:docMk/>
            <pc:sldMk cId="2477038549" sldId="1004"/>
            <ac:spMk id="3" creationId="{BA11F974-587C-1AFD-35C5-0DF4ABABD63D}"/>
          </ac:spMkLst>
        </pc:spChg>
        <pc:spChg chg="del">
          <ac:chgData name="Peter Waddell" userId="dd862b9fb7d60430" providerId="LiveId" clId="{1E411993-29A5-4F44-B23D-B099C14DC3FE}" dt="2023-08-01T19:26:07.502" v="2022" actId="478"/>
          <ac:spMkLst>
            <pc:docMk/>
            <pc:sldMk cId="2477038549" sldId="1004"/>
            <ac:spMk id="4" creationId="{85B11FCF-65DA-C145-5AC4-A191F43F767F}"/>
          </ac:spMkLst>
        </pc:spChg>
      </pc:sldChg>
      <pc:sldChg chg="addSp delSp modSp mod">
        <pc:chgData name="Peter Waddell" userId="dd862b9fb7d60430" providerId="LiveId" clId="{1E411993-29A5-4F44-B23D-B099C14DC3FE}" dt="2023-08-01T19:26:11.851" v="2025"/>
        <pc:sldMkLst>
          <pc:docMk/>
          <pc:sldMk cId="1233885619" sldId="1005"/>
        </pc:sldMkLst>
        <pc:spChg chg="add mod">
          <ac:chgData name="Peter Waddell" userId="dd862b9fb7d60430" providerId="LiveId" clId="{1E411993-29A5-4F44-B23D-B099C14DC3FE}" dt="2023-08-01T19:26:11.851" v="2025"/>
          <ac:spMkLst>
            <pc:docMk/>
            <pc:sldMk cId="1233885619" sldId="1005"/>
            <ac:spMk id="2" creationId="{AFC2C800-9D7C-89D8-9402-537126EDB9D4}"/>
          </ac:spMkLst>
        </pc:spChg>
        <pc:spChg chg="del">
          <ac:chgData name="Peter Waddell" userId="dd862b9fb7d60430" providerId="LiveId" clId="{1E411993-29A5-4F44-B23D-B099C14DC3FE}" dt="2023-08-01T19:26:11.309" v="2024" actId="478"/>
          <ac:spMkLst>
            <pc:docMk/>
            <pc:sldMk cId="1233885619" sldId="1005"/>
            <ac:spMk id="5" creationId="{5244A750-AF7E-1DC9-6773-D7138C3F2B27}"/>
          </ac:spMkLst>
        </pc:spChg>
      </pc:sldChg>
      <pc:sldChg chg="addSp delSp modSp mod">
        <pc:chgData name="Peter Waddell" userId="dd862b9fb7d60430" providerId="LiveId" clId="{1E411993-29A5-4F44-B23D-B099C14DC3FE}" dt="2023-08-01T19:26:16.447" v="2027"/>
        <pc:sldMkLst>
          <pc:docMk/>
          <pc:sldMk cId="3034853654" sldId="1006"/>
        </pc:sldMkLst>
        <pc:spChg chg="add mod">
          <ac:chgData name="Peter Waddell" userId="dd862b9fb7d60430" providerId="LiveId" clId="{1E411993-29A5-4F44-B23D-B099C14DC3FE}" dt="2023-08-01T19:26:16.447" v="2027"/>
          <ac:spMkLst>
            <pc:docMk/>
            <pc:sldMk cId="3034853654" sldId="1006"/>
            <ac:spMk id="2" creationId="{9AEDA334-E597-DE3F-2656-5EA3FDF29BE3}"/>
          </ac:spMkLst>
        </pc:spChg>
        <pc:spChg chg="del">
          <ac:chgData name="Peter Waddell" userId="dd862b9fb7d60430" providerId="LiveId" clId="{1E411993-29A5-4F44-B23D-B099C14DC3FE}" dt="2023-08-01T19:26:16.022" v="2026" actId="478"/>
          <ac:spMkLst>
            <pc:docMk/>
            <pc:sldMk cId="3034853654" sldId="1006"/>
            <ac:spMk id="5" creationId="{022F65B0-F502-A405-19CC-70A93DC91619}"/>
          </ac:spMkLst>
        </pc:spChg>
      </pc:sldChg>
      <pc:sldChg chg="modNotesTx">
        <pc:chgData name="Peter Waddell" userId="dd862b9fb7d60430" providerId="LiveId" clId="{1E411993-29A5-4F44-B23D-B099C14DC3FE}" dt="2023-08-02T21:16:33.639" v="2472" actId="20577"/>
        <pc:sldMkLst>
          <pc:docMk/>
          <pc:sldMk cId="2552517727" sldId="1012"/>
        </pc:sldMkLst>
      </pc:sldChg>
      <pc:sldChg chg="modNotesTx">
        <pc:chgData name="Peter Waddell" userId="dd862b9fb7d60430" providerId="LiveId" clId="{1E411993-29A5-4F44-B23D-B099C14DC3FE}" dt="2023-08-01T21:12:07.827" v="2229"/>
        <pc:sldMkLst>
          <pc:docMk/>
          <pc:sldMk cId="1705530409" sldId="1023"/>
        </pc:sldMkLst>
      </pc:sldChg>
      <pc:sldChg chg="modNotesTx">
        <pc:chgData name="Peter Waddell" userId="dd862b9fb7d60430" providerId="LiveId" clId="{1E411993-29A5-4F44-B23D-B099C14DC3FE}" dt="2023-08-01T21:12:00.926" v="2228" actId="20577"/>
        <pc:sldMkLst>
          <pc:docMk/>
          <pc:sldMk cId="586300054" sldId="1024"/>
        </pc:sldMkLst>
      </pc:sldChg>
      <pc:sldChg chg="modNotesTx">
        <pc:chgData name="Peter Waddell" userId="dd862b9fb7d60430" providerId="LiveId" clId="{1E411993-29A5-4F44-B23D-B099C14DC3FE}" dt="2023-08-03T16:20:55.475" v="2500" actId="20577"/>
        <pc:sldMkLst>
          <pc:docMk/>
          <pc:sldMk cId="1172356693" sldId="1025"/>
        </pc:sldMkLst>
      </pc:sldChg>
      <pc:sldChg chg="modNotesTx">
        <pc:chgData name="Peter Waddell" userId="dd862b9fb7d60430" providerId="LiveId" clId="{1E411993-29A5-4F44-B23D-B099C14DC3FE}" dt="2023-08-03T16:21:31.832" v="2677" actId="20577"/>
        <pc:sldMkLst>
          <pc:docMk/>
          <pc:sldMk cId="70883777" sldId="1026"/>
        </pc:sldMkLst>
      </pc:sldChg>
      <pc:sldChg chg="modSp mod">
        <pc:chgData name="Peter Waddell" userId="dd862b9fb7d60430" providerId="LiveId" clId="{1E411993-29A5-4F44-B23D-B099C14DC3FE}" dt="2023-07-07T14:52:52.125" v="601" actId="1035"/>
        <pc:sldMkLst>
          <pc:docMk/>
          <pc:sldMk cId="83317257" sldId="1035"/>
        </pc:sldMkLst>
        <pc:spChg chg="mod">
          <ac:chgData name="Peter Waddell" userId="dd862b9fb7d60430" providerId="LiveId" clId="{1E411993-29A5-4F44-B23D-B099C14DC3FE}" dt="2023-07-07T14:52:52.125" v="601" actId="1035"/>
          <ac:spMkLst>
            <pc:docMk/>
            <pc:sldMk cId="83317257" sldId="1035"/>
            <ac:spMk id="9" creationId="{C2B65EBD-6628-57C8-9283-69923FC1DF5E}"/>
          </ac:spMkLst>
        </pc:spChg>
      </pc:sldChg>
      <pc:sldChg chg="addSp delSp modSp mod ord">
        <pc:chgData name="Peter Waddell" userId="dd862b9fb7d60430" providerId="LiveId" clId="{1E411993-29A5-4F44-B23D-B099C14DC3FE}" dt="2023-07-11T00:07:37.973" v="1567" actId="478"/>
        <pc:sldMkLst>
          <pc:docMk/>
          <pc:sldMk cId="534826781" sldId="1045"/>
        </pc:sldMkLst>
        <pc:spChg chg="del">
          <ac:chgData name="Peter Waddell" userId="dd862b9fb7d60430" providerId="LiveId" clId="{1E411993-29A5-4F44-B23D-B099C14DC3FE}" dt="2023-07-11T00:07:37.973" v="1567" actId="478"/>
          <ac:spMkLst>
            <pc:docMk/>
            <pc:sldMk cId="534826781" sldId="1045"/>
            <ac:spMk id="5" creationId="{FE5CE5CC-5921-7612-3798-1F7AB371E7EE}"/>
          </ac:spMkLst>
        </pc:spChg>
        <pc:spChg chg="mod">
          <ac:chgData name="Peter Waddell" userId="dd862b9fb7d60430" providerId="LiveId" clId="{1E411993-29A5-4F44-B23D-B099C14DC3FE}" dt="2023-07-06T14:48:11.985" v="523" actId="20577"/>
          <ac:spMkLst>
            <pc:docMk/>
            <pc:sldMk cId="534826781" sldId="1045"/>
            <ac:spMk id="11" creationId="{67EC5C39-11D1-B91E-B403-7A7473C52EF1}"/>
          </ac:spMkLst>
        </pc:spChg>
        <pc:spChg chg="add mod">
          <ac:chgData name="Peter Waddell" userId="dd862b9fb7d60430" providerId="LiveId" clId="{1E411993-29A5-4F44-B23D-B099C14DC3FE}" dt="2023-07-06T14:48:15.682" v="524" actId="14100"/>
          <ac:spMkLst>
            <pc:docMk/>
            <pc:sldMk cId="534826781" sldId="1045"/>
            <ac:spMk id="19" creationId="{C5624025-B1B1-61E9-3985-7D0D8C97E11B}"/>
          </ac:spMkLst>
        </pc:spChg>
        <pc:picChg chg="add del">
          <ac:chgData name="Peter Waddell" userId="dd862b9fb7d60430" providerId="LiveId" clId="{1E411993-29A5-4F44-B23D-B099C14DC3FE}" dt="2023-07-06T14:47:01.774" v="513" actId="478"/>
          <ac:picMkLst>
            <pc:docMk/>
            <pc:sldMk cId="534826781" sldId="1045"/>
            <ac:picMk id="2" creationId="{C11F6826-39A4-98D3-7749-4B00EA63EB6D}"/>
          </ac:picMkLst>
        </pc:picChg>
        <pc:picChg chg="add del mod">
          <ac:chgData name="Peter Waddell" userId="dd862b9fb7d60430" providerId="LiveId" clId="{1E411993-29A5-4F44-B23D-B099C14DC3FE}" dt="2023-07-06T14:43:29.614" v="384" actId="478"/>
          <ac:picMkLst>
            <pc:docMk/>
            <pc:sldMk cId="534826781" sldId="1045"/>
            <ac:picMk id="9" creationId="{F30C48D7-3A75-F4AD-21E8-626B1D288364}"/>
          </ac:picMkLst>
        </pc:picChg>
        <pc:picChg chg="add del mod ord">
          <ac:chgData name="Peter Waddell" userId="dd862b9fb7d60430" providerId="LiveId" clId="{1E411993-29A5-4F44-B23D-B099C14DC3FE}" dt="2023-07-06T14:47:03.298" v="514" actId="478"/>
          <ac:picMkLst>
            <pc:docMk/>
            <pc:sldMk cId="534826781" sldId="1045"/>
            <ac:picMk id="12" creationId="{5F558D87-4C26-F575-65A0-04FF43BC4D51}"/>
          </ac:picMkLst>
        </pc:picChg>
        <pc:picChg chg="add del mod">
          <ac:chgData name="Peter Waddell" userId="dd862b9fb7d60430" providerId="LiveId" clId="{1E411993-29A5-4F44-B23D-B099C14DC3FE}" dt="2023-07-06T14:45:34.193" v="437" actId="478"/>
          <ac:picMkLst>
            <pc:docMk/>
            <pc:sldMk cId="534826781" sldId="1045"/>
            <ac:picMk id="14" creationId="{0DC3F987-D5AA-3FC6-D005-6B2FC4B43FCF}"/>
          </ac:picMkLst>
        </pc:picChg>
        <pc:picChg chg="add del mod ord">
          <ac:chgData name="Peter Waddell" userId="dd862b9fb7d60430" providerId="LiveId" clId="{1E411993-29A5-4F44-B23D-B099C14DC3FE}" dt="2023-07-06T14:46:59.913" v="512" actId="478"/>
          <ac:picMkLst>
            <pc:docMk/>
            <pc:sldMk cId="534826781" sldId="1045"/>
            <ac:picMk id="16" creationId="{814C290A-62F3-B1AB-5D0C-38C4F5B3DC3F}"/>
          </ac:picMkLst>
        </pc:picChg>
        <pc:picChg chg="add mod ord">
          <ac:chgData name="Peter Waddell" userId="dd862b9fb7d60430" providerId="LiveId" clId="{1E411993-29A5-4F44-B23D-B099C14DC3FE}" dt="2023-07-06T14:46:58.739" v="511" actId="167"/>
          <ac:picMkLst>
            <pc:docMk/>
            <pc:sldMk cId="534826781" sldId="1045"/>
            <ac:picMk id="18" creationId="{44C0C461-E4D8-7630-2B35-E6868E6F9BA1}"/>
          </ac:picMkLst>
        </pc:picChg>
      </pc:sldChg>
      <pc:sldChg chg="addSp delSp modSp mod ord modNotesTx">
        <pc:chgData name="Peter Waddell" userId="dd862b9fb7d60430" providerId="LiveId" clId="{1E411993-29A5-4F44-B23D-B099C14DC3FE}" dt="2023-08-01T21:40:58.424" v="2327" actId="20577"/>
        <pc:sldMkLst>
          <pc:docMk/>
          <pc:sldMk cId="3549782007" sldId="1046"/>
        </pc:sldMkLst>
        <pc:spChg chg="add mod">
          <ac:chgData name="Peter Waddell" userId="dd862b9fb7d60430" providerId="LiveId" clId="{1E411993-29A5-4F44-B23D-B099C14DC3FE}" dt="2023-07-11T00:01:16.141" v="1270" actId="1036"/>
          <ac:spMkLst>
            <pc:docMk/>
            <pc:sldMk cId="3549782007" sldId="1046"/>
            <ac:spMk id="2" creationId="{22ABD9D8-38D2-FAF5-FCDA-37D80E6DC262}"/>
          </ac:spMkLst>
        </pc:spChg>
        <pc:spChg chg="del mod">
          <ac:chgData name="Peter Waddell" userId="dd862b9fb7d60430" providerId="LiveId" clId="{1E411993-29A5-4F44-B23D-B099C14DC3FE}" dt="2023-07-10T23:15:23.548" v="609" actId="478"/>
          <ac:spMkLst>
            <pc:docMk/>
            <pc:sldMk cId="3549782007" sldId="1046"/>
            <ac:spMk id="3" creationId="{2D88B026-4AD6-D574-B833-067385891D09}"/>
          </ac:spMkLst>
        </pc:spChg>
        <pc:spChg chg="add mod">
          <ac:chgData name="Peter Waddell" userId="dd862b9fb7d60430" providerId="LiveId" clId="{1E411993-29A5-4F44-B23D-B099C14DC3FE}" dt="2023-07-11T00:00:35.905" v="1146" actId="1036"/>
          <ac:spMkLst>
            <pc:docMk/>
            <pc:sldMk cId="3549782007" sldId="1046"/>
            <ac:spMk id="5" creationId="{83F0A23D-0428-CC87-0679-2FA65128AE6A}"/>
          </ac:spMkLst>
        </pc:spChg>
        <pc:spChg chg="add mod">
          <ac:chgData name="Peter Waddell" userId="dd862b9fb7d60430" providerId="LiveId" clId="{1E411993-29A5-4F44-B23D-B099C14DC3FE}" dt="2023-07-10T23:39:16.725" v="850" actId="1036"/>
          <ac:spMkLst>
            <pc:docMk/>
            <pc:sldMk cId="3549782007" sldId="1046"/>
            <ac:spMk id="6" creationId="{E0A5B262-8873-728A-CB56-A87BAACA63B2}"/>
          </ac:spMkLst>
        </pc:spChg>
        <pc:spChg chg="del">
          <ac:chgData name="Peter Waddell" userId="dd862b9fb7d60430" providerId="LiveId" clId="{1E411993-29A5-4F44-B23D-B099C14DC3FE}" dt="2023-07-10T23:41:45.716" v="1096" actId="478"/>
          <ac:spMkLst>
            <pc:docMk/>
            <pc:sldMk cId="3549782007" sldId="1046"/>
            <ac:spMk id="7" creationId="{010BEAB4-30E2-D252-BAE4-D916E615606A}"/>
          </ac:spMkLst>
        </pc:spChg>
        <pc:spChg chg="add mod">
          <ac:chgData name="Peter Waddell" userId="dd862b9fb7d60430" providerId="LiveId" clId="{1E411993-29A5-4F44-B23D-B099C14DC3FE}" dt="2023-07-11T00:05:01.951" v="1552" actId="1035"/>
          <ac:spMkLst>
            <pc:docMk/>
            <pc:sldMk cId="3549782007" sldId="1046"/>
            <ac:spMk id="8" creationId="{72F452E8-EE77-9410-DFD7-7EE8DE6C70CC}"/>
          </ac:spMkLst>
        </pc:spChg>
        <pc:spChg chg="add mod">
          <ac:chgData name="Peter Waddell" userId="dd862b9fb7d60430" providerId="LiveId" clId="{1E411993-29A5-4F44-B23D-B099C14DC3FE}" dt="2023-07-10T23:58:07.440" v="1100" actId="1036"/>
          <ac:spMkLst>
            <pc:docMk/>
            <pc:sldMk cId="3549782007" sldId="1046"/>
            <ac:spMk id="15" creationId="{647DAFBE-9DBF-8177-5DB0-9EDBF40AC2A2}"/>
          </ac:spMkLst>
        </pc:spChg>
        <pc:spChg chg="add mod">
          <ac:chgData name="Peter Waddell" userId="dd862b9fb7d60430" providerId="LiveId" clId="{1E411993-29A5-4F44-B23D-B099C14DC3FE}" dt="2023-07-11T00:05:01.951" v="1552" actId="1035"/>
          <ac:spMkLst>
            <pc:docMk/>
            <pc:sldMk cId="3549782007" sldId="1046"/>
            <ac:spMk id="16" creationId="{FB8B9BCC-9260-FDA6-AC22-EBEF22AE1945}"/>
          </ac:spMkLst>
        </pc:spChg>
        <pc:spChg chg="mod">
          <ac:chgData name="Peter Waddell" userId="dd862b9fb7d60430" providerId="LiveId" clId="{1E411993-29A5-4F44-B23D-B099C14DC3FE}" dt="2023-07-10T23:29:33.187" v="741" actId="20577"/>
          <ac:spMkLst>
            <pc:docMk/>
            <pc:sldMk cId="3549782007" sldId="1046"/>
            <ac:spMk id="20" creationId="{F9DBB6C4-0BCF-1082-4DBD-350001C648CE}"/>
          </ac:spMkLst>
        </pc:spChg>
        <pc:spChg chg="add mod">
          <ac:chgData name="Peter Waddell" userId="dd862b9fb7d60430" providerId="LiveId" clId="{1E411993-29A5-4F44-B23D-B099C14DC3FE}" dt="2023-07-11T00:05:50.715" v="1565" actId="207"/>
          <ac:spMkLst>
            <pc:docMk/>
            <pc:sldMk cId="3549782007" sldId="1046"/>
            <ac:spMk id="27" creationId="{311163E2-2BD8-28AE-C2A0-4EC635CA2959}"/>
          </ac:spMkLst>
        </pc:spChg>
        <pc:graphicFrameChg chg="add mod">
          <ac:chgData name="Peter Waddell" userId="dd862b9fb7d60430" providerId="LiveId" clId="{1E411993-29A5-4F44-B23D-B099C14DC3FE}" dt="2023-07-11T00:03:34.565" v="1462" actId="1038"/>
          <ac:graphicFrameMkLst>
            <pc:docMk/>
            <pc:sldMk cId="3549782007" sldId="1046"/>
            <ac:graphicFrameMk id="17" creationId="{C0F7F13D-F095-77DB-4F2D-59086BBCD0A5}"/>
          </ac:graphicFrameMkLst>
        </pc:graphicFrameChg>
        <pc:graphicFrameChg chg="add del mod">
          <ac:chgData name="Peter Waddell" userId="dd862b9fb7d60430" providerId="LiveId" clId="{1E411993-29A5-4F44-B23D-B099C14DC3FE}" dt="2023-07-10T23:59:29.975" v="1113" actId="478"/>
          <ac:graphicFrameMkLst>
            <pc:docMk/>
            <pc:sldMk cId="3549782007" sldId="1046"/>
            <ac:graphicFrameMk id="18" creationId="{3D6B0428-4FD1-D692-0DC1-2BFCD09B5517}"/>
          </ac:graphicFrameMkLst>
        </pc:graphicFrameChg>
        <pc:graphicFrameChg chg="add mod">
          <ac:chgData name="Peter Waddell" userId="dd862b9fb7d60430" providerId="LiveId" clId="{1E411993-29A5-4F44-B23D-B099C14DC3FE}" dt="2023-07-11T00:03:32.935" v="1459" actId="1038"/>
          <ac:graphicFrameMkLst>
            <pc:docMk/>
            <pc:sldMk cId="3549782007" sldId="1046"/>
            <ac:graphicFrameMk id="19" creationId="{9ED681D3-D49D-8FDE-C2CD-73743E17A3BA}"/>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1" creationId="{1F551702-BE33-7BA1-824A-F87C07A4C67D}"/>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2" creationId="{71E13BCC-371D-58AD-3E91-F7ED6349AADE}"/>
          </ac:graphicFrameMkLst>
        </pc:graphicFrameChg>
        <pc:graphicFrameChg chg="add mod">
          <ac:chgData name="Peter Waddell" userId="dd862b9fb7d60430" providerId="LiveId" clId="{1E411993-29A5-4F44-B23D-B099C14DC3FE}" dt="2023-07-11T00:04:13.061" v="1504" actId="1038"/>
          <ac:graphicFrameMkLst>
            <pc:docMk/>
            <pc:sldMk cId="3549782007" sldId="1046"/>
            <ac:graphicFrameMk id="23" creationId="{24B8A21F-470C-5288-918F-67A7B682CFA6}"/>
          </ac:graphicFrameMkLst>
        </pc:graphicFrameChg>
        <pc:graphicFrameChg chg="add mod">
          <ac:chgData name="Peter Waddell" userId="dd862b9fb7d60430" providerId="LiveId" clId="{1E411993-29A5-4F44-B23D-B099C14DC3FE}" dt="2023-07-11T00:04:14.077" v="1505" actId="1037"/>
          <ac:graphicFrameMkLst>
            <pc:docMk/>
            <pc:sldMk cId="3549782007" sldId="1046"/>
            <ac:graphicFrameMk id="24" creationId="{EF5E618D-278B-1F11-F5B5-DCE72548E867}"/>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5" creationId="{AB61F1EC-572F-B57E-85A3-9BDEFF45C66E}"/>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6" creationId="{8A610BDB-C126-F110-5F8A-C152D5394574}"/>
          </ac:graphicFrameMkLst>
        </pc:graphicFrameChg>
        <pc:picChg chg="add del mod">
          <ac:chgData name="Peter Waddell" userId="dd862b9fb7d60430" providerId="LiveId" clId="{1E411993-29A5-4F44-B23D-B099C14DC3FE}" dt="2023-07-10T23:38:37.410" v="812" actId="478"/>
          <ac:picMkLst>
            <pc:docMk/>
            <pc:sldMk cId="3549782007" sldId="1046"/>
            <ac:picMk id="10" creationId="{F23D061A-DCB2-0E06-5D45-F0FD36AB23F2}"/>
          </ac:picMkLst>
        </pc:picChg>
        <pc:picChg chg="add mod modCrop">
          <ac:chgData name="Peter Waddell" userId="dd862b9fb7d60430" providerId="LiveId" clId="{1E411993-29A5-4F44-B23D-B099C14DC3FE}" dt="2023-07-10T23:39:13.743" v="845" actId="1036"/>
          <ac:picMkLst>
            <pc:docMk/>
            <pc:sldMk cId="3549782007" sldId="1046"/>
            <ac:picMk id="12" creationId="{E22DB799-1394-F53E-FD3E-E993058BA178}"/>
          </ac:picMkLst>
        </pc:picChg>
        <pc:picChg chg="add mod">
          <ac:chgData name="Peter Waddell" userId="dd862b9fb7d60430" providerId="LiveId" clId="{1E411993-29A5-4F44-B23D-B099C14DC3FE}" dt="2023-07-11T00:05:01.951" v="1552" actId="1035"/>
          <ac:picMkLst>
            <pc:docMk/>
            <pc:sldMk cId="3549782007" sldId="1046"/>
            <ac:picMk id="14" creationId="{F00BCED1-7F76-2ACC-2783-5E1CE7A702DE}"/>
          </ac:picMkLst>
        </pc:picChg>
      </pc:sldChg>
      <pc:sldChg chg="addSp delSp modSp mod">
        <pc:chgData name="Peter Waddell" userId="dd862b9fb7d60430" providerId="LiveId" clId="{1E411993-29A5-4F44-B23D-B099C14DC3FE}" dt="2023-08-01T21:28:44.622" v="2287"/>
        <pc:sldMkLst>
          <pc:docMk/>
          <pc:sldMk cId="3963941566" sldId="1047"/>
        </pc:sldMkLst>
        <pc:spChg chg="del">
          <ac:chgData name="Peter Waddell" userId="dd862b9fb7d60430" providerId="LiveId" clId="{1E411993-29A5-4F44-B23D-B099C14DC3FE}" dt="2023-08-01T21:28:44.383" v="2286" actId="478"/>
          <ac:spMkLst>
            <pc:docMk/>
            <pc:sldMk cId="3963941566" sldId="1047"/>
            <ac:spMk id="3" creationId="{340811A6-15DF-709F-709A-C346CD09C30D}"/>
          </ac:spMkLst>
        </pc:spChg>
        <pc:spChg chg="add mod">
          <ac:chgData name="Peter Waddell" userId="dd862b9fb7d60430" providerId="LiveId" clId="{1E411993-29A5-4F44-B23D-B099C14DC3FE}" dt="2023-08-01T21:28:44.622" v="2287"/>
          <ac:spMkLst>
            <pc:docMk/>
            <pc:sldMk cId="3963941566" sldId="1047"/>
            <ac:spMk id="6" creationId="{2CE1A567-F96C-CE14-6C3C-04AA7D2A024D}"/>
          </ac:spMkLst>
        </pc:spChg>
        <pc:graphicFrameChg chg="add mod">
          <ac:chgData name="Peter Waddell" userId="dd862b9fb7d60430" providerId="LiveId" clId="{1E411993-29A5-4F44-B23D-B099C14DC3FE}" dt="2023-08-01T21:28:44.622" v="2287"/>
          <ac:graphicFrameMkLst>
            <pc:docMk/>
            <pc:sldMk cId="3963941566" sldId="1047"/>
            <ac:graphicFrameMk id="4" creationId="{E16A411B-5684-7FB2-0DBB-41C7BA16A2BA}"/>
          </ac:graphicFrameMkLst>
        </pc:graphicFrameChg>
        <pc:graphicFrameChg chg="del">
          <ac:chgData name="Peter Waddell" userId="dd862b9fb7d60430" providerId="LiveId" clId="{1E411993-29A5-4F44-B23D-B099C14DC3FE}" dt="2023-08-01T21:28:44.383" v="2286" actId="478"/>
          <ac:graphicFrameMkLst>
            <pc:docMk/>
            <pc:sldMk cId="3963941566" sldId="1047"/>
            <ac:graphicFrameMk id="9" creationId="{A03C89D4-BAE8-B281-98EE-46118041F96E}"/>
          </ac:graphicFrameMkLst>
        </pc:graphicFrameChg>
      </pc:sldChg>
      <pc:sldChg chg="modSp mod">
        <pc:chgData name="Peter Waddell" userId="dd862b9fb7d60430" providerId="LiveId" clId="{1E411993-29A5-4F44-B23D-B099C14DC3FE}" dt="2023-08-03T16:26:57.211" v="2682" actId="14100"/>
        <pc:sldMkLst>
          <pc:docMk/>
          <pc:sldMk cId="771711254" sldId="1053"/>
        </pc:sldMkLst>
        <pc:spChg chg="mod">
          <ac:chgData name="Peter Waddell" userId="dd862b9fb7d60430" providerId="LiveId" clId="{1E411993-29A5-4F44-B23D-B099C14DC3FE}" dt="2023-08-03T16:26:57.211" v="2682" actId="14100"/>
          <ac:spMkLst>
            <pc:docMk/>
            <pc:sldMk cId="771711254" sldId="1053"/>
            <ac:spMk id="2" creationId="{279CD7D8-DC85-58A2-FD4C-683566CF5091}"/>
          </ac:spMkLst>
        </pc:spChg>
      </pc:sldChg>
      <pc:sldChg chg="addSp delSp modSp mod">
        <pc:chgData name="Peter Waddell" userId="dd862b9fb7d60430" providerId="LiveId" clId="{1E411993-29A5-4F44-B23D-B099C14DC3FE}" dt="2023-07-25T16:54:06.005" v="1946"/>
        <pc:sldMkLst>
          <pc:docMk/>
          <pc:sldMk cId="3178655967" sldId="1055"/>
        </pc:sldMkLst>
        <pc:spChg chg="mod">
          <ac:chgData name="Peter Waddell" userId="dd862b9fb7d60430" providerId="LiveId" clId="{1E411993-29A5-4F44-B23D-B099C14DC3FE}" dt="2023-07-25T16:41:37.291" v="1836" actId="20577"/>
          <ac:spMkLst>
            <pc:docMk/>
            <pc:sldMk cId="3178655967" sldId="1055"/>
            <ac:spMk id="20" creationId="{0EC5E746-D7B5-4426-DAB9-CFEFDEB91409}"/>
          </ac:spMkLst>
        </pc:spChg>
        <pc:spChg chg="mod">
          <ac:chgData name="Peter Waddell" userId="dd862b9fb7d60430" providerId="LiveId" clId="{1E411993-29A5-4F44-B23D-B099C14DC3FE}" dt="2023-07-25T16:40:42.990" v="1780" actId="1076"/>
          <ac:spMkLst>
            <pc:docMk/>
            <pc:sldMk cId="3178655967" sldId="1055"/>
            <ac:spMk id="26" creationId="{7AB4BC51-3280-441C-1764-619BB5BBB9C2}"/>
          </ac:spMkLst>
        </pc:spChg>
        <pc:spChg chg="mod">
          <ac:chgData name="Peter Waddell" userId="dd862b9fb7d60430" providerId="LiveId" clId="{1E411993-29A5-4F44-B23D-B099C14DC3FE}" dt="2023-07-25T16:41:27.467" v="1821" actId="1035"/>
          <ac:spMkLst>
            <pc:docMk/>
            <pc:sldMk cId="3178655967" sldId="1055"/>
            <ac:spMk id="29" creationId="{154AC070-DA80-1C97-FD35-2F4B62D9954E}"/>
          </ac:spMkLst>
        </pc:spChg>
        <pc:spChg chg="del mod">
          <ac:chgData name="Peter Waddell" userId="dd862b9fb7d60430" providerId="LiveId" clId="{1E411993-29A5-4F44-B23D-B099C14DC3FE}" dt="2023-07-25T16:40:40.058" v="1778" actId="478"/>
          <ac:spMkLst>
            <pc:docMk/>
            <pc:sldMk cId="3178655967" sldId="1055"/>
            <ac:spMk id="30" creationId="{53207E08-417B-18B5-1466-3D1577C36423}"/>
          </ac:spMkLst>
        </pc:spChg>
        <pc:spChg chg="mod">
          <ac:chgData name="Peter Waddell" userId="dd862b9fb7d60430" providerId="LiveId" clId="{1E411993-29A5-4F44-B23D-B099C14DC3FE}" dt="2023-07-25T16:41:27.467" v="1821" actId="1035"/>
          <ac:spMkLst>
            <pc:docMk/>
            <pc:sldMk cId="3178655967" sldId="1055"/>
            <ac:spMk id="31" creationId="{DC616CE8-9A8F-4ADC-5A54-2AFD8A905A43}"/>
          </ac:spMkLst>
        </pc:spChg>
        <pc:graphicFrameChg chg="mod">
          <ac:chgData name="Peter Waddell" userId="dd862b9fb7d60430" providerId="LiveId" clId="{1E411993-29A5-4F44-B23D-B099C14DC3FE}" dt="2023-07-25T16:54:06.005" v="1946"/>
          <ac:graphicFrameMkLst>
            <pc:docMk/>
            <pc:sldMk cId="3178655967" sldId="1055"/>
            <ac:graphicFrameMk id="4" creationId="{C74DD0B1-A576-44BF-817E-5682A89A7B4A}"/>
          </ac:graphicFrameMkLst>
        </pc:graphicFrameChg>
        <pc:graphicFrameChg chg="add mod">
          <ac:chgData name="Peter Waddell" userId="dd862b9fb7d60430" providerId="LiveId" clId="{1E411993-29A5-4F44-B23D-B099C14DC3FE}" dt="2023-07-25T16:53:06.666" v="1923"/>
          <ac:graphicFrameMkLst>
            <pc:docMk/>
            <pc:sldMk cId="3178655967" sldId="1055"/>
            <ac:graphicFrameMk id="5" creationId="{631AE2A4-0E97-2F6F-15F9-A90121FD4AF3}"/>
          </ac:graphicFrameMkLst>
        </pc:graphicFrameChg>
        <pc:graphicFrameChg chg="del mod">
          <ac:chgData name="Peter Waddell" userId="dd862b9fb7d60430" providerId="LiveId" clId="{1E411993-29A5-4F44-B23D-B099C14DC3FE}" dt="2023-07-25T16:51:23.665" v="1910" actId="478"/>
          <ac:graphicFrameMkLst>
            <pc:docMk/>
            <pc:sldMk cId="3178655967" sldId="1055"/>
            <ac:graphicFrameMk id="28" creationId="{7B34D860-B9AD-C1D6-AF6B-023528F66A5B}"/>
          </ac:graphicFrameMkLst>
        </pc:graphicFrameChg>
      </pc:sldChg>
      <pc:sldChg chg="del">
        <pc:chgData name="Peter Waddell" userId="dd862b9fb7d60430" providerId="LiveId" clId="{1E411993-29A5-4F44-B23D-B099C14DC3FE}" dt="2023-07-25T16:56:23.694" v="1961" actId="47"/>
        <pc:sldMkLst>
          <pc:docMk/>
          <pc:sldMk cId="3504672158" sldId="1056"/>
        </pc:sldMkLst>
      </pc:sldChg>
      <pc:sldChg chg="addSp delSp modSp mod">
        <pc:chgData name="Peter Waddell" userId="dd862b9fb7d60430" providerId="LiveId" clId="{1E411993-29A5-4F44-B23D-B099C14DC3FE}" dt="2023-07-31T20:36:22.847" v="1983"/>
        <pc:sldMkLst>
          <pc:docMk/>
          <pc:sldMk cId="3847225032" sldId="1057"/>
        </pc:sldMkLst>
        <pc:spChg chg="del">
          <ac:chgData name="Peter Waddell" userId="dd862b9fb7d60430" providerId="LiveId" clId="{1E411993-29A5-4F44-B23D-B099C14DC3FE}" dt="2023-07-25T16:48:33.684" v="1876" actId="478"/>
          <ac:spMkLst>
            <pc:docMk/>
            <pc:sldMk cId="3847225032" sldId="1057"/>
            <ac:spMk id="2" creationId="{76D79258-80D7-EDFD-60D4-EF5CF00E4FB4}"/>
          </ac:spMkLst>
        </pc:spChg>
        <pc:spChg chg="add mod">
          <ac:chgData name="Peter Waddell" userId="dd862b9fb7d60430" providerId="LiveId" clId="{1E411993-29A5-4F44-B23D-B099C14DC3FE}" dt="2023-07-31T20:36:22.847" v="1983"/>
          <ac:spMkLst>
            <pc:docMk/>
            <pc:sldMk cId="3847225032" sldId="1057"/>
            <ac:spMk id="2" creationId="{7988CC09-0A6D-7A69-5D32-6E23CE19C320}"/>
          </ac:spMkLst>
        </pc:spChg>
        <pc:spChg chg="del">
          <ac:chgData name="Peter Waddell" userId="dd862b9fb7d60430" providerId="LiveId" clId="{1E411993-29A5-4F44-B23D-B099C14DC3FE}" dt="2023-07-25T16:48:33.684" v="1876" actId="478"/>
          <ac:spMkLst>
            <pc:docMk/>
            <pc:sldMk cId="3847225032" sldId="1057"/>
            <ac:spMk id="5" creationId="{9DE12752-5382-8C75-FE83-DB4D911A009B}"/>
          </ac:spMkLst>
        </pc:spChg>
        <pc:spChg chg="del">
          <ac:chgData name="Peter Waddell" userId="dd862b9fb7d60430" providerId="LiveId" clId="{1E411993-29A5-4F44-B23D-B099C14DC3FE}" dt="2023-07-25T16:48:33.684" v="1876" actId="478"/>
          <ac:spMkLst>
            <pc:docMk/>
            <pc:sldMk cId="3847225032" sldId="1057"/>
            <ac:spMk id="6" creationId="{A6282A6E-B1AB-BD85-BA08-ED754757A12F}"/>
          </ac:spMkLst>
        </pc:spChg>
        <pc:spChg chg="del">
          <ac:chgData name="Peter Waddell" userId="dd862b9fb7d60430" providerId="LiveId" clId="{1E411993-29A5-4F44-B23D-B099C14DC3FE}" dt="2023-07-25T16:48:33.684" v="1876" actId="478"/>
          <ac:spMkLst>
            <pc:docMk/>
            <pc:sldMk cId="3847225032" sldId="1057"/>
            <ac:spMk id="7" creationId="{89741475-E625-616D-4770-E8E4D38A108C}"/>
          </ac:spMkLst>
        </pc:spChg>
        <pc:spChg chg="del">
          <ac:chgData name="Peter Waddell" userId="dd862b9fb7d60430" providerId="LiveId" clId="{1E411993-29A5-4F44-B23D-B099C14DC3FE}" dt="2023-07-25T16:48:33.684" v="1876" actId="478"/>
          <ac:spMkLst>
            <pc:docMk/>
            <pc:sldMk cId="3847225032" sldId="1057"/>
            <ac:spMk id="10" creationId="{AE423939-1C28-4D03-4D50-39B8512A1620}"/>
          </ac:spMkLst>
        </pc:spChg>
        <pc:spChg chg="del">
          <ac:chgData name="Peter Waddell" userId="dd862b9fb7d60430" providerId="LiveId" clId="{1E411993-29A5-4F44-B23D-B099C14DC3FE}" dt="2023-07-25T16:48:33.684" v="1876" actId="478"/>
          <ac:spMkLst>
            <pc:docMk/>
            <pc:sldMk cId="3847225032" sldId="1057"/>
            <ac:spMk id="14" creationId="{5BC60FC2-38AF-6DF8-C6C5-A1C9A8C222D9}"/>
          </ac:spMkLst>
        </pc:spChg>
        <pc:spChg chg="del">
          <ac:chgData name="Peter Waddell" userId="dd862b9fb7d60430" providerId="LiveId" clId="{1E411993-29A5-4F44-B23D-B099C14DC3FE}" dt="2023-07-25T16:48:33.684" v="1876" actId="478"/>
          <ac:spMkLst>
            <pc:docMk/>
            <pc:sldMk cId="3847225032" sldId="1057"/>
            <ac:spMk id="15" creationId="{02FCDE5B-F147-5B99-60B1-46942E452379}"/>
          </ac:spMkLst>
        </pc:spChg>
        <pc:spChg chg="del">
          <ac:chgData name="Peter Waddell" userId="dd862b9fb7d60430" providerId="LiveId" clId="{1E411993-29A5-4F44-B23D-B099C14DC3FE}" dt="2023-07-25T16:48:33.684" v="1876" actId="478"/>
          <ac:spMkLst>
            <pc:docMk/>
            <pc:sldMk cId="3847225032" sldId="1057"/>
            <ac:spMk id="16" creationId="{4DF1E2ED-5BFD-7BDE-90A9-77A452B96B16}"/>
          </ac:spMkLst>
        </pc:spChg>
        <pc:spChg chg="add del mod">
          <ac:chgData name="Peter Waddell" userId="dd862b9fb7d60430" providerId="LiveId" clId="{1E411993-29A5-4F44-B23D-B099C14DC3FE}" dt="2023-07-25T16:56:03.705" v="1958" actId="478"/>
          <ac:spMkLst>
            <pc:docMk/>
            <pc:sldMk cId="3847225032" sldId="1057"/>
            <ac:spMk id="19" creationId="{1371611C-1E50-D3FF-5998-04F00C4800BC}"/>
          </ac:spMkLst>
        </pc:spChg>
        <pc:spChg chg="del mod">
          <ac:chgData name="Peter Waddell" userId="dd862b9fb7d60430" providerId="LiveId" clId="{1E411993-29A5-4F44-B23D-B099C14DC3FE}" dt="2023-07-31T20:36:22.478" v="1982" actId="478"/>
          <ac:spMkLst>
            <pc:docMk/>
            <pc:sldMk cId="3847225032" sldId="1057"/>
            <ac:spMk id="20" creationId="{0EC5E746-D7B5-4426-DAB9-CFEFDEB91409}"/>
          </ac:spMkLst>
        </pc:spChg>
        <pc:spChg chg="add del mod">
          <ac:chgData name="Peter Waddell" userId="dd862b9fb7d60430" providerId="LiveId" clId="{1E411993-29A5-4F44-B23D-B099C14DC3FE}" dt="2023-07-25T16:56:03.705" v="1958" actId="478"/>
          <ac:spMkLst>
            <pc:docMk/>
            <pc:sldMk cId="3847225032" sldId="1057"/>
            <ac:spMk id="26" creationId="{043AF613-515B-F0FA-3D0E-96DA345C170E}"/>
          </ac:spMkLst>
        </pc:spChg>
        <pc:spChg chg="add del mod">
          <ac:chgData name="Peter Waddell" userId="dd862b9fb7d60430" providerId="LiveId" clId="{1E411993-29A5-4F44-B23D-B099C14DC3FE}" dt="2023-07-25T16:56:03.705" v="1958" actId="478"/>
          <ac:spMkLst>
            <pc:docMk/>
            <pc:sldMk cId="3847225032" sldId="1057"/>
            <ac:spMk id="27" creationId="{9E27E426-7346-A92C-DEB4-6C605CE67BBE}"/>
          </ac:spMkLst>
        </pc:spChg>
        <pc:spChg chg="add del mod">
          <ac:chgData name="Peter Waddell" userId="dd862b9fb7d60430" providerId="LiveId" clId="{1E411993-29A5-4F44-B23D-B099C14DC3FE}" dt="2023-07-25T16:56:03.705" v="1958" actId="478"/>
          <ac:spMkLst>
            <pc:docMk/>
            <pc:sldMk cId="3847225032" sldId="1057"/>
            <ac:spMk id="28" creationId="{DCE4098D-D968-B7EF-4FB1-780ACF1BED41}"/>
          </ac:spMkLst>
        </pc:spChg>
        <pc:spChg chg="add del mod">
          <ac:chgData name="Peter Waddell" userId="dd862b9fb7d60430" providerId="LiveId" clId="{1E411993-29A5-4F44-B23D-B099C14DC3FE}" dt="2023-07-25T16:56:03.705" v="1958" actId="478"/>
          <ac:spMkLst>
            <pc:docMk/>
            <pc:sldMk cId="3847225032" sldId="1057"/>
            <ac:spMk id="29" creationId="{9394319D-77BC-3108-87F4-208754778C25}"/>
          </ac:spMkLst>
        </pc:spChg>
        <pc:spChg chg="add del mod">
          <ac:chgData name="Peter Waddell" userId="dd862b9fb7d60430" providerId="LiveId" clId="{1E411993-29A5-4F44-B23D-B099C14DC3FE}" dt="2023-07-25T16:56:03.705" v="1958" actId="478"/>
          <ac:spMkLst>
            <pc:docMk/>
            <pc:sldMk cId="3847225032" sldId="1057"/>
            <ac:spMk id="31" creationId="{86555A88-72AC-0B43-0222-386A7C30A511}"/>
          </ac:spMkLst>
        </pc:spChg>
        <pc:spChg chg="add del mod">
          <ac:chgData name="Peter Waddell" userId="dd862b9fb7d60430" providerId="LiveId" clId="{1E411993-29A5-4F44-B23D-B099C14DC3FE}" dt="2023-07-25T16:56:03.705" v="1958" actId="478"/>
          <ac:spMkLst>
            <pc:docMk/>
            <pc:sldMk cId="3847225032" sldId="1057"/>
            <ac:spMk id="32" creationId="{8963120E-2CD8-092B-DA22-1A7753F68DD4}"/>
          </ac:spMkLst>
        </pc:spChg>
        <pc:spChg chg="add mod">
          <ac:chgData name="Peter Waddell" userId="dd862b9fb7d60430" providerId="LiveId" clId="{1E411993-29A5-4F44-B23D-B099C14DC3FE}" dt="2023-07-25T16:56:03.993" v="1959"/>
          <ac:spMkLst>
            <pc:docMk/>
            <pc:sldMk cId="3847225032" sldId="1057"/>
            <ac:spMk id="33" creationId="{B0B50F0A-6FB9-05AB-F60F-2BD916F1EF8B}"/>
          </ac:spMkLst>
        </pc:spChg>
        <pc:spChg chg="add mod">
          <ac:chgData name="Peter Waddell" userId="dd862b9fb7d60430" providerId="LiveId" clId="{1E411993-29A5-4F44-B23D-B099C14DC3FE}" dt="2023-07-25T16:56:03.993" v="1959"/>
          <ac:spMkLst>
            <pc:docMk/>
            <pc:sldMk cId="3847225032" sldId="1057"/>
            <ac:spMk id="34" creationId="{102ED383-FA30-8654-C672-DCCED239ABED}"/>
          </ac:spMkLst>
        </pc:spChg>
        <pc:spChg chg="add mod">
          <ac:chgData name="Peter Waddell" userId="dd862b9fb7d60430" providerId="LiveId" clId="{1E411993-29A5-4F44-B23D-B099C14DC3FE}" dt="2023-07-25T16:56:03.993" v="1959"/>
          <ac:spMkLst>
            <pc:docMk/>
            <pc:sldMk cId="3847225032" sldId="1057"/>
            <ac:spMk id="35" creationId="{939079E0-90C4-92BD-2123-EE2DD6969112}"/>
          </ac:spMkLst>
        </pc:spChg>
        <pc:spChg chg="add mod">
          <ac:chgData name="Peter Waddell" userId="dd862b9fb7d60430" providerId="LiveId" clId="{1E411993-29A5-4F44-B23D-B099C14DC3FE}" dt="2023-07-25T16:56:03.993" v="1959"/>
          <ac:spMkLst>
            <pc:docMk/>
            <pc:sldMk cId="3847225032" sldId="1057"/>
            <ac:spMk id="37" creationId="{F66DC390-3B2F-BA9A-EB43-839991F52416}"/>
          </ac:spMkLst>
        </pc:spChg>
        <pc:spChg chg="add mod">
          <ac:chgData name="Peter Waddell" userId="dd862b9fb7d60430" providerId="LiveId" clId="{1E411993-29A5-4F44-B23D-B099C14DC3FE}" dt="2023-07-25T16:56:03.993" v="1959"/>
          <ac:spMkLst>
            <pc:docMk/>
            <pc:sldMk cId="3847225032" sldId="1057"/>
            <ac:spMk id="38" creationId="{02A55B32-AF5C-9AA8-E45D-3495C226D741}"/>
          </ac:spMkLst>
        </pc:spChg>
        <pc:spChg chg="add mod">
          <ac:chgData name="Peter Waddell" userId="dd862b9fb7d60430" providerId="LiveId" clId="{1E411993-29A5-4F44-B23D-B099C14DC3FE}" dt="2023-07-25T16:56:03.993" v="1959"/>
          <ac:spMkLst>
            <pc:docMk/>
            <pc:sldMk cId="3847225032" sldId="1057"/>
            <ac:spMk id="39" creationId="{12728850-F043-EE89-6E0F-CD63188D83B9}"/>
          </ac:spMkLst>
        </pc:spChg>
        <pc:spChg chg="add mod">
          <ac:chgData name="Peter Waddell" userId="dd862b9fb7d60430" providerId="LiveId" clId="{1E411993-29A5-4F44-B23D-B099C14DC3FE}" dt="2023-07-25T16:56:03.993" v="1959"/>
          <ac:spMkLst>
            <pc:docMk/>
            <pc:sldMk cId="3847225032" sldId="1057"/>
            <ac:spMk id="40" creationId="{D770AC83-3C62-D6E1-4978-34194FE4BEB4}"/>
          </ac:spMkLst>
        </pc:spChg>
        <pc:graphicFrameChg chg="del">
          <ac:chgData name="Peter Waddell" userId="dd862b9fb7d60430" providerId="LiveId" clId="{1E411993-29A5-4F44-B23D-B099C14DC3FE}" dt="2023-07-25T16:48:33.684" v="1876" actId="478"/>
          <ac:graphicFrameMkLst>
            <pc:docMk/>
            <pc:sldMk cId="3847225032" sldId="1057"/>
            <ac:graphicFrameMk id="12" creationId="{E6736109-9B42-2598-855A-5017FD854FBE}"/>
          </ac:graphicFrameMkLst>
        </pc:graphicFrameChg>
        <pc:graphicFrameChg chg="add del mod">
          <ac:chgData name="Peter Waddell" userId="dd862b9fb7d60430" providerId="LiveId" clId="{1E411993-29A5-4F44-B23D-B099C14DC3FE}" dt="2023-07-25T16:56:03.705" v="1958" actId="478"/>
          <ac:graphicFrameMkLst>
            <pc:docMk/>
            <pc:sldMk cId="3847225032" sldId="1057"/>
            <ac:graphicFrameMk id="30" creationId="{1D63AA1E-E0C5-0917-8A2F-F3F1B82795B7}"/>
          </ac:graphicFrameMkLst>
        </pc:graphicFrameChg>
        <pc:graphicFrameChg chg="add mod">
          <ac:chgData name="Peter Waddell" userId="dd862b9fb7d60430" providerId="LiveId" clId="{1E411993-29A5-4F44-B23D-B099C14DC3FE}" dt="2023-07-25T16:56:03.993" v="1959"/>
          <ac:graphicFrameMkLst>
            <pc:docMk/>
            <pc:sldMk cId="3847225032" sldId="1057"/>
            <ac:graphicFrameMk id="41" creationId="{9AB398B0-120E-C97C-CEAA-F725B598B664}"/>
          </ac:graphicFrameMkLst>
        </pc:graphicFrameChg>
      </pc:sldChg>
      <pc:sldChg chg="addSp delSp modSp mod">
        <pc:chgData name="Peter Waddell" userId="dd862b9fb7d60430" providerId="LiveId" clId="{1E411993-29A5-4F44-B23D-B099C14DC3FE}" dt="2023-07-31T20:36:35.505" v="1994" actId="20577"/>
        <pc:sldMkLst>
          <pc:docMk/>
          <pc:sldMk cId="1273457532" sldId="1058"/>
        </pc:sldMkLst>
        <pc:spChg chg="add mod">
          <ac:chgData name="Peter Waddell" userId="dd862b9fb7d60430" providerId="LiveId" clId="{1E411993-29A5-4F44-B23D-B099C14DC3FE}" dt="2023-07-25T16:56:56.162" v="1968"/>
          <ac:spMkLst>
            <pc:docMk/>
            <pc:sldMk cId="1273457532" sldId="1058"/>
            <ac:spMk id="6" creationId="{D78136FE-B967-E2BF-0AD9-8984E4236341}"/>
          </ac:spMkLst>
        </pc:spChg>
        <pc:spChg chg="add mod">
          <ac:chgData name="Peter Waddell" userId="dd862b9fb7d60430" providerId="LiveId" clId="{1E411993-29A5-4F44-B23D-B099C14DC3FE}" dt="2023-07-25T16:56:56.162" v="1968"/>
          <ac:spMkLst>
            <pc:docMk/>
            <pc:sldMk cId="1273457532" sldId="1058"/>
            <ac:spMk id="7" creationId="{6C0E8206-0818-5B58-CBC0-93C0984BEF4C}"/>
          </ac:spMkLst>
        </pc:spChg>
        <pc:spChg chg="add mod">
          <ac:chgData name="Peter Waddell" userId="dd862b9fb7d60430" providerId="LiveId" clId="{1E411993-29A5-4F44-B23D-B099C14DC3FE}" dt="2023-07-25T16:56:56.162" v="1968"/>
          <ac:spMkLst>
            <pc:docMk/>
            <pc:sldMk cId="1273457532" sldId="1058"/>
            <ac:spMk id="9" creationId="{2D9E63AF-4B07-A519-90B8-AB55F71BBEAF}"/>
          </ac:spMkLst>
        </pc:spChg>
        <pc:spChg chg="add mod">
          <ac:chgData name="Peter Waddell" userId="dd862b9fb7d60430" providerId="LiveId" clId="{1E411993-29A5-4F44-B23D-B099C14DC3FE}" dt="2023-07-25T16:56:56.162" v="1968"/>
          <ac:spMkLst>
            <pc:docMk/>
            <pc:sldMk cId="1273457532" sldId="1058"/>
            <ac:spMk id="10" creationId="{B25DC1E9-5856-6BEA-7622-6B5F3422BFC8}"/>
          </ac:spMkLst>
        </pc:spChg>
        <pc:spChg chg="add mod">
          <ac:chgData name="Peter Waddell" userId="dd862b9fb7d60430" providerId="LiveId" clId="{1E411993-29A5-4F44-B23D-B099C14DC3FE}" dt="2023-07-25T16:56:56.162" v="1968"/>
          <ac:spMkLst>
            <pc:docMk/>
            <pc:sldMk cId="1273457532" sldId="1058"/>
            <ac:spMk id="11" creationId="{2A97558E-6BA4-8626-82D1-9DB054939FB5}"/>
          </ac:spMkLst>
        </pc:spChg>
        <pc:spChg chg="add mod">
          <ac:chgData name="Peter Waddell" userId="dd862b9fb7d60430" providerId="LiveId" clId="{1E411993-29A5-4F44-B23D-B099C14DC3FE}" dt="2023-07-25T16:56:56.162" v="1968"/>
          <ac:spMkLst>
            <pc:docMk/>
            <pc:sldMk cId="1273457532" sldId="1058"/>
            <ac:spMk id="12" creationId="{948501AA-FE37-182A-B1D4-79A05FDC0393}"/>
          </ac:spMkLst>
        </pc:spChg>
        <pc:spChg chg="mod">
          <ac:chgData name="Peter Waddell" userId="dd862b9fb7d60430" providerId="LiveId" clId="{1E411993-29A5-4F44-B23D-B099C14DC3FE}" dt="2023-07-31T20:36:35.505" v="1994" actId="20577"/>
          <ac:spMkLst>
            <pc:docMk/>
            <pc:sldMk cId="1273457532" sldId="1058"/>
            <ac:spMk id="16" creationId="{DF1BD453-A198-ED11-F471-11E3B64F961A}"/>
          </ac:spMkLst>
        </pc:spChg>
        <pc:spChg chg="del">
          <ac:chgData name="Peter Waddell" userId="dd862b9fb7d60430" providerId="LiveId" clId="{1E411993-29A5-4F44-B23D-B099C14DC3FE}" dt="2023-07-25T16:56:55.931" v="1967" actId="478"/>
          <ac:spMkLst>
            <pc:docMk/>
            <pc:sldMk cId="1273457532" sldId="1058"/>
            <ac:spMk id="17" creationId="{2F9E0670-554C-EBFC-33E2-014F728A28AE}"/>
          </ac:spMkLst>
        </pc:spChg>
        <pc:spChg chg="del">
          <ac:chgData name="Peter Waddell" userId="dd862b9fb7d60430" providerId="LiveId" clId="{1E411993-29A5-4F44-B23D-B099C14DC3FE}" dt="2023-07-25T16:56:55.931" v="1967" actId="478"/>
          <ac:spMkLst>
            <pc:docMk/>
            <pc:sldMk cId="1273457532" sldId="1058"/>
            <ac:spMk id="19" creationId="{27EF4AC7-0680-2647-7B38-417995A72966}"/>
          </ac:spMkLst>
        </pc:spChg>
        <pc:spChg chg="add mod">
          <ac:chgData name="Peter Waddell" userId="dd862b9fb7d60430" providerId="LiveId" clId="{1E411993-29A5-4F44-B23D-B099C14DC3FE}" dt="2023-07-25T16:56:56.162" v="1968"/>
          <ac:spMkLst>
            <pc:docMk/>
            <pc:sldMk cId="1273457532" sldId="1058"/>
            <ac:spMk id="20" creationId="{48D3FCEB-D133-9022-E9F7-A8ADCED47574}"/>
          </ac:spMkLst>
        </pc:spChg>
        <pc:spChg chg="del">
          <ac:chgData name="Peter Waddell" userId="dd862b9fb7d60430" providerId="LiveId" clId="{1E411993-29A5-4F44-B23D-B099C14DC3FE}" dt="2023-07-25T16:56:55.931" v="1967" actId="478"/>
          <ac:spMkLst>
            <pc:docMk/>
            <pc:sldMk cId="1273457532" sldId="1058"/>
            <ac:spMk id="21" creationId="{A7F8FFA2-EC83-E932-ADAE-6F9BA5DB1309}"/>
          </ac:spMkLst>
        </pc:spChg>
        <pc:spChg chg="del">
          <ac:chgData name="Peter Waddell" userId="dd862b9fb7d60430" providerId="LiveId" clId="{1E411993-29A5-4F44-B23D-B099C14DC3FE}" dt="2023-07-25T16:56:55.931" v="1967" actId="478"/>
          <ac:spMkLst>
            <pc:docMk/>
            <pc:sldMk cId="1273457532" sldId="1058"/>
            <ac:spMk id="26" creationId="{7AB4BC51-3280-441C-1764-619BB5BBB9C2}"/>
          </ac:spMkLst>
        </pc:spChg>
        <pc:spChg chg="del">
          <ac:chgData name="Peter Waddell" userId="dd862b9fb7d60430" providerId="LiveId" clId="{1E411993-29A5-4F44-B23D-B099C14DC3FE}" dt="2023-07-25T16:56:55.931" v="1967" actId="478"/>
          <ac:spMkLst>
            <pc:docMk/>
            <pc:sldMk cId="1273457532" sldId="1058"/>
            <ac:spMk id="27" creationId="{7509AA85-6764-9DFF-128C-DE5AE746D6FB}"/>
          </ac:spMkLst>
        </pc:spChg>
        <pc:spChg chg="del">
          <ac:chgData name="Peter Waddell" userId="dd862b9fb7d60430" providerId="LiveId" clId="{1E411993-29A5-4F44-B23D-B099C14DC3FE}" dt="2023-07-25T16:56:55.931" v="1967" actId="478"/>
          <ac:spMkLst>
            <pc:docMk/>
            <pc:sldMk cId="1273457532" sldId="1058"/>
            <ac:spMk id="29" creationId="{154AC070-DA80-1C97-FD35-2F4B62D9954E}"/>
          </ac:spMkLst>
        </pc:spChg>
        <pc:spChg chg="del">
          <ac:chgData name="Peter Waddell" userId="dd862b9fb7d60430" providerId="LiveId" clId="{1E411993-29A5-4F44-B23D-B099C14DC3FE}" dt="2023-07-25T16:56:55.931" v="1967" actId="478"/>
          <ac:spMkLst>
            <pc:docMk/>
            <pc:sldMk cId="1273457532" sldId="1058"/>
            <ac:spMk id="30" creationId="{53207E08-417B-18B5-1466-3D1577C36423}"/>
          </ac:spMkLst>
        </pc:spChg>
        <pc:spChg chg="del">
          <ac:chgData name="Peter Waddell" userId="dd862b9fb7d60430" providerId="LiveId" clId="{1E411993-29A5-4F44-B23D-B099C14DC3FE}" dt="2023-07-25T16:56:55.931" v="1967" actId="478"/>
          <ac:spMkLst>
            <pc:docMk/>
            <pc:sldMk cId="1273457532" sldId="1058"/>
            <ac:spMk id="31" creationId="{DC616CE8-9A8F-4ADC-5A54-2AFD8A905A43}"/>
          </ac:spMkLst>
        </pc:spChg>
        <pc:graphicFrameChg chg="add mod">
          <ac:chgData name="Peter Waddell" userId="dd862b9fb7d60430" providerId="LiveId" clId="{1E411993-29A5-4F44-B23D-B099C14DC3FE}" dt="2023-07-25T16:56:56.162" v="1968"/>
          <ac:graphicFrameMkLst>
            <pc:docMk/>
            <pc:sldMk cId="1273457532" sldId="1058"/>
            <ac:graphicFrameMk id="22" creationId="{7AC56FE3-20CF-B963-5EC1-364B967C7CB1}"/>
          </ac:graphicFrameMkLst>
        </pc:graphicFrameChg>
        <pc:graphicFrameChg chg="del">
          <ac:chgData name="Peter Waddell" userId="dd862b9fb7d60430" providerId="LiveId" clId="{1E411993-29A5-4F44-B23D-B099C14DC3FE}" dt="2023-07-25T16:56:55.931" v="1967" actId="478"/>
          <ac:graphicFrameMkLst>
            <pc:docMk/>
            <pc:sldMk cId="1273457532" sldId="1058"/>
            <ac:graphicFrameMk id="28" creationId="{7B34D860-B9AD-C1D6-AF6B-023528F66A5B}"/>
          </ac:graphicFrameMkLst>
        </pc:graphicFrameChg>
      </pc:sldChg>
      <pc:sldChg chg="modNotesTx">
        <pc:chgData name="Peter Waddell" userId="dd862b9fb7d60430" providerId="LiveId" clId="{1E411993-29A5-4F44-B23D-B099C14DC3FE}" dt="2023-08-01T21:54:44.958" v="2350"/>
        <pc:sldMkLst>
          <pc:docMk/>
          <pc:sldMk cId="2093582302" sldId="1061"/>
        </pc:sldMkLst>
      </pc:sldChg>
      <pc:sldChg chg="modNotesTx">
        <pc:chgData name="Peter Waddell" userId="dd862b9fb7d60430" providerId="LiveId" clId="{1E411993-29A5-4F44-B23D-B099C14DC3FE}" dt="2023-08-01T21:54:42.507" v="2349" actId="20577"/>
        <pc:sldMkLst>
          <pc:docMk/>
          <pc:sldMk cId="267594059" sldId="1064"/>
        </pc:sldMkLst>
      </pc:sldChg>
      <pc:sldChg chg="modNotesTx">
        <pc:chgData name="Peter Waddell" userId="dd862b9fb7d60430" providerId="LiveId" clId="{1E411993-29A5-4F44-B23D-B099C14DC3FE}" dt="2023-08-01T22:01:54.359" v="2353" actId="20577"/>
        <pc:sldMkLst>
          <pc:docMk/>
          <pc:sldMk cId="161475212" sldId="1067"/>
        </pc:sldMkLst>
      </pc:sldChg>
      <pc:sldChg chg="modNotesTx">
        <pc:chgData name="Peter Waddell" userId="dd862b9fb7d60430" providerId="LiveId" clId="{1E411993-29A5-4F44-B23D-B099C14DC3FE}" dt="2023-08-01T22:02:11.645" v="2358" actId="20577"/>
        <pc:sldMkLst>
          <pc:docMk/>
          <pc:sldMk cId="3820260043" sldId="1068"/>
        </pc:sldMkLst>
      </pc:sldChg>
      <pc:sldChg chg="modSp mod">
        <pc:chgData name="Peter Waddell" userId="dd862b9fb7d60430" providerId="LiveId" clId="{1E411993-29A5-4F44-B23D-B099C14DC3FE}" dt="2023-07-31T20:36:47.750" v="2005" actId="20577"/>
        <pc:sldMkLst>
          <pc:docMk/>
          <pc:sldMk cId="2419062078" sldId="1072"/>
        </pc:sldMkLst>
        <pc:spChg chg="mod">
          <ac:chgData name="Peter Waddell" userId="dd862b9fb7d60430" providerId="LiveId" clId="{1E411993-29A5-4F44-B23D-B099C14DC3FE}" dt="2023-07-31T20:36:47.750" v="2005" actId="20577"/>
          <ac:spMkLst>
            <pc:docMk/>
            <pc:sldMk cId="2419062078" sldId="1072"/>
            <ac:spMk id="20" creationId="{0EC5E746-D7B5-4426-DAB9-CFEFDEB91409}"/>
          </ac:spMkLst>
        </pc:spChg>
      </pc:sldChg>
      <pc:sldChg chg="modNotesTx">
        <pc:chgData name="Peter Waddell" userId="dd862b9fb7d60430" providerId="LiveId" clId="{1E411993-29A5-4F44-B23D-B099C14DC3FE}" dt="2023-08-02T21:18:08.372" v="2473"/>
        <pc:sldMkLst>
          <pc:docMk/>
          <pc:sldMk cId="1841828626" sldId="1080"/>
        </pc:sldMkLst>
      </pc:sldChg>
      <pc:sldChg chg="modNotesTx">
        <pc:chgData name="Peter Waddell" userId="dd862b9fb7d60430" providerId="LiveId" clId="{1E411993-29A5-4F44-B23D-B099C14DC3FE}" dt="2023-08-02T21:18:09.680" v="2474"/>
        <pc:sldMkLst>
          <pc:docMk/>
          <pc:sldMk cId="1740556924" sldId="1081"/>
        </pc:sldMkLst>
      </pc:sldChg>
      <pc:sldChg chg="modNotesTx">
        <pc:chgData name="Peter Waddell" userId="dd862b9fb7d60430" providerId="LiveId" clId="{1E411993-29A5-4F44-B23D-B099C14DC3FE}" dt="2023-08-01T21:14:07.236" v="2239"/>
        <pc:sldMkLst>
          <pc:docMk/>
          <pc:sldMk cId="1426326608" sldId="1085"/>
        </pc:sldMkLst>
      </pc:sldChg>
      <pc:sldChg chg="modNotesTx">
        <pc:chgData name="Peter Waddell" userId="dd862b9fb7d60430" providerId="LiveId" clId="{1E411993-29A5-4F44-B23D-B099C14DC3FE}" dt="2023-08-01T21:14:04.554" v="2238" actId="20577"/>
        <pc:sldMkLst>
          <pc:docMk/>
          <pc:sldMk cId="1006598708" sldId="1086"/>
        </pc:sldMkLst>
      </pc:sldChg>
      <pc:sldChg chg="modNotesTx">
        <pc:chgData name="Peter Waddell" userId="dd862b9fb7d60430" providerId="LiveId" clId="{1E411993-29A5-4F44-B23D-B099C14DC3FE}" dt="2023-08-01T21:14:11.679" v="2241"/>
        <pc:sldMkLst>
          <pc:docMk/>
          <pc:sldMk cId="2568938081" sldId="1087"/>
        </pc:sldMkLst>
      </pc:sldChg>
      <pc:sldChg chg="modNotesTx">
        <pc:chgData name="Peter Waddell" userId="dd862b9fb7d60430" providerId="LiveId" clId="{1E411993-29A5-4F44-B23D-B099C14DC3FE}" dt="2023-08-01T21:18:26.069" v="2253" actId="20577"/>
        <pc:sldMkLst>
          <pc:docMk/>
          <pc:sldMk cId="3783119397" sldId="1091"/>
        </pc:sldMkLst>
      </pc:sldChg>
      <pc:sldChg chg="modNotesTx">
        <pc:chgData name="Peter Waddell" userId="dd862b9fb7d60430" providerId="LiveId" clId="{1E411993-29A5-4F44-B23D-B099C14DC3FE}" dt="2023-08-01T21:22:45.368" v="2256" actId="20577"/>
        <pc:sldMkLst>
          <pc:docMk/>
          <pc:sldMk cId="2418515562" sldId="1098"/>
        </pc:sldMkLst>
      </pc:sldChg>
      <pc:sldChg chg="delSp mod">
        <pc:chgData name="Peter Waddell" userId="dd862b9fb7d60430" providerId="LiveId" clId="{1E411993-29A5-4F44-B23D-B099C14DC3FE}" dt="2023-07-11T21:44:33.127" v="1569" actId="478"/>
        <pc:sldMkLst>
          <pc:docMk/>
          <pc:sldMk cId="625166291" sldId="1100"/>
        </pc:sldMkLst>
        <pc:picChg chg="del">
          <ac:chgData name="Peter Waddell" userId="dd862b9fb7d60430" providerId="LiveId" clId="{1E411993-29A5-4F44-B23D-B099C14DC3FE}" dt="2023-07-11T21:44:31.643" v="1568" actId="478"/>
          <ac:picMkLst>
            <pc:docMk/>
            <pc:sldMk cId="625166291" sldId="1100"/>
            <ac:picMk id="14" creationId="{0460CF05-CECE-0126-CBC4-37B04D52FF28}"/>
          </ac:picMkLst>
        </pc:picChg>
        <pc:picChg chg="del">
          <ac:chgData name="Peter Waddell" userId="dd862b9fb7d60430" providerId="LiveId" clId="{1E411993-29A5-4F44-B23D-B099C14DC3FE}" dt="2023-07-11T21:44:33.127" v="1569" actId="478"/>
          <ac:picMkLst>
            <pc:docMk/>
            <pc:sldMk cId="625166291" sldId="1100"/>
            <ac:picMk id="60" creationId="{8E60CFDA-004A-4B13-A4FB-8CFD478A0C6B}"/>
          </ac:picMkLst>
        </pc:picChg>
      </pc:sldChg>
      <pc:sldChg chg="modSp">
        <pc:chgData name="Peter Waddell" userId="dd862b9fb7d60430" providerId="LiveId" clId="{1E411993-29A5-4F44-B23D-B099C14DC3FE}" dt="2023-07-10T23:20:16.926" v="618"/>
        <pc:sldMkLst>
          <pc:docMk/>
          <pc:sldMk cId="895480566" sldId="1102"/>
        </pc:sldMkLst>
        <pc:graphicFrameChg chg="mod">
          <ac:chgData name="Peter Waddell" userId="dd862b9fb7d60430" providerId="LiveId" clId="{1E411993-29A5-4F44-B23D-B099C14DC3FE}" dt="2023-07-10T23:20:16.926" v="618"/>
          <ac:graphicFrameMkLst>
            <pc:docMk/>
            <pc:sldMk cId="895480566" sldId="1102"/>
            <ac:graphicFrameMk id="30" creationId="{84C3D1D4-5AB0-3D35-27A0-4C5B0EC5B1A1}"/>
          </ac:graphicFrameMkLst>
        </pc:graphicFrameChg>
      </pc:sldChg>
      <pc:sldChg chg="del">
        <pc:chgData name="Peter Waddell" userId="dd862b9fb7d60430" providerId="LiveId" clId="{1E411993-29A5-4F44-B23D-B099C14DC3FE}" dt="2023-07-06T14:47:09.548" v="516" actId="47"/>
        <pc:sldMkLst>
          <pc:docMk/>
          <pc:sldMk cId="3325546327" sldId="1104"/>
        </pc:sldMkLst>
      </pc:sldChg>
      <pc:sldChg chg="delSp modSp mod">
        <pc:chgData name="Peter Waddell" userId="dd862b9fb7d60430" providerId="LiveId" clId="{1E411993-29A5-4F44-B23D-B099C14DC3FE}" dt="2023-08-01T21:28:35.004" v="2283" actId="1037"/>
        <pc:sldMkLst>
          <pc:docMk/>
          <pc:sldMk cId="698039437" sldId="1106"/>
        </pc:sldMkLst>
        <pc:spChg chg="mod">
          <ac:chgData name="Peter Waddell" userId="dd862b9fb7d60430" providerId="LiveId" clId="{1E411993-29A5-4F44-B23D-B099C14DC3FE}" dt="2023-08-01T21:28:35.004" v="2283" actId="1037"/>
          <ac:spMkLst>
            <pc:docMk/>
            <pc:sldMk cId="698039437" sldId="1106"/>
            <ac:spMk id="3" creationId="{340811A6-15DF-709F-709A-C346CD09C30D}"/>
          </ac:spMkLst>
        </pc:spChg>
        <pc:spChg chg="del">
          <ac:chgData name="Peter Waddell" userId="dd862b9fb7d60430" providerId="LiveId" clId="{1E411993-29A5-4F44-B23D-B099C14DC3FE}" dt="2023-07-03T15:45:58.966" v="380" actId="478"/>
          <ac:spMkLst>
            <pc:docMk/>
            <pc:sldMk cId="698039437" sldId="1106"/>
            <ac:spMk id="21" creationId="{028EDD2F-9606-7F32-1358-26AAAC2637A7}"/>
          </ac:spMkLst>
        </pc:spChg>
        <pc:graphicFrameChg chg="mod ord">
          <ac:chgData name="Peter Waddell" userId="dd862b9fb7d60430" providerId="LiveId" clId="{1E411993-29A5-4F44-B23D-B099C14DC3FE}" dt="2023-08-01T21:28:18.732" v="2263" actId="167"/>
          <ac:graphicFrameMkLst>
            <pc:docMk/>
            <pc:sldMk cId="698039437" sldId="1106"/>
            <ac:graphicFrameMk id="4" creationId="{B2B2B822-854F-7BAC-3932-A84D701E2D51}"/>
          </ac:graphicFrameMkLst>
        </pc:graphicFrameChg>
      </pc:sldChg>
      <pc:sldChg chg="modSp mod modNotesTx">
        <pc:chgData name="Peter Waddell" userId="dd862b9fb7d60430" providerId="LiveId" clId="{1E411993-29A5-4F44-B23D-B099C14DC3FE}" dt="2023-07-11T00:07:19.448" v="1566" actId="13926"/>
        <pc:sldMkLst>
          <pc:docMk/>
          <pc:sldMk cId="474498885" sldId="1107"/>
        </pc:sldMkLst>
        <pc:spChg chg="mod">
          <ac:chgData name="Peter Waddell" userId="dd862b9fb7d60430" providerId="LiveId" clId="{1E411993-29A5-4F44-B23D-B099C14DC3FE}" dt="2023-07-11T00:07:19.448" v="1566" actId="13926"/>
          <ac:spMkLst>
            <pc:docMk/>
            <pc:sldMk cId="474498885" sldId="1107"/>
            <ac:spMk id="6" creationId="{67FB78B5-DAEF-9C54-ACA1-01EFA19DB2ED}"/>
          </ac:spMkLst>
        </pc:spChg>
        <pc:spChg chg="mod">
          <ac:chgData name="Peter Waddell" userId="dd862b9fb7d60430" providerId="LiveId" clId="{1E411993-29A5-4F44-B23D-B099C14DC3FE}" dt="2023-06-28T16:02:36.945" v="93" actId="20577"/>
          <ac:spMkLst>
            <pc:docMk/>
            <pc:sldMk cId="474498885" sldId="1107"/>
            <ac:spMk id="7" creationId="{FCE31B4C-75F0-B541-8A5A-1016EF71758E}"/>
          </ac:spMkLst>
        </pc:spChg>
        <pc:graphicFrameChg chg="mod">
          <ac:chgData name="Peter Waddell" userId="dd862b9fb7d60430" providerId="LiveId" clId="{1E411993-29A5-4F44-B23D-B099C14DC3FE}" dt="2023-06-28T16:01:58.791" v="2"/>
          <ac:graphicFrameMkLst>
            <pc:docMk/>
            <pc:sldMk cId="474498885" sldId="1107"/>
            <ac:graphicFrameMk id="4" creationId="{D6D3394F-CE3F-4D5F-3E13-46F0BA0FB1A6}"/>
          </ac:graphicFrameMkLst>
        </pc:graphicFrameChg>
      </pc:sldChg>
      <pc:sldChg chg="addSp modSp mod ord">
        <pc:chgData name="Peter Waddell" userId="dd862b9fb7d60430" providerId="LiveId" clId="{1E411993-29A5-4F44-B23D-B099C14DC3FE}" dt="2023-08-02T23:26:35.893" v="2481"/>
        <pc:sldMkLst>
          <pc:docMk/>
          <pc:sldMk cId="2241542792" sldId="1111"/>
        </pc:sldMkLst>
        <pc:spChg chg="add mod">
          <ac:chgData name="Peter Waddell" userId="dd862b9fb7d60430" providerId="LiveId" clId="{1E411993-29A5-4F44-B23D-B099C14DC3FE}" dt="2023-07-10T23:14:53.394" v="607" actId="1076"/>
          <ac:spMkLst>
            <pc:docMk/>
            <pc:sldMk cId="2241542792" sldId="1111"/>
            <ac:spMk id="2" creationId="{AB5328B6-E11D-26A0-7EE1-CD632E23A654}"/>
          </ac:spMkLst>
        </pc:spChg>
      </pc:sldChg>
      <pc:sldChg chg="addSp delSp modSp mod">
        <pc:chgData name="Peter Waddell" userId="dd862b9fb7d60430" providerId="LiveId" clId="{1E411993-29A5-4F44-B23D-B099C14DC3FE}" dt="2023-07-07T14:52:58.307" v="603"/>
        <pc:sldMkLst>
          <pc:docMk/>
          <pc:sldMk cId="3351348940" sldId="1112"/>
        </pc:sldMkLst>
        <pc:spChg chg="del">
          <ac:chgData name="Peter Waddell" userId="dd862b9fb7d60430" providerId="LiveId" clId="{1E411993-29A5-4F44-B23D-B099C14DC3FE}" dt="2023-07-07T14:52:58.095" v="602" actId="478"/>
          <ac:spMkLst>
            <pc:docMk/>
            <pc:sldMk cId="3351348940" sldId="1112"/>
            <ac:spMk id="9" creationId="{C2B65EBD-6628-57C8-9283-69923FC1DF5E}"/>
          </ac:spMkLst>
        </pc:spChg>
        <pc:spChg chg="add mod">
          <ac:chgData name="Peter Waddell" userId="dd862b9fb7d60430" providerId="LiveId" clId="{1E411993-29A5-4F44-B23D-B099C14DC3FE}" dt="2023-07-07T14:52:58.307" v="603"/>
          <ac:spMkLst>
            <pc:docMk/>
            <pc:sldMk cId="3351348940" sldId="1112"/>
            <ac:spMk id="17" creationId="{9382287F-B07C-0773-AC52-1FF9FF82A5BA}"/>
          </ac:spMkLst>
        </pc:spChg>
      </pc:sldChg>
      <pc:sldChg chg="addSp delSp modSp mod">
        <pc:chgData name="Peter Waddell" userId="dd862b9fb7d60430" providerId="LiveId" clId="{1E411993-29A5-4F44-B23D-B099C14DC3FE}" dt="2023-07-07T14:53:01.251" v="605"/>
        <pc:sldMkLst>
          <pc:docMk/>
          <pc:sldMk cId="120328373" sldId="1113"/>
        </pc:sldMkLst>
        <pc:spChg chg="del">
          <ac:chgData name="Peter Waddell" userId="dd862b9fb7d60430" providerId="LiveId" clId="{1E411993-29A5-4F44-B23D-B099C14DC3FE}" dt="2023-07-07T14:53:01.038" v="604" actId="478"/>
          <ac:spMkLst>
            <pc:docMk/>
            <pc:sldMk cId="120328373" sldId="1113"/>
            <ac:spMk id="9" creationId="{C2B65EBD-6628-57C8-9283-69923FC1DF5E}"/>
          </ac:spMkLst>
        </pc:spChg>
        <pc:spChg chg="add mod">
          <ac:chgData name="Peter Waddell" userId="dd862b9fb7d60430" providerId="LiveId" clId="{1E411993-29A5-4F44-B23D-B099C14DC3FE}" dt="2023-07-07T14:53:01.251" v="605"/>
          <ac:spMkLst>
            <pc:docMk/>
            <pc:sldMk cId="120328373" sldId="1113"/>
            <ac:spMk id="18" creationId="{DDD5648A-F5F6-34A2-3F65-7B15E642D106}"/>
          </ac:spMkLst>
        </pc:spChg>
      </pc:sldChg>
      <pc:sldChg chg="modSp mod modNotesTx">
        <pc:chgData name="Peter Waddell" userId="dd862b9fb7d60430" providerId="LiveId" clId="{1E411993-29A5-4F44-B23D-B099C14DC3FE}" dt="2023-08-02T22:26:08.378" v="2475" actId="20577"/>
        <pc:sldMkLst>
          <pc:docMk/>
          <pc:sldMk cId="2491646750" sldId="1116"/>
        </pc:sldMkLst>
        <pc:spChg chg="mod">
          <ac:chgData name="Peter Waddell" userId="dd862b9fb7d60430" providerId="LiveId" clId="{1E411993-29A5-4F44-B23D-B099C14DC3FE}" dt="2023-07-25T16:31:06.227" v="1575" actId="1076"/>
          <ac:spMkLst>
            <pc:docMk/>
            <pc:sldMk cId="2491646750" sldId="1116"/>
            <ac:spMk id="8" creationId="{6EA36596-A430-21EB-9507-17E2BB1AEA75}"/>
          </ac:spMkLst>
        </pc:spChg>
        <pc:graphicFrameChg chg="mod">
          <ac:chgData name="Peter Waddell" userId="dd862b9fb7d60430" providerId="LiveId" clId="{1E411993-29A5-4F44-B23D-B099C14DC3FE}" dt="2023-06-30T21:32:26.200" v="329"/>
          <ac:graphicFrameMkLst>
            <pc:docMk/>
            <pc:sldMk cId="2491646750" sldId="1116"/>
            <ac:graphicFrameMk id="4" creationId="{EAB7EB06-B8D8-9CD2-EE2E-5BFAB8279EE1}"/>
          </ac:graphicFrameMkLst>
        </pc:graphicFrameChg>
      </pc:sldChg>
      <pc:sldChg chg="modNotesTx">
        <pc:chgData name="Peter Waddell" userId="dd862b9fb7d60430" providerId="LiveId" clId="{1E411993-29A5-4F44-B23D-B099C14DC3FE}" dt="2023-08-01T21:22:49.292" v="2257"/>
        <pc:sldMkLst>
          <pc:docMk/>
          <pc:sldMk cId="3704866863" sldId="1117"/>
        </pc:sldMkLst>
      </pc:sldChg>
      <pc:sldChg chg="addSp delSp modSp add mod">
        <pc:chgData name="Peter Waddell" userId="dd862b9fb7d60430" providerId="LiveId" clId="{1E411993-29A5-4F44-B23D-B099C14DC3FE}" dt="2023-08-01T21:28:41.111" v="2285"/>
        <pc:sldMkLst>
          <pc:docMk/>
          <pc:sldMk cId="1870117044" sldId="1118"/>
        </pc:sldMkLst>
        <pc:spChg chg="del">
          <ac:chgData name="Peter Waddell" userId="dd862b9fb7d60430" providerId="LiveId" clId="{1E411993-29A5-4F44-B23D-B099C14DC3FE}" dt="2023-08-01T21:28:40.829" v="2284" actId="478"/>
          <ac:spMkLst>
            <pc:docMk/>
            <pc:sldMk cId="1870117044" sldId="1118"/>
            <ac:spMk id="3" creationId="{340811A6-15DF-709F-709A-C346CD09C30D}"/>
          </ac:spMkLst>
        </pc:spChg>
        <pc:spChg chg="add mod">
          <ac:chgData name="Peter Waddell" userId="dd862b9fb7d60430" providerId="LiveId" clId="{1E411993-29A5-4F44-B23D-B099C14DC3FE}" dt="2023-08-01T21:28:41.111" v="2285"/>
          <ac:spMkLst>
            <pc:docMk/>
            <pc:sldMk cId="1870117044" sldId="1118"/>
            <ac:spMk id="9" creationId="{DDF2AC79-313F-0282-23A1-042E8FFBF6A9}"/>
          </ac:spMkLst>
        </pc:spChg>
        <pc:graphicFrameChg chg="del">
          <ac:chgData name="Peter Waddell" userId="dd862b9fb7d60430" providerId="LiveId" clId="{1E411993-29A5-4F44-B23D-B099C14DC3FE}" dt="2023-08-01T21:28:40.829" v="2284" actId="478"/>
          <ac:graphicFrameMkLst>
            <pc:docMk/>
            <pc:sldMk cId="1870117044" sldId="1118"/>
            <ac:graphicFrameMk id="4" creationId="{B2B2B822-854F-7BAC-3932-A84D701E2D51}"/>
          </ac:graphicFrameMkLst>
        </pc:graphicFrameChg>
        <pc:graphicFrameChg chg="add mod">
          <ac:chgData name="Peter Waddell" userId="dd862b9fb7d60430" providerId="LiveId" clId="{1E411993-29A5-4F44-B23D-B099C14DC3FE}" dt="2023-08-01T21:28:41.111" v="2285"/>
          <ac:graphicFrameMkLst>
            <pc:docMk/>
            <pc:sldMk cId="1870117044" sldId="1118"/>
            <ac:graphicFrameMk id="7" creationId="{5CD14ACD-8203-D909-4002-76ED25C59B57}"/>
          </ac:graphicFrameMkLst>
        </pc:graphicFrameChg>
      </pc:sldChg>
      <pc:sldChg chg="modSp add mod ord">
        <pc:chgData name="Peter Waddell" userId="dd862b9fb7d60430" providerId="LiveId" clId="{1E411993-29A5-4F44-B23D-B099C14DC3FE}" dt="2023-07-10T23:20:45.553" v="620"/>
        <pc:sldMkLst>
          <pc:docMk/>
          <pc:sldMk cId="167876560" sldId="1119"/>
        </pc:sldMkLst>
        <pc:spChg chg="mod">
          <ac:chgData name="Peter Waddell" userId="dd862b9fb7d60430" providerId="LiveId" clId="{1E411993-29A5-4F44-B23D-B099C14DC3FE}" dt="2023-07-06T14:48:01.940" v="520" actId="20577"/>
          <ac:spMkLst>
            <pc:docMk/>
            <pc:sldMk cId="167876560" sldId="1119"/>
            <ac:spMk id="11" creationId="{67EC5C39-11D1-B91E-B403-7A7473C52EF1}"/>
          </ac:spMkLst>
        </pc:spChg>
      </pc:sldChg>
      <pc:sldChg chg="add modNotesTx">
        <pc:chgData name="Peter Waddell" userId="dd862b9fb7d60430" providerId="LiveId" clId="{1E411993-29A5-4F44-B23D-B099C14DC3FE}" dt="2023-08-01T21:41:01.520" v="2328"/>
        <pc:sldMkLst>
          <pc:docMk/>
          <pc:sldMk cId="3678906142" sldId="1120"/>
        </pc:sldMkLst>
      </pc:sldChg>
      <pc:sldChg chg="modSp add del mod">
        <pc:chgData name="Peter Waddell" userId="dd862b9fb7d60430" providerId="LiveId" clId="{1E411993-29A5-4F44-B23D-B099C14DC3FE}" dt="2023-07-25T16:57:05.593" v="1969" actId="47"/>
        <pc:sldMkLst>
          <pc:docMk/>
          <pc:sldMk cId="1184471978" sldId="1121"/>
        </pc:sldMkLst>
        <pc:graphicFrameChg chg="mod">
          <ac:chgData name="Peter Waddell" userId="dd862b9fb7d60430" providerId="LiveId" clId="{1E411993-29A5-4F44-B23D-B099C14DC3FE}" dt="2023-07-25T16:56:47.816" v="1966" actId="1076"/>
          <ac:graphicFrameMkLst>
            <pc:docMk/>
            <pc:sldMk cId="1184471978" sldId="1121"/>
            <ac:graphicFrameMk id="13" creationId="{5A336FE0-210F-9093-0A40-3388EE1FE3AD}"/>
          </ac:graphicFrameMkLst>
        </pc:graphicFrameChg>
      </pc:sldChg>
      <pc:sldChg chg="add del">
        <pc:chgData name="Peter Waddell" userId="dd862b9fb7d60430" providerId="LiveId" clId="{1E411993-29A5-4F44-B23D-B099C14DC3FE}" dt="2023-07-25T16:48:40.065" v="1878" actId="47"/>
        <pc:sldMkLst>
          <pc:docMk/>
          <pc:sldMk cId="1818071868" sldId="1121"/>
        </pc:sldMkLst>
      </pc:sldChg>
      <pc:sldChg chg="add del">
        <pc:chgData name="Peter Waddell" userId="dd862b9fb7d60430" providerId="LiveId" clId="{1E411993-29A5-4F44-B23D-B099C14DC3FE}" dt="2023-07-25T16:43:09.963" v="1840" actId="47"/>
        <pc:sldMkLst>
          <pc:docMk/>
          <pc:sldMk cId="2998464831" sldId="1121"/>
        </pc:sldMkLst>
      </pc:sldChg>
      <pc:sldChg chg="add del">
        <pc:chgData name="Peter Waddell" userId="dd862b9fb7d60430" providerId="LiveId" clId="{1E411993-29A5-4F44-B23D-B099C14DC3FE}" dt="2023-07-25T16:56:08.045" v="1960" actId="47"/>
        <pc:sldMkLst>
          <pc:docMk/>
          <pc:sldMk cId="3150368964" sldId="1121"/>
        </pc:sldMkLst>
      </pc:sldChg>
      <pc:sldChg chg="add del">
        <pc:chgData name="Peter Waddell" userId="dd862b9fb7d60430" providerId="LiveId" clId="{1E411993-29A5-4F44-B23D-B099C14DC3FE}" dt="2023-07-25T16:56:40.445" v="1963" actId="2696"/>
        <pc:sldMkLst>
          <pc:docMk/>
          <pc:sldMk cId="4211930985" sldId="1121"/>
        </pc:sldMkLst>
      </pc:sldChg>
      <pc:sldChg chg="add del">
        <pc:chgData name="Peter Waddell" userId="dd862b9fb7d60430" providerId="LiveId" clId="{1E411993-29A5-4F44-B23D-B099C14DC3FE}" dt="2023-07-25T16:45:13.947" v="1855" actId="47"/>
        <pc:sldMkLst>
          <pc:docMk/>
          <pc:sldMk cId="2983337447" sldId="1122"/>
        </pc:sldMkLst>
      </pc:sldChg>
    </pc:docChg>
  </pc:docChgLst>
  <pc:docChgLst>
    <pc:chgData name="Peter Waddell" userId="dd862b9fb7d60430" providerId="LiveId" clId="{9C0893AF-F35D-4F8C-9943-E9A23A4FD229}"/>
    <pc:docChg chg="undo redo custSel addSld delSld modSld sldOrd">
      <pc:chgData name="Peter Waddell" userId="dd862b9fb7d60430" providerId="LiveId" clId="{9C0893AF-F35D-4F8C-9943-E9A23A4FD229}" dt="2024-05-20T23:17:32.382" v="8575" actId="20577"/>
      <pc:docMkLst>
        <pc:docMk/>
      </pc:docMkLst>
      <pc:sldChg chg="addSp delSp modSp mod">
        <pc:chgData name="Peter Waddell" userId="dd862b9fb7d60430" providerId="LiveId" clId="{9C0893AF-F35D-4F8C-9943-E9A23A4FD229}" dt="2024-05-07T21:10:17.314" v="7177" actId="1035"/>
        <pc:sldMkLst>
          <pc:docMk/>
          <pc:sldMk cId="2495371453" sldId="259"/>
        </pc:sldMkLst>
        <pc:spChg chg="mod">
          <ac:chgData name="Peter Waddell" userId="dd862b9fb7d60430" providerId="LiveId" clId="{9C0893AF-F35D-4F8C-9943-E9A23A4FD229}" dt="2024-05-07T21:10:17.314" v="7177" actId="1035"/>
          <ac:spMkLst>
            <pc:docMk/>
            <pc:sldMk cId="2495371453" sldId="259"/>
            <ac:spMk id="2" creationId="{AA657602-DE06-CDE2-69E6-DE6F2787268D}"/>
          </ac:spMkLst>
        </pc:spChg>
        <pc:spChg chg="add mod">
          <ac:chgData name="Peter Waddell" userId="dd862b9fb7d60430" providerId="LiveId" clId="{9C0893AF-F35D-4F8C-9943-E9A23A4FD229}" dt="2024-05-07T21:10:05.272" v="7170" actId="1035"/>
          <ac:spMkLst>
            <pc:docMk/>
            <pc:sldMk cId="2495371453" sldId="259"/>
            <ac:spMk id="4" creationId="{FA6A3A6B-CA32-165E-1F1C-AF47312E77FC}"/>
          </ac:spMkLst>
        </pc:spChg>
        <pc:spChg chg="del">
          <ac:chgData name="Peter Waddell" userId="dd862b9fb7d60430" providerId="LiveId" clId="{9C0893AF-F35D-4F8C-9943-E9A23A4FD229}" dt="2024-05-07T21:02:25.882" v="6949" actId="478"/>
          <ac:spMkLst>
            <pc:docMk/>
            <pc:sldMk cId="2495371453" sldId="259"/>
            <ac:spMk id="10" creationId="{11E97CFB-A765-BDC8-D30C-343D14BD8197}"/>
          </ac:spMkLst>
        </pc:spChg>
        <pc:spChg chg="del">
          <ac:chgData name="Peter Waddell" userId="dd862b9fb7d60430" providerId="LiveId" clId="{9C0893AF-F35D-4F8C-9943-E9A23A4FD229}" dt="2024-05-07T21:02:20.088" v="6944" actId="478"/>
          <ac:spMkLst>
            <pc:docMk/>
            <pc:sldMk cId="2495371453" sldId="259"/>
            <ac:spMk id="12" creationId="{E4505B23-7088-2AC5-BF51-5F974C99E0F1}"/>
          </ac:spMkLst>
        </pc:spChg>
        <pc:spChg chg="del">
          <ac:chgData name="Peter Waddell" userId="dd862b9fb7d60430" providerId="LiveId" clId="{9C0893AF-F35D-4F8C-9943-E9A23A4FD229}" dt="2024-05-07T21:02:30.471" v="6951" actId="478"/>
          <ac:spMkLst>
            <pc:docMk/>
            <pc:sldMk cId="2495371453" sldId="259"/>
            <ac:spMk id="20" creationId="{1AB6D18E-BC9F-160F-025E-EA19D5273546}"/>
          </ac:spMkLst>
        </pc:spChg>
        <pc:spChg chg="del">
          <ac:chgData name="Peter Waddell" userId="dd862b9fb7d60430" providerId="LiveId" clId="{9C0893AF-F35D-4F8C-9943-E9A23A4FD229}" dt="2024-05-07T21:02:28.894" v="6950" actId="478"/>
          <ac:spMkLst>
            <pc:docMk/>
            <pc:sldMk cId="2495371453" sldId="259"/>
            <ac:spMk id="21" creationId="{4CA8B159-DCF5-B672-A110-9F5CD3969818}"/>
          </ac:spMkLst>
        </pc:spChg>
        <pc:graphicFrameChg chg="add del mod ord">
          <ac:chgData name="Peter Waddell" userId="dd862b9fb7d60430" providerId="LiveId" clId="{9C0893AF-F35D-4F8C-9943-E9A23A4FD229}" dt="2024-05-07T21:10:13.797" v="7174" actId="1036"/>
          <ac:graphicFrameMkLst>
            <pc:docMk/>
            <pc:sldMk cId="2495371453" sldId="259"/>
            <ac:graphicFrameMk id="7" creationId="{CF2F2AD5-823B-4434-AC08-33C68ED5D6E5}"/>
          </ac:graphicFrameMkLst>
        </pc:graphicFrameChg>
        <pc:picChg chg="del">
          <ac:chgData name="Peter Waddell" userId="dd862b9fb7d60430" providerId="LiveId" clId="{9C0893AF-F35D-4F8C-9943-E9A23A4FD229}" dt="2024-05-07T21:02:20.597" v="6945" actId="478"/>
          <ac:picMkLst>
            <pc:docMk/>
            <pc:sldMk cId="2495371453" sldId="259"/>
            <ac:picMk id="3" creationId="{857C3714-5E30-CC0C-3B19-AA58D2125CFF}"/>
          </ac:picMkLst>
        </pc:picChg>
        <pc:cxnChg chg="del">
          <ac:chgData name="Peter Waddell" userId="dd862b9fb7d60430" providerId="LiveId" clId="{9C0893AF-F35D-4F8C-9943-E9A23A4FD229}" dt="2024-05-07T21:02:24.413" v="6948" actId="478"/>
          <ac:cxnSpMkLst>
            <pc:docMk/>
            <pc:sldMk cId="2495371453" sldId="259"/>
            <ac:cxnSpMk id="5" creationId="{E18F1E82-0AED-407F-FBA2-438435AF6433}"/>
          </ac:cxnSpMkLst>
        </pc:cxnChg>
        <pc:cxnChg chg="del">
          <ac:chgData name="Peter Waddell" userId="dd862b9fb7d60430" providerId="LiveId" clId="{9C0893AF-F35D-4F8C-9943-E9A23A4FD229}" dt="2024-05-07T21:02:30.912" v="6952" actId="478"/>
          <ac:cxnSpMkLst>
            <pc:docMk/>
            <pc:sldMk cId="2495371453" sldId="259"/>
            <ac:cxnSpMk id="19" creationId="{E6AE0262-B2DF-0E39-55F7-90393C6CA429}"/>
          </ac:cxnSpMkLst>
        </pc:cxnChg>
      </pc:sldChg>
      <pc:sldChg chg="addSp delSp modSp mod">
        <pc:chgData name="Peter Waddell" userId="dd862b9fb7d60430" providerId="LiveId" clId="{9C0893AF-F35D-4F8C-9943-E9A23A4FD229}" dt="2024-05-14T23:35:36.605" v="8468"/>
        <pc:sldMkLst>
          <pc:docMk/>
          <pc:sldMk cId="3666493552" sldId="570"/>
        </pc:sldMkLst>
        <pc:spChg chg="add mod">
          <ac:chgData name="Peter Waddell" userId="dd862b9fb7d60430" providerId="LiveId" clId="{9C0893AF-F35D-4F8C-9943-E9A23A4FD229}" dt="2024-05-01T15:44:57.871" v="6411"/>
          <ac:spMkLst>
            <pc:docMk/>
            <pc:sldMk cId="3666493552" sldId="570"/>
            <ac:spMk id="3" creationId="{484B637F-02CB-1929-E6EB-44B6744B5956}"/>
          </ac:spMkLst>
        </pc:spChg>
        <pc:spChg chg="add mod">
          <ac:chgData name="Peter Waddell" userId="dd862b9fb7d60430" providerId="LiveId" clId="{9C0893AF-F35D-4F8C-9943-E9A23A4FD229}" dt="2024-05-01T15:45:07.237" v="6414" actId="207"/>
          <ac:spMkLst>
            <pc:docMk/>
            <pc:sldMk cId="3666493552" sldId="570"/>
            <ac:spMk id="4" creationId="{7BE15AF5-F1A8-45D1-BA97-BA98A90C8D4D}"/>
          </ac:spMkLst>
        </pc:spChg>
        <pc:spChg chg="add mod">
          <ac:chgData name="Peter Waddell" userId="dd862b9fb7d60430" providerId="LiveId" clId="{9C0893AF-F35D-4F8C-9943-E9A23A4FD229}" dt="2024-05-01T15:50:27.092" v="6512" actId="114"/>
          <ac:spMkLst>
            <pc:docMk/>
            <pc:sldMk cId="3666493552" sldId="570"/>
            <ac:spMk id="5" creationId="{14E658E0-86DA-C786-AC70-8EF0D5694615}"/>
          </ac:spMkLst>
        </pc:spChg>
        <pc:spChg chg="del">
          <ac:chgData name="Peter Waddell" userId="dd862b9fb7d60430" providerId="LiveId" clId="{9C0893AF-F35D-4F8C-9943-E9A23A4FD229}" dt="2024-05-01T15:45:02.393" v="6412" actId="478"/>
          <ac:spMkLst>
            <pc:docMk/>
            <pc:sldMk cId="3666493552" sldId="570"/>
            <ac:spMk id="20" creationId="{0EC5E746-D7B5-4426-DAB9-CFEFDEB91409}"/>
          </ac:spMkLst>
        </pc:spChg>
        <pc:spChg chg="mod">
          <ac:chgData name="Peter Waddell" userId="dd862b9fb7d60430" providerId="LiveId" clId="{9C0893AF-F35D-4F8C-9943-E9A23A4FD229}" dt="2024-05-01T15:46:31.065" v="6439" actId="20577"/>
          <ac:spMkLst>
            <pc:docMk/>
            <pc:sldMk cId="3666493552" sldId="570"/>
            <ac:spMk id="47" creationId="{07163EF8-E14E-7BFE-D2ED-7970327C2564}"/>
          </ac:spMkLst>
        </pc:spChg>
        <pc:graphicFrameChg chg="add mod">
          <ac:chgData name="Peter Waddell" userId="dd862b9fb7d60430" providerId="LiveId" clId="{9C0893AF-F35D-4F8C-9943-E9A23A4FD229}" dt="2024-05-14T23:35:36.605" v="8468"/>
          <ac:graphicFrameMkLst>
            <pc:docMk/>
            <pc:sldMk cId="3666493552" sldId="570"/>
            <ac:graphicFrameMk id="6" creationId="{6012B81A-D657-B9EF-70B0-D5E7DB22F36D}"/>
          </ac:graphicFrameMkLst>
        </pc:graphicFrameChg>
        <pc:graphicFrameChg chg="del mod">
          <ac:chgData name="Peter Waddell" userId="dd862b9fb7d60430" providerId="LiveId" clId="{9C0893AF-F35D-4F8C-9943-E9A23A4FD229}" dt="2024-05-14T23:35:36.336" v="8467" actId="478"/>
          <ac:graphicFrameMkLst>
            <pc:docMk/>
            <pc:sldMk cId="3666493552" sldId="570"/>
            <ac:graphicFrameMk id="33" creationId="{8D5022EF-E249-C461-C37E-0287F9A93F2A}"/>
          </ac:graphicFrameMkLst>
        </pc:graphicFrameChg>
        <pc:picChg chg="add mod">
          <ac:chgData name="Peter Waddell" userId="dd862b9fb7d60430" providerId="LiveId" clId="{9C0893AF-F35D-4F8C-9943-E9A23A4FD229}" dt="2024-05-14T23:35:36.605" v="8468"/>
          <ac:picMkLst>
            <pc:docMk/>
            <pc:sldMk cId="3666493552" sldId="570"/>
            <ac:picMk id="3" creationId="{DB0283BB-DC43-10A8-F50D-F87C5F10C6E3}"/>
          </ac:picMkLst>
        </pc:picChg>
        <pc:picChg chg="del mod">
          <ac:chgData name="Peter Waddell" userId="dd862b9fb7d60430" providerId="LiveId" clId="{9C0893AF-F35D-4F8C-9943-E9A23A4FD229}" dt="2024-05-14T23:35:36.336" v="8467" actId="478"/>
          <ac:picMkLst>
            <pc:docMk/>
            <pc:sldMk cId="3666493552" sldId="570"/>
            <ac:picMk id="36" creationId="{09CC0255-B289-B965-0D6B-68151DFCC00B}"/>
          </ac:picMkLst>
        </pc:picChg>
      </pc:sldChg>
      <pc:sldChg chg="del">
        <pc:chgData name="Peter Waddell" userId="dd862b9fb7d60430" providerId="LiveId" clId="{9C0893AF-F35D-4F8C-9943-E9A23A4FD229}" dt="2024-05-07T23:27:28.315" v="7591" actId="47"/>
        <pc:sldMkLst>
          <pc:docMk/>
          <pc:sldMk cId="246568977" sldId="915"/>
        </pc:sldMkLst>
      </pc:sldChg>
      <pc:sldChg chg="modSp mod ord">
        <pc:chgData name="Peter Waddell" userId="dd862b9fb7d60430" providerId="LiveId" clId="{9C0893AF-F35D-4F8C-9943-E9A23A4FD229}" dt="2024-05-07T22:51:06.551" v="7565"/>
        <pc:sldMkLst>
          <pc:docMk/>
          <pc:sldMk cId="2849170849" sldId="923"/>
        </pc:sldMkLst>
        <pc:graphicFrameChg chg="mod">
          <ac:chgData name="Peter Waddell" userId="dd862b9fb7d60430" providerId="LiveId" clId="{9C0893AF-F35D-4F8C-9943-E9A23A4FD229}" dt="2023-08-08T16:40:57.078" v="5823" actId="1037"/>
          <ac:graphicFrameMkLst>
            <pc:docMk/>
            <pc:sldMk cId="2849170849" sldId="923"/>
            <ac:graphicFrameMk id="5" creationId="{2CD15844-F469-436A-839F-A588224062DD}"/>
          </ac:graphicFrameMkLst>
        </pc:graphicFrameChg>
        <pc:graphicFrameChg chg="mod">
          <ac:chgData name="Peter Waddell" userId="dd862b9fb7d60430" providerId="LiveId" clId="{9C0893AF-F35D-4F8C-9943-E9A23A4FD229}" dt="2023-08-08T16:41:05.086" v="5824" actId="1037"/>
          <ac:graphicFrameMkLst>
            <pc:docMk/>
            <pc:sldMk cId="2849170849" sldId="923"/>
            <ac:graphicFrameMk id="6" creationId="{AED6FB4E-EEE7-480C-B6E0-60DD4FFD995D}"/>
          </ac:graphicFrameMkLst>
        </pc:graphicFrameChg>
      </pc:sldChg>
      <pc:sldChg chg="del">
        <pc:chgData name="Peter Waddell" userId="dd862b9fb7d60430" providerId="LiveId" clId="{9C0893AF-F35D-4F8C-9943-E9A23A4FD229}" dt="2024-05-10T00:59:39.445" v="7891" actId="47"/>
        <pc:sldMkLst>
          <pc:docMk/>
          <pc:sldMk cId="2805612025" sldId="962"/>
        </pc:sldMkLst>
      </pc:sldChg>
      <pc:sldChg chg="addSp delSp modSp mod modNotesTx">
        <pc:chgData name="Peter Waddell" userId="dd862b9fb7d60430" providerId="LiveId" clId="{9C0893AF-F35D-4F8C-9943-E9A23A4FD229}" dt="2023-08-08T14:45:27.401" v="3506" actId="478"/>
        <pc:sldMkLst>
          <pc:docMk/>
          <pc:sldMk cId="580487967" sldId="965"/>
        </pc:sldMkLst>
        <pc:spChg chg="add del mod">
          <ac:chgData name="Peter Waddell" userId="dd862b9fb7d60430" providerId="LiveId" clId="{9C0893AF-F35D-4F8C-9943-E9A23A4FD229}" dt="2023-08-08T14:45:27.401" v="3506" actId="478"/>
          <ac:spMkLst>
            <pc:docMk/>
            <pc:sldMk cId="580487967" sldId="965"/>
            <ac:spMk id="9" creationId="{598E8BF2-F484-35BD-E8CD-6152B4A0092F}"/>
          </ac:spMkLst>
        </pc:spChg>
      </pc:sldChg>
      <pc:sldChg chg="delSp modSp mod modNotesTx">
        <pc:chgData name="Peter Waddell" userId="dd862b9fb7d60430" providerId="LiveId" clId="{9C0893AF-F35D-4F8C-9943-E9A23A4FD229}" dt="2024-05-08T20:52:22.629" v="7890" actId="20577"/>
        <pc:sldMkLst>
          <pc:docMk/>
          <pc:sldMk cId="1235671326" sldId="980"/>
        </pc:sldMkLst>
        <pc:spChg chg="mod">
          <ac:chgData name="Peter Waddell" userId="dd862b9fb7d60430" providerId="LiveId" clId="{9C0893AF-F35D-4F8C-9943-E9A23A4FD229}" dt="2024-05-07T23:34:19.562" v="7598" actId="1038"/>
          <ac:spMkLst>
            <pc:docMk/>
            <pc:sldMk cId="1235671326" sldId="980"/>
            <ac:spMk id="4" creationId="{D1BB19C7-5C35-469B-8BF3-73046DF7A2BC}"/>
          </ac:spMkLst>
        </pc:spChg>
        <pc:spChg chg="del">
          <ac:chgData name="Peter Waddell" userId="dd862b9fb7d60430" providerId="LiveId" clId="{9C0893AF-F35D-4F8C-9943-E9A23A4FD229}" dt="2024-05-07T22:46:54.065" v="7252" actId="478"/>
          <ac:spMkLst>
            <pc:docMk/>
            <pc:sldMk cId="1235671326" sldId="980"/>
            <ac:spMk id="17" creationId="{9D2694FD-643F-44D3-BF7F-C408A4AE9E09}"/>
          </ac:spMkLst>
        </pc:spChg>
        <pc:spChg chg="mod">
          <ac:chgData name="Peter Waddell" userId="dd862b9fb7d60430" providerId="LiveId" clId="{9C0893AF-F35D-4F8C-9943-E9A23A4FD229}" dt="2024-05-07T23:15:48.294" v="7590" actId="1038"/>
          <ac:spMkLst>
            <pc:docMk/>
            <pc:sldMk cId="1235671326" sldId="980"/>
            <ac:spMk id="20" creationId="{CDE376AB-1166-4A80-8EDC-4D9F67DC6B1C}"/>
          </ac:spMkLst>
        </pc:spChg>
        <pc:spChg chg="mod">
          <ac:chgData name="Peter Waddell" userId="dd862b9fb7d60430" providerId="LiveId" clId="{9C0893AF-F35D-4F8C-9943-E9A23A4FD229}" dt="2024-05-07T22:50:52.711" v="7563" actId="1076"/>
          <ac:spMkLst>
            <pc:docMk/>
            <pc:sldMk cId="1235671326" sldId="980"/>
            <ac:spMk id="24" creationId="{8117C704-D365-424E-9EF1-9C67654A09A2}"/>
          </ac:spMkLst>
        </pc:spChg>
        <pc:spChg chg="mod">
          <ac:chgData name="Peter Waddell" userId="dd862b9fb7d60430" providerId="LiveId" clId="{9C0893AF-F35D-4F8C-9943-E9A23A4FD229}" dt="2024-05-07T23:34:14.352" v="7596" actId="255"/>
          <ac:spMkLst>
            <pc:docMk/>
            <pc:sldMk cId="1235671326" sldId="980"/>
            <ac:spMk id="29" creationId="{5BEA38D8-4F06-4F74-9911-A58381C81158}"/>
          </ac:spMkLst>
        </pc:spChg>
        <pc:spChg chg="mod">
          <ac:chgData name="Peter Waddell" userId="dd862b9fb7d60430" providerId="LiveId" clId="{9C0893AF-F35D-4F8C-9943-E9A23A4FD229}" dt="2024-05-07T23:34:14.352" v="7596" actId="255"/>
          <ac:spMkLst>
            <pc:docMk/>
            <pc:sldMk cId="1235671326" sldId="980"/>
            <ac:spMk id="30" creationId="{336DFE48-4362-4157-B973-84C7452B23A2}"/>
          </ac:spMkLst>
        </pc:spChg>
        <pc:spChg chg="mod">
          <ac:chgData name="Peter Waddell" userId="dd862b9fb7d60430" providerId="LiveId" clId="{9C0893AF-F35D-4F8C-9943-E9A23A4FD229}" dt="2024-05-07T22:49:59.117" v="7562" actId="1035"/>
          <ac:spMkLst>
            <pc:docMk/>
            <pc:sldMk cId="1235671326" sldId="980"/>
            <ac:spMk id="31" creationId="{C62F44F8-2398-47A4-9918-8A664AC1A8A2}"/>
          </ac:spMkLst>
        </pc:spChg>
        <pc:spChg chg="del">
          <ac:chgData name="Peter Waddell" userId="dd862b9fb7d60430" providerId="LiveId" clId="{9C0893AF-F35D-4F8C-9943-E9A23A4FD229}" dt="2024-05-07T22:46:52.300" v="7251" actId="478"/>
          <ac:spMkLst>
            <pc:docMk/>
            <pc:sldMk cId="1235671326" sldId="980"/>
            <ac:spMk id="32" creationId="{3B2C9AA2-8939-4F13-AED1-A2F728F30FCD}"/>
          </ac:spMkLst>
        </pc:spChg>
        <pc:spChg chg="del">
          <ac:chgData name="Peter Waddell" userId="dd862b9fb7d60430" providerId="LiveId" clId="{9C0893AF-F35D-4F8C-9943-E9A23A4FD229}" dt="2024-05-07T22:46:52.300" v="7251" actId="478"/>
          <ac:spMkLst>
            <pc:docMk/>
            <pc:sldMk cId="1235671326" sldId="980"/>
            <ac:spMk id="33" creationId="{B842E845-5037-426E-9A35-3512BD854C8B}"/>
          </ac:spMkLst>
        </pc:spChg>
        <pc:spChg chg="mod">
          <ac:chgData name="Peter Waddell" userId="dd862b9fb7d60430" providerId="LiveId" clId="{9C0893AF-F35D-4F8C-9943-E9A23A4FD229}" dt="2024-05-07T22:49:35.944" v="7547" actId="1038"/>
          <ac:spMkLst>
            <pc:docMk/>
            <pc:sldMk cId="1235671326" sldId="980"/>
            <ac:spMk id="34" creationId="{ECE8000E-A1F5-4E5A-954D-01731543660D}"/>
          </ac:spMkLst>
        </pc:spChg>
        <pc:spChg chg="mod">
          <ac:chgData name="Peter Waddell" userId="dd862b9fb7d60430" providerId="LiveId" clId="{9C0893AF-F35D-4F8C-9943-E9A23A4FD229}" dt="2024-05-07T22:49:28.342" v="7538" actId="1035"/>
          <ac:spMkLst>
            <pc:docMk/>
            <pc:sldMk cId="1235671326" sldId="980"/>
            <ac:spMk id="35" creationId="{71A85892-D44C-4217-84C2-D7AE413A8C7D}"/>
          </ac:spMkLst>
        </pc:spChg>
        <pc:spChg chg="del">
          <ac:chgData name="Peter Waddell" userId="dd862b9fb7d60430" providerId="LiveId" clId="{9C0893AF-F35D-4F8C-9943-E9A23A4FD229}" dt="2024-05-07T22:46:52.300" v="7251" actId="478"/>
          <ac:spMkLst>
            <pc:docMk/>
            <pc:sldMk cId="1235671326" sldId="980"/>
            <ac:spMk id="37" creationId="{CFE72E8C-68B9-4574-8ECB-761B0C9B616D}"/>
          </ac:spMkLst>
        </pc:spChg>
        <pc:spChg chg="del">
          <ac:chgData name="Peter Waddell" userId="dd862b9fb7d60430" providerId="LiveId" clId="{9C0893AF-F35D-4F8C-9943-E9A23A4FD229}" dt="2024-05-07T22:46:52.300" v="7251" actId="478"/>
          <ac:spMkLst>
            <pc:docMk/>
            <pc:sldMk cId="1235671326" sldId="980"/>
            <ac:spMk id="38" creationId="{60EAE9D9-2E36-4D4C-B93B-4A2E822DDD6E}"/>
          </ac:spMkLst>
        </pc:spChg>
        <pc:spChg chg="del">
          <ac:chgData name="Peter Waddell" userId="dd862b9fb7d60430" providerId="LiveId" clId="{9C0893AF-F35D-4F8C-9943-E9A23A4FD229}" dt="2024-05-07T22:46:52.300" v="7251" actId="478"/>
          <ac:spMkLst>
            <pc:docMk/>
            <pc:sldMk cId="1235671326" sldId="980"/>
            <ac:spMk id="39" creationId="{72DD65AF-3002-4224-8CFA-8EFB628A5EDF}"/>
          </ac:spMkLst>
        </pc:spChg>
        <pc:spChg chg="del mod">
          <ac:chgData name="Peter Waddell" userId="dd862b9fb7d60430" providerId="LiveId" clId="{9C0893AF-F35D-4F8C-9943-E9A23A4FD229}" dt="2024-05-07T22:47:59.700" v="7396"/>
          <ac:spMkLst>
            <pc:docMk/>
            <pc:sldMk cId="1235671326" sldId="980"/>
            <ac:spMk id="40" creationId="{EE7BEBF0-9BC6-43DF-B28F-893045C850C3}"/>
          </ac:spMkLst>
        </pc:spChg>
        <pc:spChg chg="del">
          <ac:chgData name="Peter Waddell" userId="dd862b9fb7d60430" providerId="LiveId" clId="{9C0893AF-F35D-4F8C-9943-E9A23A4FD229}" dt="2024-05-07T22:46:52.300" v="7251" actId="478"/>
          <ac:spMkLst>
            <pc:docMk/>
            <pc:sldMk cId="1235671326" sldId="980"/>
            <ac:spMk id="41" creationId="{D3E6C0C3-744F-4229-B189-DB6ADD9CD413}"/>
          </ac:spMkLst>
        </pc:spChg>
        <pc:spChg chg="mod">
          <ac:chgData name="Peter Waddell" userId="dd862b9fb7d60430" providerId="LiveId" clId="{9C0893AF-F35D-4F8C-9943-E9A23A4FD229}" dt="2024-05-07T22:48:02.175" v="7401" actId="1037"/>
          <ac:spMkLst>
            <pc:docMk/>
            <pc:sldMk cId="1235671326" sldId="980"/>
            <ac:spMk id="42" creationId="{EAAE4FBC-910A-4467-861D-6E2FC10E81C7}"/>
          </ac:spMkLst>
        </pc:spChg>
        <pc:picChg chg="mod">
          <ac:chgData name="Peter Waddell" userId="dd862b9fb7d60430" providerId="LiveId" clId="{9C0893AF-F35D-4F8C-9943-E9A23A4FD229}" dt="2024-05-07T22:48:24.388" v="7504" actId="1035"/>
          <ac:picMkLst>
            <pc:docMk/>
            <pc:sldMk cId="1235671326" sldId="980"/>
            <ac:picMk id="2" creationId="{32CA33BA-BABC-4EAA-B519-5C4E124A7C40}"/>
          </ac:picMkLst>
        </pc:picChg>
        <pc:picChg chg="del">
          <ac:chgData name="Peter Waddell" userId="dd862b9fb7d60430" providerId="LiveId" clId="{9C0893AF-F35D-4F8C-9943-E9A23A4FD229}" dt="2024-05-07T22:46:52.300" v="7251" actId="478"/>
          <ac:picMkLst>
            <pc:docMk/>
            <pc:sldMk cId="1235671326" sldId="980"/>
            <ac:picMk id="10" creationId="{AA88FBE4-D6E0-4663-B597-F87114B77562}"/>
          </ac:picMkLst>
        </pc:picChg>
        <pc:picChg chg="mod">
          <ac:chgData name="Peter Waddell" userId="dd862b9fb7d60430" providerId="LiveId" clId="{9C0893AF-F35D-4F8C-9943-E9A23A4FD229}" dt="2024-05-07T22:49:50.542" v="7555" actId="1036"/>
          <ac:picMkLst>
            <pc:docMk/>
            <pc:sldMk cId="1235671326" sldId="980"/>
            <ac:picMk id="27" creationId="{0CBA91EA-F6D6-4B79-8353-21431B0EC15B}"/>
          </ac:picMkLst>
        </pc:picChg>
        <pc:picChg chg="del">
          <ac:chgData name="Peter Waddell" userId="dd862b9fb7d60430" providerId="LiveId" clId="{9C0893AF-F35D-4F8C-9943-E9A23A4FD229}" dt="2024-05-07T22:46:52.300" v="7251" actId="478"/>
          <ac:picMkLst>
            <pc:docMk/>
            <pc:sldMk cId="1235671326" sldId="980"/>
            <ac:picMk id="36" creationId="{46D132A2-35AB-4BC4-9738-117480651C35}"/>
          </ac:picMkLst>
        </pc:picChg>
        <pc:cxnChg chg="mod">
          <ac:chgData name="Peter Waddell" userId="dd862b9fb7d60430" providerId="LiveId" clId="{9C0893AF-F35D-4F8C-9943-E9A23A4FD229}" dt="2024-05-07T22:49:31.304" v="7539" actId="1038"/>
          <ac:cxnSpMkLst>
            <pc:docMk/>
            <pc:sldMk cId="1235671326" sldId="980"/>
            <ac:cxnSpMk id="16" creationId="{D3C114A9-A823-455C-AC7B-B3E0C982A99C}"/>
          </ac:cxnSpMkLst>
        </pc:cxnChg>
        <pc:cxnChg chg="mod">
          <ac:chgData name="Peter Waddell" userId="dd862b9fb7d60430" providerId="LiveId" clId="{9C0893AF-F35D-4F8C-9943-E9A23A4FD229}" dt="2024-05-07T22:49:15.515" v="7531" actId="1035"/>
          <ac:cxnSpMkLst>
            <pc:docMk/>
            <pc:sldMk cId="1235671326" sldId="980"/>
            <ac:cxnSpMk id="22" creationId="{788A8383-A1B4-4DB5-BD56-6ACD8A5E1174}"/>
          </ac:cxnSpMkLst>
        </pc:cxnChg>
        <pc:cxnChg chg="del">
          <ac:chgData name="Peter Waddell" userId="dd862b9fb7d60430" providerId="LiveId" clId="{9C0893AF-F35D-4F8C-9943-E9A23A4FD229}" dt="2024-05-07T22:46:54.065" v="7252" actId="478"/>
          <ac:cxnSpMkLst>
            <pc:docMk/>
            <pc:sldMk cId="1235671326" sldId="980"/>
            <ac:cxnSpMk id="26" creationId="{DDF24996-A692-4118-9A71-196FB54C65BB}"/>
          </ac:cxnSpMkLst>
        </pc:cxnChg>
        <pc:cxnChg chg="del">
          <ac:chgData name="Peter Waddell" userId="dd862b9fb7d60430" providerId="LiveId" clId="{9C0893AF-F35D-4F8C-9943-E9A23A4FD229}" dt="2024-05-07T22:46:54.065" v="7252" actId="478"/>
          <ac:cxnSpMkLst>
            <pc:docMk/>
            <pc:sldMk cId="1235671326" sldId="980"/>
            <ac:cxnSpMk id="28" creationId="{34607BA9-8AF0-4FA9-A67D-E1065C80360D}"/>
          </ac:cxnSpMkLst>
        </pc:cxnChg>
      </pc:sldChg>
      <pc:sldChg chg="addSp delSp modSp mod modNotesTx">
        <pc:chgData name="Peter Waddell" userId="dd862b9fb7d60430" providerId="LiveId" clId="{9C0893AF-F35D-4F8C-9943-E9A23A4FD229}" dt="2023-08-08T14:48:57.868" v="4424" actId="478"/>
        <pc:sldMkLst>
          <pc:docMk/>
          <pc:sldMk cId="4089469222" sldId="981"/>
        </pc:sldMkLst>
        <pc:spChg chg="add del mod">
          <ac:chgData name="Peter Waddell" userId="dd862b9fb7d60430" providerId="LiveId" clId="{9C0893AF-F35D-4F8C-9943-E9A23A4FD229}" dt="2023-08-08T14:48:57.868" v="4424" actId="478"/>
          <ac:spMkLst>
            <pc:docMk/>
            <pc:sldMk cId="4089469222" sldId="981"/>
            <ac:spMk id="6" creationId="{DC8EA9B6-31D8-6EF9-0A38-7FAB853CF417}"/>
          </ac:spMkLst>
        </pc:spChg>
      </pc:sldChg>
      <pc:sldChg chg="del">
        <pc:chgData name="Peter Waddell" userId="dd862b9fb7d60430" providerId="LiveId" clId="{9C0893AF-F35D-4F8C-9943-E9A23A4FD229}" dt="2024-05-07T21:02:08.292" v="6930" actId="47"/>
        <pc:sldMkLst>
          <pc:docMk/>
          <pc:sldMk cId="878585181" sldId="991"/>
        </pc:sldMkLst>
      </pc:sldChg>
      <pc:sldChg chg="modNotesTx">
        <pc:chgData name="Peter Waddell" userId="dd862b9fb7d60430" providerId="LiveId" clId="{9C0893AF-F35D-4F8C-9943-E9A23A4FD229}" dt="2023-08-04T14:20:40.252" v="1" actId="313"/>
        <pc:sldMkLst>
          <pc:docMk/>
          <pc:sldMk cId="1083847364" sldId="1010"/>
        </pc:sldMkLst>
      </pc:sldChg>
      <pc:sldChg chg="modNotesTx">
        <pc:chgData name="Peter Waddell" userId="dd862b9fb7d60430" providerId="LiveId" clId="{9C0893AF-F35D-4F8C-9943-E9A23A4FD229}" dt="2024-04-30T19:57:19.974" v="5848" actId="20577"/>
        <pc:sldMkLst>
          <pc:docMk/>
          <pc:sldMk cId="3523509046" sldId="1020"/>
        </pc:sldMkLst>
      </pc:sldChg>
      <pc:sldChg chg="modNotesTx">
        <pc:chgData name="Peter Waddell" userId="dd862b9fb7d60430" providerId="LiveId" clId="{9C0893AF-F35D-4F8C-9943-E9A23A4FD229}" dt="2024-05-01T14:44:36.157" v="6221" actId="20577"/>
        <pc:sldMkLst>
          <pc:docMk/>
          <pc:sldMk cId="3847189290" sldId="1022"/>
        </pc:sldMkLst>
      </pc:sldChg>
      <pc:sldChg chg="modNotesTx">
        <pc:chgData name="Peter Waddell" userId="dd862b9fb7d60430" providerId="LiveId" clId="{9C0893AF-F35D-4F8C-9943-E9A23A4FD229}" dt="2023-08-07T22:39:33.679" v="330"/>
        <pc:sldMkLst>
          <pc:docMk/>
          <pc:sldMk cId="70883777" sldId="1026"/>
        </pc:sldMkLst>
      </pc:sldChg>
      <pc:sldChg chg="modNotesTx">
        <pc:chgData name="Peter Waddell" userId="dd862b9fb7d60430" providerId="LiveId" clId="{9C0893AF-F35D-4F8C-9943-E9A23A4FD229}" dt="2024-05-01T14:57:06.276" v="6311" actId="20577"/>
        <pc:sldMkLst>
          <pc:docMk/>
          <pc:sldMk cId="2027074985" sldId="1028"/>
        </pc:sldMkLst>
      </pc:sldChg>
      <pc:sldChg chg="modNotesTx">
        <pc:chgData name="Peter Waddell" userId="dd862b9fb7d60430" providerId="LiveId" clId="{9C0893AF-F35D-4F8C-9943-E9A23A4FD229}" dt="2024-05-01T14:56:47.021" v="6308" actId="20577"/>
        <pc:sldMkLst>
          <pc:docMk/>
          <pc:sldMk cId="2013427105" sldId="1029"/>
        </pc:sldMkLst>
      </pc:sldChg>
      <pc:sldChg chg="modNotesTx">
        <pc:chgData name="Peter Waddell" userId="dd862b9fb7d60430" providerId="LiveId" clId="{9C0893AF-F35D-4F8C-9943-E9A23A4FD229}" dt="2024-05-01T14:56:56.447" v="6310" actId="20577"/>
        <pc:sldMkLst>
          <pc:docMk/>
          <pc:sldMk cId="2603987372" sldId="1030"/>
        </pc:sldMkLst>
      </pc:sldChg>
      <pc:sldChg chg="del">
        <pc:chgData name="Peter Waddell" userId="dd862b9fb7d60430" providerId="LiveId" clId="{9C0893AF-F35D-4F8C-9943-E9A23A4FD229}" dt="2023-08-07T23:07:36.445" v="1787" actId="47"/>
        <pc:sldMkLst>
          <pc:docMk/>
          <pc:sldMk cId="83317257" sldId="1035"/>
        </pc:sldMkLst>
      </pc:sldChg>
      <pc:sldChg chg="modNotesTx">
        <pc:chgData name="Peter Waddell" userId="dd862b9fb7d60430" providerId="LiveId" clId="{9C0893AF-F35D-4F8C-9943-E9A23A4FD229}" dt="2024-05-08T20:27:57.052" v="7634" actId="20577"/>
        <pc:sldMkLst>
          <pc:docMk/>
          <pc:sldMk cId="2594576088" sldId="1043"/>
        </pc:sldMkLst>
      </pc:sldChg>
      <pc:sldChg chg="delSp del ord">
        <pc:chgData name="Peter Waddell" userId="dd862b9fb7d60430" providerId="LiveId" clId="{9C0893AF-F35D-4F8C-9943-E9A23A4FD229}" dt="2024-05-14T21:24:22.691" v="8294" actId="2696"/>
        <pc:sldMkLst>
          <pc:docMk/>
          <pc:sldMk cId="534826781" sldId="1045"/>
        </pc:sldMkLst>
        <pc:spChg chg="del">
          <ac:chgData name="Peter Waddell" userId="dd862b9fb7d60430" providerId="LiveId" clId="{9C0893AF-F35D-4F8C-9943-E9A23A4FD229}" dt="2024-05-08T20:30:24.957" v="7641" actId="478"/>
          <ac:spMkLst>
            <pc:docMk/>
            <pc:sldMk cId="534826781" sldId="1045"/>
            <ac:spMk id="7" creationId="{010BEAB4-30E2-D252-BAE4-D916E615606A}"/>
          </ac:spMkLst>
        </pc:spChg>
      </pc:sldChg>
      <pc:sldChg chg="add ord">
        <pc:chgData name="Peter Waddell" userId="dd862b9fb7d60430" providerId="LiveId" clId="{9C0893AF-F35D-4F8C-9943-E9A23A4FD229}" dt="2024-05-14T23:21:34.758" v="8387"/>
        <pc:sldMkLst>
          <pc:docMk/>
          <pc:sldMk cId="4098480490" sldId="1045"/>
        </pc:sldMkLst>
      </pc:sldChg>
      <pc:sldChg chg="delSp mod modNotesTx">
        <pc:chgData name="Peter Waddell" userId="dd862b9fb7d60430" providerId="LiveId" clId="{9C0893AF-F35D-4F8C-9943-E9A23A4FD229}" dt="2024-05-13T15:53:46.283" v="8281" actId="20577"/>
        <pc:sldMkLst>
          <pc:docMk/>
          <pc:sldMk cId="3963941566" sldId="1047"/>
        </pc:sldMkLst>
        <pc:spChg chg="del">
          <ac:chgData name="Peter Waddell" userId="dd862b9fb7d60430" providerId="LiveId" clId="{9C0893AF-F35D-4F8C-9943-E9A23A4FD229}" dt="2024-05-07T20:42:41.413" v="6767" actId="478"/>
          <ac:spMkLst>
            <pc:docMk/>
            <pc:sldMk cId="3963941566" sldId="1047"/>
            <ac:spMk id="21" creationId="{028EDD2F-9606-7F32-1358-26AAAC2637A7}"/>
          </ac:spMkLst>
        </pc:spChg>
      </pc:sldChg>
      <pc:sldChg chg="delSp modSp mod modNotesTx">
        <pc:chgData name="Peter Waddell" userId="dd862b9fb7d60430" providerId="LiveId" clId="{9C0893AF-F35D-4F8C-9943-E9A23A4FD229}" dt="2024-04-30T22:15:18.971" v="6004" actId="478"/>
        <pc:sldMkLst>
          <pc:docMk/>
          <pc:sldMk cId="3113440024" sldId="1050"/>
        </pc:sldMkLst>
        <pc:spChg chg="del">
          <ac:chgData name="Peter Waddell" userId="dd862b9fb7d60430" providerId="LiveId" clId="{9C0893AF-F35D-4F8C-9943-E9A23A4FD229}" dt="2024-04-30T22:15:18.971" v="6004" actId="478"/>
          <ac:spMkLst>
            <pc:docMk/>
            <pc:sldMk cId="3113440024" sldId="1050"/>
            <ac:spMk id="6" creationId="{67FB78B5-DAEF-9C54-ACA1-01EFA19DB2ED}"/>
          </ac:spMkLst>
        </pc:spChg>
        <pc:spChg chg="mod">
          <ac:chgData name="Peter Waddell" userId="dd862b9fb7d60430" providerId="LiveId" clId="{9C0893AF-F35D-4F8C-9943-E9A23A4FD229}" dt="2024-04-30T22:14:59.405" v="5997" actId="1076"/>
          <ac:spMkLst>
            <pc:docMk/>
            <pc:sldMk cId="3113440024" sldId="1050"/>
            <ac:spMk id="8" creationId="{6EA36596-A430-21EB-9507-17E2BB1AEA75}"/>
          </ac:spMkLst>
        </pc:spChg>
        <pc:graphicFrameChg chg="del mod">
          <ac:chgData name="Peter Waddell" userId="dd862b9fb7d60430" providerId="LiveId" clId="{9C0893AF-F35D-4F8C-9943-E9A23A4FD229}" dt="2024-04-30T22:15:16.925" v="6003" actId="478"/>
          <ac:graphicFrameMkLst>
            <pc:docMk/>
            <pc:sldMk cId="3113440024" sldId="1050"/>
            <ac:graphicFrameMk id="5" creationId="{6202DF18-C9FB-6E52-3FA8-EE384A093895}"/>
          </ac:graphicFrameMkLst>
        </pc:graphicFrameChg>
      </pc:sldChg>
      <pc:sldChg chg="delSp modSp mod modNotesTx">
        <pc:chgData name="Peter Waddell" userId="dd862b9fb7d60430" providerId="LiveId" clId="{9C0893AF-F35D-4F8C-9943-E9A23A4FD229}" dt="2024-05-01T15:16:48.458" v="6338" actId="20577"/>
        <pc:sldMkLst>
          <pc:docMk/>
          <pc:sldMk cId="863868461" sldId="1051"/>
        </pc:sldMkLst>
        <pc:spChg chg="del">
          <ac:chgData name="Peter Waddell" userId="dd862b9fb7d60430" providerId="LiveId" clId="{9C0893AF-F35D-4F8C-9943-E9A23A4FD229}" dt="2024-05-01T15:16:40.824" v="6328" actId="478"/>
          <ac:spMkLst>
            <pc:docMk/>
            <pc:sldMk cId="863868461" sldId="1051"/>
            <ac:spMk id="10" creationId="{4B4F73A1-AAFF-82A3-056E-5C91FF685D7F}"/>
          </ac:spMkLst>
        </pc:spChg>
        <pc:spChg chg="mod">
          <ac:chgData name="Peter Waddell" userId="dd862b9fb7d60430" providerId="LiveId" clId="{9C0893AF-F35D-4F8C-9943-E9A23A4FD229}" dt="2024-05-01T15:16:38.801" v="6327" actId="20577"/>
          <ac:spMkLst>
            <pc:docMk/>
            <pc:sldMk cId="863868461" sldId="1051"/>
            <ac:spMk id="12" creationId="{8841703A-90CA-5C61-5D89-C079D49B9694}"/>
          </ac:spMkLst>
        </pc:spChg>
        <pc:spChg chg="mod">
          <ac:chgData name="Peter Waddell" userId="dd862b9fb7d60430" providerId="LiveId" clId="{9C0893AF-F35D-4F8C-9943-E9A23A4FD229}" dt="2024-05-01T15:16:48.458" v="6338" actId="20577"/>
          <ac:spMkLst>
            <pc:docMk/>
            <pc:sldMk cId="863868461" sldId="1051"/>
            <ac:spMk id="13" creationId="{34EC6985-F27F-649D-F654-33E3BDAF863A}"/>
          </ac:spMkLst>
        </pc:spChg>
        <pc:spChg chg="mod">
          <ac:chgData name="Peter Waddell" userId="dd862b9fb7d60430" providerId="LiveId" clId="{9C0893AF-F35D-4F8C-9943-E9A23A4FD229}" dt="2024-05-01T15:16:33.518" v="6325" actId="20577"/>
          <ac:spMkLst>
            <pc:docMk/>
            <pc:sldMk cId="863868461" sldId="1051"/>
            <ac:spMk id="26" creationId="{E6E09FF1-63B7-E4F9-33B0-3BB3AE92CC36}"/>
          </ac:spMkLst>
        </pc:spChg>
        <pc:graphicFrameChg chg="mod">
          <ac:chgData name="Peter Waddell" userId="dd862b9fb7d60430" providerId="LiveId" clId="{9C0893AF-F35D-4F8C-9943-E9A23A4FD229}" dt="2024-05-01T15:16:29.859" v="6320"/>
          <ac:graphicFrameMkLst>
            <pc:docMk/>
            <pc:sldMk cId="863868461" sldId="1051"/>
            <ac:graphicFrameMk id="8" creationId="{2EAC2CD5-0368-F094-8D9C-AAA4F8651D83}"/>
          </ac:graphicFrameMkLst>
        </pc:graphicFrameChg>
      </pc:sldChg>
      <pc:sldChg chg="addSp delSp modSp mod modNotesTx">
        <pc:chgData name="Peter Waddell" userId="dd862b9fb7d60430" providerId="LiveId" clId="{9C0893AF-F35D-4F8C-9943-E9A23A4FD229}" dt="2024-05-01T15:17:56.828" v="6342"/>
        <pc:sldMkLst>
          <pc:docMk/>
          <pc:sldMk cId="1278425899" sldId="1052"/>
        </pc:sldMkLst>
        <pc:spChg chg="add mod">
          <ac:chgData name="Peter Waddell" userId="dd862b9fb7d60430" providerId="LiveId" clId="{9C0893AF-F35D-4F8C-9943-E9A23A4FD229}" dt="2024-05-01T15:17:56.828" v="6342"/>
          <ac:spMkLst>
            <pc:docMk/>
            <pc:sldMk cId="1278425899" sldId="1052"/>
            <ac:spMk id="3" creationId="{9BDA899D-14A9-729D-24E3-E9ECBE7ABEAD}"/>
          </ac:spMkLst>
        </pc:spChg>
        <pc:spChg chg="add mod">
          <ac:chgData name="Peter Waddell" userId="dd862b9fb7d60430" providerId="LiveId" clId="{9C0893AF-F35D-4F8C-9943-E9A23A4FD229}" dt="2024-05-01T15:17:56.828" v="6342"/>
          <ac:spMkLst>
            <pc:docMk/>
            <pc:sldMk cId="1278425899" sldId="1052"/>
            <ac:spMk id="4" creationId="{E245FCE1-A67F-9123-7105-4A4951CEE046}"/>
          </ac:spMkLst>
        </pc:spChg>
        <pc:spChg chg="add mod">
          <ac:chgData name="Peter Waddell" userId="dd862b9fb7d60430" providerId="LiveId" clId="{9C0893AF-F35D-4F8C-9943-E9A23A4FD229}" dt="2024-05-01T15:17:56.828" v="6342"/>
          <ac:spMkLst>
            <pc:docMk/>
            <pc:sldMk cId="1278425899" sldId="1052"/>
            <ac:spMk id="5" creationId="{4E171AA1-5626-C698-72C5-A611DD0CF23A}"/>
          </ac:spMkLst>
        </pc:spChg>
        <pc:spChg chg="add mod">
          <ac:chgData name="Peter Waddell" userId="dd862b9fb7d60430" providerId="LiveId" clId="{9C0893AF-F35D-4F8C-9943-E9A23A4FD229}" dt="2024-05-01T15:17:56.828" v="6342"/>
          <ac:spMkLst>
            <pc:docMk/>
            <pc:sldMk cId="1278425899" sldId="1052"/>
            <ac:spMk id="6" creationId="{3B944D0D-C7CA-A7A9-0746-31FB653D5017}"/>
          </ac:spMkLst>
        </pc:spChg>
        <pc:spChg chg="del">
          <ac:chgData name="Peter Waddell" userId="dd862b9fb7d60430" providerId="LiveId" clId="{9C0893AF-F35D-4F8C-9943-E9A23A4FD229}" dt="2024-05-01T15:17:56.550" v="6341" actId="478"/>
          <ac:spMkLst>
            <pc:docMk/>
            <pc:sldMk cId="1278425899" sldId="1052"/>
            <ac:spMk id="10" creationId="{4B4F73A1-AAFF-82A3-056E-5C91FF685D7F}"/>
          </ac:spMkLst>
        </pc:spChg>
        <pc:spChg chg="del">
          <ac:chgData name="Peter Waddell" userId="dd862b9fb7d60430" providerId="LiveId" clId="{9C0893AF-F35D-4F8C-9943-E9A23A4FD229}" dt="2024-05-01T15:17:56.550" v="6341" actId="478"/>
          <ac:spMkLst>
            <pc:docMk/>
            <pc:sldMk cId="1278425899" sldId="1052"/>
            <ac:spMk id="12" creationId="{8841703A-90CA-5C61-5D89-C079D49B9694}"/>
          </ac:spMkLst>
        </pc:spChg>
        <pc:spChg chg="del">
          <ac:chgData name="Peter Waddell" userId="dd862b9fb7d60430" providerId="LiveId" clId="{9C0893AF-F35D-4F8C-9943-E9A23A4FD229}" dt="2024-05-01T15:17:56.550" v="6341" actId="478"/>
          <ac:spMkLst>
            <pc:docMk/>
            <pc:sldMk cId="1278425899" sldId="1052"/>
            <ac:spMk id="13" creationId="{34EC6985-F27F-649D-F654-33E3BDAF863A}"/>
          </ac:spMkLst>
        </pc:spChg>
        <pc:spChg chg="del">
          <ac:chgData name="Peter Waddell" userId="dd862b9fb7d60430" providerId="LiveId" clId="{9C0893AF-F35D-4F8C-9943-E9A23A4FD229}" dt="2024-05-01T15:17:56.550" v="6341" actId="478"/>
          <ac:spMkLst>
            <pc:docMk/>
            <pc:sldMk cId="1278425899" sldId="1052"/>
            <ac:spMk id="26" creationId="{E6E09FF1-63B7-E4F9-33B0-3BB3AE92CC36}"/>
          </ac:spMkLst>
        </pc:spChg>
        <pc:spChg chg="del">
          <ac:chgData name="Peter Waddell" userId="dd862b9fb7d60430" providerId="LiveId" clId="{9C0893AF-F35D-4F8C-9943-E9A23A4FD229}" dt="2024-05-01T15:17:56.550" v="6341" actId="478"/>
          <ac:spMkLst>
            <pc:docMk/>
            <pc:sldMk cId="1278425899" sldId="1052"/>
            <ac:spMk id="27" creationId="{0B6CFD2F-A68E-F7F2-A106-DA8EB2EE6437}"/>
          </ac:spMkLst>
        </pc:spChg>
        <pc:graphicFrameChg chg="add mod">
          <ac:chgData name="Peter Waddell" userId="dd862b9fb7d60430" providerId="LiveId" clId="{9C0893AF-F35D-4F8C-9943-E9A23A4FD229}" dt="2024-05-01T15:17:56.828" v="6342"/>
          <ac:graphicFrameMkLst>
            <pc:docMk/>
            <pc:sldMk cId="1278425899" sldId="1052"/>
            <ac:graphicFrameMk id="2" creationId="{486BB48C-4C9D-BBC7-678D-4934C4E2B1BC}"/>
          </ac:graphicFrameMkLst>
        </pc:graphicFrameChg>
        <pc:graphicFrameChg chg="del">
          <ac:chgData name="Peter Waddell" userId="dd862b9fb7d60430" providerId="LiveId" clId="{9C0893AF-F35D-4F8C-9943-E9A23A4FD229}" dt="2024-05-01T15:17:56.550" v="6341" actId="478"/>
          <ac:graphicFrameMkLst>
            <pc:docMk/>
            <pc:sldMk cId="1278425899" sldId="1052"/>
            <ac:graphicFrameMk id="8" creationId="{2EAC2CD5-0368-F094-8D9C-AAA4F8651D83}"/>
          </ac:graphicFrameMkLst>
        </pc:graphicFrameChg>
      </pc:sldChg>
      <pc:sldChg chg="modSp mod modNotesTx">
        <pc:chgData name="Peter Waddell" userId="dd862b9fb7d60430" providerId="LiveId" clId="{9C0893AF-F35D-4F8C-9943-E9A23A4FD229}" dt="2024-05-01T14:55:14.355" v="6297" actId="1038"/>
        <pc:sldMkLst>
          <pc:docMk/>
          <pc:sldMk cId="771711254" sldId="1053"/>
        </pc:sldMkLst>
        <pc:spChg chg="mod">
          <ac:chgData name="Peter Waddell" userId="dd862b9fb7d60430" providerId="LiveId" clId="{9C0893AF-F35D-4F8C-9943-E9A23A4FD229}" dt="2024-05-01T14:55:14.355" v="6297" actId="1038"/>
          <ac:spMkLst>
            <pc:docMk/>
            <pc:sldMk cId="771711254" sldId="1053"/>
            <ac:spMk id="29" creationId="{2D6CF7CC-2682-E2FB-2616-CA540D329822}"/>
          </ac:spMkLst>
        </pc:spChg>
        <pc:graphicFrameChg chg="mod">
          <ac:chgData name="Peter Waddell" userId="dd862b9fb7d60430" providerId="LiveId" clId="{9C0893AF-F35D-4F8C-9943-E9A23A4FD229}" dt="2024-05-01T14:55:06.165" v="6290"/>
          <ac:graphicFrameMkLst>
            <pc:docMk/>
            <pc:sldMk cId="771711254" sldId="1053"/>
            <ac:graphicFrameMk id="25" creationId="{E78C2DD9-3004-AE87-B20B-3C402738D30F}"/>
          </ac:graphicFrameMkLst>
        </pc:graphicFrameChg>
      </pc:sldChg>
      <pc:sldChg chg="modNotesTx">
        <pc:chgData name="Peter Waddell" userId="dd862b9fb7d60430" providerId="LiveId" clId="{9C0893AF-F35D-4F8C-9943-E9A23A4FD229}" dt="2024-05-01T14:42:45.747" v="6208" actId="20577"/>
        <pc:sldMkLst>
          <pc:docMk/>
          <pc:sldMk cId="1932648032" sldId="1054"/>
        </pc:sldMkLst>
      </pc:sldChg>
      <pc:sldChg chg="addSp delSp modSp mod">
        <pc:chgData name="Peter Waddell" userId="dd862b9fb7d60430" providerId="LiveId" clId="{9C0893AF-F35D-4F8C-9943-E9A23A4FD229}" dt="2024-05-14T23:35:53.411" v="8470"/>
        <pc:sldMkLst>
          <pc:docMk/>
          <pc:sldMk cId="3178655967" sldId="1055"/>
        </pc:sldMkLst>
        <pc:spChg chg="add mod">
          <ac:chgData name="Peter Waddell" userId="dd862b9fb7d60430" providerId="LiveId" clId="{9C0893AF-F35D-4F8C-9943-E9A23A4FD229}" dt="2024-05-01T15:50:29.395" v="6513" actId="114"/>
          <ac:spMkLst>
            <pc:docMk/>
            <pc:sldMk cId="3178655967" sldId="1055"/>
            <ac:spMk id="6" creationId="{7D51D494-18AE-50C1-4DD9-B0B6E394C772}"/>
          </ac:spMkLst>
        </pc:spChg>
        <pc:spChg chg="mod">
          <ac:chgData name="Peter Waddell" userId="dd862b9fb7d60430" providerId="LiveId" clId="{9C0893AF-F35D-4F8C-9943-E9A23A4FD229}" dt="2024-05-01T14:33:11.628" v="6098" actId="20577"/>
          <ac:spMkLst>
            <pc:docMk/>
            <pc:sldMk cId="3178655967" sldId="1055"/>
            <ac:spMk id="18" creationId="{60A8C684-680F-1036-57EA-ED2099D43BD9}"/>
          </ac:spMkLst>
        </pc:spChg>
        <pc:spChg chg="mod">
          <ac:chgData name="Peter Waddell" userId="dd862b9fb7d60430" providerId="LiveId" clId="{9C0893AF-F35D-4F8C-9943-E9A23A4FD229}" dt="2024-05-01T14:33:48.558" v="6107" actId="20577"/>
          <ac:spMkLst>
            <pc:docMk/>
            <pc:sldMk cId="3178655967" sldId="1055"/>
            <ac:spMk id="20" creationId="{0EC5E746-D7B5-4426-DAB9-CFEFDEB91409}"/>
          </ac:spMkLst>
        </pc:spChg>
        <pc:spChg chg="mod">
          <ac:chgData name="Peter Waddell" userId="dd862b9fb7d60430" providerId="LiveId" clId="{9C0893AF-F35D-4F8C-9943-E9A23A4FD229}" dt="2024-05-01T15:48:25.682" v="6485" actId="1076"/>
          <ac:spMkLst>
            <pc:docMk/>
            <pc:sldMk cId="3178655967" sldId="1055"/>
            <ac:spMk id="22" creationId="{9090B349-B46D-A19E-68D3-221CF6D720DF}"/>
          </ac:spMkLst>
        </pc:spChg>
        <pc:graphicFrameChg chg="add mod">
          <ac:chgData name="Peter Waddell" userId="dd862b9fb7d60430" providerId="LiveId" clId="{9C0893AF-F35D-4F8C-9943-E9A23A4FD229}" dt="2024-05-14T23:35:53.411" v="8470"/>
          <ac:graphicFrameMkLst>
            <pc:docMk/>
            <pc:sldMk cId="3178655967" sldId="1055"/>
            <ac:graphicFrameMk id="12" creationId="{A2CF5CDF-CE6F-107E-EB22-0C9DB99455EF}"/>
          </ac:graphicFrameMkLst>
        </pc:graphicFrameChg>
        <pc:graphicFrameChg chg="del mod">
          <ac:chgData name="Peter Waddell" userId="dd862b9fb7d60430" providerId="LiveId" clId="{9C0893AF-F35D-4F8C-9943-E9A23A4FD229}" dt="2024-05-14T23:35:53.200" v="8469" actId="478"/>
          <ac:graphicFrameMkLst>
            <pc:docMk/>
            <pc:sldMk cId="3178655967" sldId="1055"/>
            <ac:graphicFrameMk id="33" creationId="{8D5022EF-E249-C461-C37E-0287F9A93F2A}"/>
          </ac:graphicFrameMkLst>
        </pc:graphicFrameChg>
        <pc:picChg chg="add mod">
          <ac:chgData name="Peter Waddell" userId="dd862b9fb7d60430" providerId="LiveId" clId="{9C0893AF-F35D-4F8C-9943-E9A23A4FD229}" dt="2024-05-14T23:35:53.411" v="8470"/>
          <ac:picMkLst>
            <pc:docMk/>
            <pc:sldMk cId="3178655967" sldId="1055"/>
            <ac:picMk id="7" creationId="{B45DB5C9-6840-7014-0EB2-72A6086290EF}"/>
          </ac:picMkLst>
        </pc:picChg>
        <pc:picChg chg="del mod">
          <ac:chgData name="Peter Waddell" userId="dd862b9fb7d60430" providerId="LiveId" clId="{9C0893AF-F35D-4F8C-9943-E9A23A4FD229}" dt="2024-05-14T23:35:53.200" v="8469" actId="478"/>
          <ac:picMkLst>
            <pc:docMk/>
            <pc:sldMk cId="3178655967" sldId="1055"/>
            <ac:picMk id="36" creationId="{09CC0255-B289-B965-0D6B-68151DFCC00B}"/>
          </ac:picMkLst>
        </pc:picChg>
      </pc:sldChg>
      <pc:sldChg chg="addSp delSp modSp mod">
        <pc:chgData name="Peter Waddell" userId="dd862b9fb7d60430" providerId="LiveId" clId="{9C0893AF-F35D-4F8C-9943-E9A23A4FD229}" dt="2024-05-14T23:35:09.828" v="8466"/>
        <pc:sldMkLst>
          <pc:docMk/>
          <pc:sldMk cId="3847225032" sldId="1057"/>
        </pc:sldMkLst>
        <pc:spChg chg="del">
          <ac:chgData name="Peter Waddell" userId="dd862b9fb7d60430" providerId="LiveId" clId="{9C0893AF-F35D-4F8C-9943-E9A23A4FD229}" dt="2024-05-01T15:45:25.974" v="6415" actId="478"/>
          <ac:spMkLst>
            <pc:docMk/>
            <pc:sldMk cId="3847225032" sldId="1057"/>
            <ac:spMk id="2" creationId="{7988CC09-0A6D-7A69-5D32-6E23CE19C320}"/>
          </ac:spMkLst>
        </pc:spChg>
        <pc:spChg chg="add mod">
          <ac:chgData name="Peter Waddell" userId="dd862b9fb7d60430" providerId="LiveId" clId="{9C0893AF-F35D-4F8C-9943-E9A23A4FD229}" dt="2024-05-01T15:45:26.239" v="6416"/>
          <ac:spMkLst>
            <pc:docMk/>
            <pc:sldMk cId="3847225032" sldId="1057"/>
            <ac:spMk id="5" creationId="{79EFEB99-5272-A5AE-D94A-6A82C72323CB}"/>
          </ac:spMkLst>
        </pc:spChg>
        <pc:spChg chg="add mod">
          <ac:chgData name="Peter Waddell" userId="dd862b9fb7d60430" providerId="LiveId" clId="{9C0893AF-F35D-4F8C-9943-E9A23A4FD229}" dt="2024-05-01T15:50:15.566" v="6511" actId="114"/>
          <ac:spMkLst>
            <pc:docMk/>
            <pc:sldMk cId="3847225032" sldId="1057"/>
            <ac:spMk id="6" creationId="{C4E1E08C-D889-EC8D-FF3D-A192B9938EE5}"/>
          </ac:spMkLst>
        </pc:spChg>
        <pc:spChg chg="mod">
          <ac:chgData name="Peter Waddell" userId="dd862b9fb7d60430" providerId="LiveId" clId="{9C0893AF-F35D-4F8C-9943-E9A23A4FD229}" dt="2024-05-01T15:46:14.662" v="6434" actId="20577"/>
          <ac:spMkLst>
            <pc:docMk/>
            <pc:sldMk cId="3847225032" sldId="1057"/>
            <ac:spMk id="18" creationId="{60A8C684-680F-1036-57EA-ED2099D43BD9}"/>
          </ac:spMkLst>
        </pc:spChg>
        <pc:graphicFrameChg chg="add mod">
          <ac:chgData name="Peter Waddell" userId="dd862b9fb7d60430" providerId="LiveId" clId="{9C0893AF-F35D-4F8C-9943-E9A23A4FD229}" dt="2024-05-14T23:31:13.511" v="8428"/>
          <ac:graphicFrameMkLst>
            <pc:docMk/>
            <pc:sldMk cId="3847225032" sldId="1057"/>
            <ac:graphicFrameMk id="2" creationId="{294E519E-D048-B3C5-36C0-71BDC7931C4C}"/>
          </ac:graphicFrameMkLst>
        </pc:graphicFrameChg>
        <pc:graphicFrameChg chg="mod">
          <ac:chgData name="Peter Waddell" userId="dd862b9fb7d60430" providerId="LiveId" clId="{9C0893AF-F35D-4F8C-9943-E9A23A4FD229}" dt="2024-05-14T23:33:21.784" v="8460"/>
          <ac:graphicFrameMkLst>
            <pc:docMk/>
            <pc:sldMk cId="3847225032" sldId="1057"/>
            <ac:graphicFrameMk id="4" creationId="{C74DD0B1-A576-44BF-817E-5682A89A7B4A}"/>
          </ac:graphicFrameMkLst>
        </pc:graphicFrameChg>
        <pc:graphicFrameChg chg="add mod">
          <ac:chgData name="Peter Waddell" userId="dd862b9fb7d60430" providerId="LiveId" clId="{9C0893AF-F35D-4F8C-9943-E9A23A4FD229}" dt="2024-05-14T23:31:16.661" v="8429"/>
          <ac:graphicFrameMkLst>
            <pc:docMk/>
            <pc:sldMk cId="3847225032" sldId="1057"/>
            <ac:graphicFrameMk id="7" creationId="{C24B6A7C-5E11-123D-1687-79FD87629E1E}"/>
          </ac:graphicFrameMkLst>
        </pc:graphicFrameChg>
        <pc:graphicFrameChg chg="add mod">
          <ac:chgData name="Peter Waddell" userId="dd862b9fb7d60430" providerId="LiveId" clId="{9C0893AF-F35D-4F8C-9943-E9A23A4FD229}" dt="2024-05-14T23:35:09.828" v="8466"/>
          <ac:graphicFrameMkLst>
            <pc:docMk/>
            <pc:sldMk cId="3847225032" sldId="1057"/>
            <ac:graphicFrameMk id="12" creationId="{A5B232E8-14E0-F9FE-9592-63B09415E9AD}"/>
          </ac:graphicFrameMkLst>
        </pc:graphicFrameChg>
        <pc:graphicFrameChg chg="del mod">
          <ac:chgData name="Peter Waddell" userId="dd862b9fb7d60430" providerId="LiveId" clId="{9C0893AF-F35D-4F8C-9943-E9A23A4FD229}" dt="2024-05-14T23:31:13.026" v="8427" actId="478"/>
          <ac:graphicFrameMkLst>
            <pc:docMk/>
            <pc:sldMk cId="3847225032" sldId="1057"/>
            <ac:graphicFrameMk id="21" creationId="{D6F3A05B-A7E7-2177-CD83-C4616963015C}"/>
          </ac:graphicFrameMkLst>
        </pc:graphicFrameChg>
        <pc:picChg chg="add del mod">
          <ac:chgData name="Peter Waddell" userId="dd862b9fb7d60430" providerId="LiveId" clId="{9C0893AF-F35D-4F8C-9943-E9A23A4FD229}" dt="2024-05-14T23:33:09.097" v="8458" actId="478"/>
          <ac:picMkLst>
            <pc:docMk/>
            <pc:sldMk cId="3847225032" sldId="1057"/>
            <ac:picMk id="10" creationId="{19DAB66D-0E48-103C-08AC-A558CE4BADFB}"/>
          </ac:picMkLst>
        </pc:picChg>
        <pc:picChg chg="mod">
          <ac:chgData name="Peter Waddell" userId="dd862b9fb7d60430" providerId="LiveId" clId="{9C0893AF-F35D-4F8C-9943-E9A23A4FD229}" dt="2024-05-14T23:33:11.306" v="8459" actId="1037"/>
          <ac:picMkLst>
            <pc:docMk/>
            <pc:sldMk cId="3847225032" sldId="1057"/>
            <ac:picMk id="36" creationId="{09CC0255-B289-B965-0D6B-68151DFCC00B}"/>
          </ac:picMkLst>
        </pc:picChg>
      </pc:sldChg>
      <pc:sldChg chg="addSp delSp modSp mod">
        <pc:chgData name="Peter Waddell" userId="dd862b9fb7d60430" providerId="LiveId" clId="{9C0893AF-F35D-4F8C-9943-E9A23A4FD229}" dt="2024-05-14T23:32:09.077" v="8443"/>
        <pc:sldMkLst>
          <pc:docMk/>
          <pc:sldMk cId="1273457532" sldId="1058"/>
        </pc:sldMkLst>
        <pc:spChg chg="del">
          <ac:chgData name="Peter Waddell" userId="dd862b9fb7d60430" providerId="LiveId" clId="{9C0893AF-F35D-4F8C-9943-E9A23A4FD229}" dt="2024-05-01T16:11:10.798" v="6593" actId="478"/>
          <ac:spMkLst>
            <pc:docMk/>
            <pc:sldMk cId="1273457532" sldId="1058"/>
            <ac:spMk id="16" creationId="{DF1BD453-A198-ED11-F471-11E3B64F961A}"/>
          </ac:spMkLst>
        </pc:spChg>
        <pc:spChg chg="add mod">
          <ac:chgData name="Peter Waddell" userId="dd862b9fb7d60430" providerId="LiveId" clId="{9C0893AF-F35D-4F8C-9943-E9A23A4FD229}" dt="2024-05-01T15:50:08.333" v="6510" actId="114"/>
          <ac:spMkLst>
            <pc:docMk/>
            <pc:sldMk cId="1273457532" sldId="1058"/>
            <ac:spMk id="17" creationId="{D3210155-124A-931D-FBFC-BBF49B630473}"/>
          </ac:spMkLst>
        </pc:spChg>
        <pc:spChg chg="mod">
          <ac:chgData name="Peter Waddell" userId="dd862b9fb7d60430" providerId="LiveId" clId="{9C0893AF-F35D-4F8C-9943-E9A23A4FD229}" dt="2024-05-01T15:46:06.794" v="6429" actId="20577"/>
          <ac:spMkLst>
            <pc:docMk/>
            <pc:sldMk cId="1273457532" sldId="1058"/>
            <ac:spMk id="18" creationId="{60A8C684-680F-1036-57EA-ED2099D43BD9}"/>
          </ac:spMkLst>
        </pc:spChg>
        <pc:spChg chg="add mod">
          <ac:chgData name="Peter Waddell" userId="dd862b9fb7d60430" providerId="LiveId" clId="{9C0893AF-F35D-4F8C-9943-E9A23A4FD229}" dt="2024-05-01T16:11:11.020" v="6594"/>
          <ac:spMkLst>
            <pc:docMk/>
            <pc:sldMk cId="1273457532" sldId="1058"/>
            <ac:spMk id="19" creationId="{95DDC038-F169-3D54-222A-7E4245CD1545}"/>
          </ac:spMkLst>
        </pc:spChg>
        <pc:graphicFrameChg chg="del mod">
          <ac:chgData name="Peter Waddell" userId="dd862b9fb7d60430" providerId="LiveId" clId="{9C0893AF-F35D-4F8C-9943-E9A23A4FD229}" dt="2024-05-14T23:32:08.780" v="8442" actId="478"/>
          <ac:graphicFrameMkLst>
            <pc:docMk/>
            <pc:sldMk cId="1273457532" sldId="1058"/>
            <ac:graphicFrameMk id="2" creationId="{C31B49E9-2831-01F4-BA21-01FC6C5D152A}"/>
          </ac:graphicFrameMkLst>
        </pc:graphicFrameChg>
        <pc:graphicFrameChg chg="add mod">
          <ac:chgData name="Peter Waddell" userId="dd862b9fb7d60430" providerId="LiveId" clId="{9C0893AF-F35D-4F8C-9943-E9A23A4FD229}" dt="2024-05-14T23:32:09.077" v="8443"/>
          <ac:graphicFrameMkLst>
            <pc:docMk/>
            <pc:sldMk cId="1273457532" sldId="1058"/>
            <ac:graphicFrameMk id="21" creationId="{ECCD2F06-F6E1-211C-C6F3-935022EDE57F}"/>
          </ac:graphicFrameMkLst>
        </pc:graphicFrameChg>
        <pc:picChg chg="add mod">
          <ac:chgData name="Peter Waddell" userId="dd862b9fb7d60430" providerId="LiveId" clId="{9C0893AF-F35D-4F8C-9943-E9A23A4FD229}" dt="2024-05-14T23:32:09.077" v="8443"/>
          <ac:picMkLst>
            <pc:docMk/>
            <pc:sldMk cId="1273457532" sldId="1058"/>
            <ac:picMk id="16" creationId="{9CBF5B59-6F1B-2964-43CF-D93A12F623E2}"/>
          </ac:picMkLst>
        </pc:picChg>
        <pc:picChg chg="del mod">
          <ac:chgData name="Peter Waddell" userId="dd862b9fb7d60430" providerId="LiveId" clId="{9C0893AF-F35D-4F8C-9943-E9A23A4FD229}" dt="2024-05-14T23:32:08.780" v="8442" actId="478"/>
          <ac:picMkLst>
            <pc:docMk/>
            <pc:sldMk cId="1273457532" sldId="1058"/>
            <ac:picMk id="37" creationId="{7EE1579F-A0B4-75E8-5EDE-A6A3CE9825F9}"/>
          </ac:picMkLst>
        </pc:picChg>
      </pc:sldChg>
      <pc:sldChg chg="modSp mod ord modNotesTx">
        <pc:chgData name="Peter Waddell" userId="dd862b9fb7d60430" providerId="LiveId" clId="{9C0893AF-F35D-4F8C-9943-E9A23A4FD229}" dt="2024-05-08T20:46:11.197" v="7751"/>
        <pc:sldMkLst>
          <pc:docMk/>
          <pc:sldMk cId="2093582302" sldId="1061"/>
        </pc:sldMkLst>
        <pc:spChg chg="mod">
          <ac:chgData name="Peter Waddell" userId="dd862b9fb7d60430" providerId="LiveId" clId="{9C0893AF-F35D-4F8C-9943-E9A23A4FD229}" dt="2024-05-07T22:43:48.309" v="7250" actId="1038"/>
          <ac:spMkLst>
            <pc:docMk/>
            <pc:sldMk cId="2093582302" sldId="1061"/>
            <ac:spMk id="18" creationId="{80AC0830-F260-4145-973C-EE997804044F}"/>
          </ac:spMkLst>
        </pc:spChg>
        <pc:spChg chg="mod">
          <ac:chgData name="Peter Waddell" userId="dd862b9fb7d60430" providerId="LiveId" clId="{9C0893AF-F35D-4F8C-9943-E9A23A4FD229}" dt="2024-05-07T22:40:01.145" v="7220" actId="1076"/>
          <ac:spMkLst>
            <pc:docMk/>
            <pc:sldMk cId="2093582302" sldId="1061"/>
            <ac:spMk id="21" creationId="{7FEBF73F-A3B8-33BF-5685-EA9EBBBBE12D}"/>
          </ac:spMkLst>
        </pc:spChg>
        <pc:spChg chg="mod">
          <ac:chgData name="Peter Waddell" userId="dd862b9fb7d60430" providerId="LiveId" clId="{9C0893AF-F35D-4F8C-9943-E9A23A4FD229}" dt="2024-05-07T22:40:04.973" v="7230" actId="1038"/>
          <ac:spMkLst>
            <pc:docMk/>
            <pc:sldMk cId="2093582302" sldId="1061"/>
            <ac:spMk id="23" creationId="{71A62B07-706D-665D-D672-4D43D816B3CE}"/>
          </ac:spMkLst>
        </pc:spChg>
      </pc:sldChg>
      <pc:sldChg chg="addSp delSp modSp mod">
        <pc:chgData name="Peter Waddell" userId="dd862b9fb7d60430" providerId="LiveId" clId="{9C0893AF-F35D-4F8C-9943-E9A23A4FD229}" dt="2024-05-07T22:40:13.744" v="7232"/>
        <pc:sldMkLst>
          <pc:docMk/>
          <pc:sldMk cId="267594059" sldId="1064"/>
        </pc:sldMkLst>
        <pc:spChg chg="add mod">
          <ac:chgData name="Peter Waddell" userId="dd862b9fb7d60430" providerId="LiveId" clId="{9C0893AF-F35D-4F8C-9943-E9A23A4FD229}" dt="2024-05-07T22:40:13.744" v="7232"/>
          <ac:spMkLst>
            <pc:docMk/>
            <pc:sldMk cId="267594059" sldId="1064"/>
            <ac:spMk id="2" creationId="{3F51E78B-92C7-031A-6F46-D24ABF918BFD}"/>
          </ac:spMkLst>
        </pc:spChg>
        <pc:spChg chg="del">
          <ac:chgData name="Peter Waddell" userId="dd862b9fb7d60430" providerId="LiveId" clId="{9C0893AF-F35D-4F8C-9943-E9A23A4FD229}" dt="2024-05-07T22:40:13.443" v="7231" actId="478"/>
          <ac:spMkLst>
            <pc:docMk/>
            <pc:sldMk cId="267594059" sldId="1064"/>
            <ac:spMk id="4" creationId="{ECCBB80E-E995-197B-03F8-C53B86BABEBB}"/>
          </ac:spMkLst>
        </pc:spChg>
      </pc:sldChg>
      <pc:sldChg chg="addSp delSp modSp mod">
        <pc:chgData name="Peter Waddell" userId="dd862b9fb7d60430" providerId="LiveId" clId="{9C0893AF-F35D-4F8C-9943-E9A23A4FD229}" dt="2024-05-07T23:15:11.755" v="7578" actId="478"/>
        <pc:sldMkLst>
          <pc:docMk/>
          <pc:sldMk cId="2556336621" sldId="1065"/>
        </pc:sldMkLst>
        <pc:spChg chg="mod">
          <ac:chgData name="Peter Waddell" userId="dd862b9fb7d60430" providerId="LiveId" clId="{9C0893AF-F35D-4F8C-9943-E9A23A4FD229}" dt="2024-05-07T23:15:11.317" v="7577" actId="1076"/>
          <ac:spMkLst>
            <pc:docMk/>
            <pc:sldMk cId="2556336621" sldId="1065"/>
            <ac:spMk id="10" creationId="{6B204927-FCA5-AF3A-D52C-C6E3C470DFB3}"/>
          </ac:spMkLst>
        </pc:spChg>
        <pc:graphicFrameChg chg="add del">
          <ac:chgData name="Peter Waddell" userId="dd862b9fb7d60430" providerId="LiveId" clId="{9C0893AF-F35D-4F8C-9943-E9A23A4FD229}" dt="2024-05-07T23:15:11.755" v="7578" actId="478"/>
          <ac:graphicFrameMkLst>
            <pc:docMk/>
            <pc:sldMk cId="2556336621" sldId="1065"/>
            <ac:graphicFrameMk id="12" creationId="{7292A2CB-D3DC-4056-841E-2FA168B3251B}"/>
          </ac:graphicFrameMkLst>
        </pc:graphicFrameChg>
      </pc:sldChg>
      <pc:sldChg chg="modNotesTx">
        <pc:chgData name="Peter Waddell" userId="dd862b9fb7d60430" providerId="LiveId" clId="{9C0893AF-F35D-4F8C-9943-E9A23A4FD229}" dt="2024-04-30T20:56:23.146" v="5943" actId="20577"/>
        <pc:sldMkLst>
          <pc:docMk/>
          <pc:sldMk cId="161475212" sldId="1067"/>
        </pc:sldMkLst>
      </pc:sldChg>
      <pc:sldChg chg="addSp delSp modSp mod">
        <pc:chgData name="Peter Waddell" userId="dd862b9fb7d60430" providerId="LiveId" clId="{9C0893AF-F35D-4F8C-9943-E9A23A4FD229}" dt="2024-05-14T23:31:42.553" v="8441" actId="1038"/>
        <pc:sldMkLst>
          <pc:docMk/>
          <pc:sldMk cId="2419062078" sldId="1072"/>
        </pc:sldMkLst>
        <pc:spChg chg="add mod">
          <ac:chgData name="Peter Waddell" userId="dd862b9fb7d60430" providerId="LiveId" clId="{9C0893AF-F35D-4F8C-9943-E9A23A4FD229}" dt="2024-05-01T15:45:43.056" v="6419" actId="207"/>
          <ac:spMkLst>
            <pc:docMk/>
            <pc:sldMk cId="2419062078" sldId="1072"/>
            <ac:spMk id="6" creationId="{DFAE2338-B50B-FB75-C663-6E0A700360FD}"/>
          </ac:spMkLst>
        </pc:spChg>
        <pc:spChg chg="add mod">
          <ac:chgData name="Peter Waddell" userId="dd862b9fb7d60430" providerId="LiveId" clId="{9C0893AF-F35D-4F8C-9943-E9A23A4FD229}" dt="2024-05-01T15:49:56.281" v="6509" actId="114"/>
          <ac:spMkLst>
            <pc:docMk/>
            <pc:sldMk cId="2419062078" sldId="1072"/>
            <ac:spMk id="7" creationId="{3F9F6523-0323-3611-5FA4-0B429A271845}"/>
          </ac:spMkLst>
        </pc:spChg>
        <pc:spChg chg="mod">
          <ac:chgData name="Peter Waddell" userId="dd862b9fb7d60430" providerId="LiveId" clId="{9C0893AF-F35D-4F8C-9943-E9A23A4FD229}" dt="2024-05-01T15:45:54.539" v="6424" actId="20577"/>
          <ac:spMkLst>
            <pc:docMk/>
            <pc:sldMk cId="2419062078" sldId="1072"/>
            <ac:spMk id="18" creationId="{60A8C684-680F-1036-57EA-ED2099D43BD9}"/>
          </ac:spMkLst>
        </pc:spChg>
        <pc:spChg chg="del">
          <ac:chgData name="Peter Waddell" userId="dd862b9fb7d60430" providerId="LiveId" clId="{9C0893AF-F35D-4F8C-9943-E9A23A4FD229}" dt="2024-05-01T15:45:40.376" v="6417" actId="478"/>
          <ac:spMkLst>
            <pc:docMk/>
            <pc:sldMk cId="2419062078" sldId="1072"/>
            <ac:spMk id="20" creationId="{0EC5E746-D7B5-4426-DAB9-CFEFDEB91409}"/>
          </ac:spMkLst>
        </pc:spChg>
        <pc:graphicFrameChg chg="mod">
          <ac:chgData name="Peter Waddell" userId="dd862b9fb7d60430" providerId="LiveId" clId="{9C0893AF-F35D-4F8C-9943-E9A23A4FD229}" dt="2024-05-14T23:29:24.202" v="8426"/>
          <ac:graphicFrameMkLst>
            <pc:docMk/>
            <pc:sldMk cId="2419062078" sldId="1072"/>
            <ac:graphicFrameMk id="2" creationId="{16C3B442-4CBF-E743-D264-3E6E4C7FF079}"/>
          </ac:graphicFrameMkLst>
        </pc:graphicFrameChg>
        <pc:picChg chg="mod">
          <ac:chgData name="Peter Waddell" userId="dd862b9fb7d60430" providerId="LiveId" clId="{9C0893AF-F35D-4F8C-9943-E9A23A4FD229}" dt="2024-05-14T23:31:42.553" v="8441" actId="1038"/>
          <ac:picMkLst>
            <pc:docMk/>
            <pc:sldMk cId="2419062078" sldId="1072"/>
            <ac:picMk id="36" creationId="{09CC0255-B289-B965-0D6B-68151DFCC00B}"/>
          </ac:picMkLst>
        </pc:picChg>
      </pc:sldChg>
      <pc:sldChg chg="modNotesTx">
        <pc:chgData name="Peter Waddell" userId="dd862b9fb7d60430" providerId="LiveId" clId="{9C0893AF-F35D-4F8C-9943-E9A23A4FD229}" dt="2023-08-07T21:25:03.169" v="205" actId="20577"/>
        <pc:sldMkLst>
          <pc:docMk/>
          <pc:sldMk cId="2934477960" sldId="1083"/>
        </pc:sldMkLst>
      </pc:sldChg>
      <pc:sldChg chg="modNotesTx">
        <pc:chgData name="Peter Waddell" userId="dd862b9fb7d60430" providerId="LiveId" clId="{9C0893AF-F35D-4F8C-9943-E9A23A4FD229}" dt="2023-08-07T22:39:34.746" v="331"/>
        <pc:sldMkLst>
          <pc:docMk/>
          <pc:sldMk cId="1426326608" sldId="1085"/>
        </pc:sldMkLst>
      </pc:sldChg>
      <pc:sldChg chg="modNotesTx">
        <pc:chgData name="Peter Waddell" userId="dd862b9fb7d60430" providerId="LiveId" clId="{9C0893AF-F35D-4F8C-9943-E9A23A4FD229}" dt="2024-05-01T14:46:34.381" v="6225" actId="20577"/>
        <pc:sldMkLst>
          <pc:docMk/>
          <pc:sldMk cId="1006598708" sldId="1086"/>
        </pc:sldMkLst>
      </pc:sldChg>
      <pc:sldChg chg="modNotesTx">
        <pc:chgData name="Peter Waddell" userId="dd862b9fb7d60430" providerId="LiveId" clId="{9C0893AF-F35D-4F8C-9943-E9A23A4FD229}" dt="2024-04-30T20:01:04.695" v="5849" actId="313"/>
        <pc:sldMkLst>
          <pc:docMk/>
          <pc:sldMk cId="2568938081" sldId="1087"/>
        </pc:sldMkLst>
      </pc:sldChg>
      <pc:sldChg chg="addSp delSp modSp mod">
        <pc:chgData name="Peter Waddell" userId="dd862b9fb7d60430" providerId="LiveId" clId="{9C0893AF-F35D-4F8C-9943-E9A23A4FD229}" dt="2024-05-01T15:17:48.782" v="6340"/>
        <pc:sldMkLst>
          <pc:docMk/>
          <pc:sldMk cId="2393636875" sldId="1088"/>
        </pc:sldMkLst>
        <pc:spChg chg="add mod">
          <ac:chgData name="Peter Waddell" userId="dd862b9fb7d60430" providerId="LiveId" clId="{9C0893AF-F35D-4F8C-9943-E9A23A4FD229}" dt="2024-05-01T15:17:48.782" v="6340"/>
          <ac:spMkLst>
            <pc:docMk/>
            <pc:sldMk cId="2393636875" sldId="1088"/>
            <ac:spMk id="3" creationId="{C3486DB3-22E8-95E6-912D-D00509B494B3}"/>
          </ac:spMkLst>
        </pc:spChg>
        <pc:spChg chg="add mod">
          <ac:chgData name="Peter Waddell" userId="dd862b9fb7d60430" providerId="LiveId" clId="{9C0893AF-F35D-4F8C-9943-E9A23A4FD229}" dt="2024-05-01T15:17:48.782" v="6340"/>
          <ac:spMkLst>
            <pc:docMk/>
            <pc:sldMk cId="2393636875" sldId="1088"/>
            <ac:spMk id="4" creationId="{9D174A9C-178B-02AA-C653-4FA41EA5EAD3}"/>
          </ac:spMkLst>
        </pc:spChg>
        <pc:spChg chg="add mod">
          <ac:chgData name="Peter Waddell" userId="dd862b9fb7d60430" providerId="LiveId" clId="{9C0893AF-F35D-4F8C-9943-E9A23A4FD229}" dt="2024-05-01T15:17:48.782" v="6340"/>
          <ac:spMkLst>
            <pc:docMk/>
            <pc:sldMk cId="2393636875" sldId="1088"/>
            <ac:spMk id="5" creationId="{9CB9109C-E4C0-7AF0-E19F-24974B5DD553}"/>
          </ac:spMkLst>
        </pc:spChg>
        <pc:spChg chg="add mod">
          <ac:chgData name="Peter Waddell" userId="dd862b9fb7d60430" providerId="LiveId" clId="{9C0893AF-F35D-4F8C-9943-E9A23A4FD229}" dt="2024-05-01T15:17:48.782" v="6340"/>
          <ac:spMkLst>
            <pc:docMk/>
            <pc:sldMk cId="2393636875" sldId="1088"/>
            <ac:spMk id="6" creationId="{36332834-9EAA-3F35-4AB3-8968CB1F7F53}"/>
          </ac:spMkLst>
        </pc:spChg>
        <pc:spChg chg="del">
          <ac:chgData name="Peter Waddell" userId="dd862b9fb7d60430" providerId="LiveId" clId="{9C0893AF-F35D-4F8C-9943-E9A23A4FD229}" dt="2024-05-01T15:17:48.475" v="6339" actId="478"/>
          <ac:spMkLst>
            <pc:docMk/>
            <pc:sldMk cId="2393636875" sldId="1088"/>
            <ac:spMk id="10" creationId="{4B4F73A1-AAFF-82A3-056E-5C91FF685D7F}"/>
          </ac:spMkLst>
        </pc:spChg>
        <pc:spChg chg="del">
          <ac:chgData name="Peter Waddell" userId="dd862b9fb7d60430" providerId="LiveId" clId="{9C0893AF-F35D-4F8C-9943-E9A23A4FD229}" dt="2024-05-01T15:17:48.475" v="6339" actId="478"/>
          <ac:spMkLst>
            <pc:docMk/>
            <pc:sldMk cId="2393636875" sldId="1088"/>
            <ac:spMk id="12" creationId="{8841703A-90CA-5C61-5D89-C079D49B9694}"/>
          </ac:spMkLst>
        </pc:spChg>
        <pc:spChg chg="del">
          <ac:chgData name="Peter Waddell" userId="dd862b9fb7d60430" providerId="LiveId" clId="{9C0893AF-F35D-4F8C-9943-E9A23A4FD229}" dt="2024-05-01T15:17:48.475" v="6339" actId="478"/>
          <ac:spMkLst>
            <pc:docMk/>
            <pc:sldMk cId="2393636875" sldId="1088"/>
            <ac:spMk id="13" creationId="{34EC6985-F27F-649D-F654-33E3BDAF863A}"/>
          </ac:spMkLst>
        </pc:spChg>
        <pc:spChg chg="del">
          <ac:chgData name="Peter Waddell" userId="dd862b9fb7d60430" providerId="LiveId" clId="{9C0893AF-F35D-4F8C-9943-E9A23A4FD229}" dt="2024-05-01T15:17:48.475" v="6339" actId="478"/>
          <ac:spMkLst>
            <pc:docMk/>
            <pc:sldMk cId="2393636875" sldId="1088"/>
            <ac:spMk id="26" creationId="{E6E09FF1-63B7-E4F9-33B0-3BB3AE92CC36}"/>
          </ac:spMkLst>
        </pc:spChg>
        <pc:spChg chg="del">
          <ac:chgData name="Peter Waddell" userId="dd862b9fb7d60430" providerId="LiveId" clId="{9C0893AF-F35D-4F8C-9943-E9A23A4FD229}" dt="2024-05-01T15:17:48.475" v="6339" actId="478"/>
          <ac:spMkLst>
            <pc:docMk/>
            <pc:sldMk cId="2393636875" sldId="1088"/>
            <ac:spMk id="27" creationId="{0B6CFD2F-A68E-F7F2-A106-DA8EB2EE6437}"/>
          </ac:spMkLst>
        </pc:spChg>
        <pc:graphicFrameChg chg="add mod">
          <ac:chgData name="Peter Waddell" userId="dd862b9fb7d60430" providerId="LiveId" clId="{9C0893AF-F35D-4F8C-9943-E9A23A4FD229}" dt="2024-05-01T15:17:48.782" v="6340"/>
          <ac:graphicFrameMkLst>
            <pc:docMk/>
            <pc:sldMk cId="2393636875" sldId="1088"/>
            <ac:graphicFrameMk id="2" creationId="{42FB1C0A-C0F6-4185-2B97-E172F93FCB3C}"/>
          </ac:graphicFrameMkLst>
        </pc:graphicFrameChg>
        <pc:graphicFrameChg chg="del">
          <ac:chgData name="Peter Waddell" userId="dd862b9fb7d60430" providerId="LiveId" clId="{9C0893AF-F35D-4F8C-9943-E9A23A4FD229}" dt="2024-05-01T15:17:48.475" v="6339" actId="478"/>
          <ac:graphicFrameMkLst>
            <pc:docMk/>
            <pc:sldMk cId="2393636875" sldId="1088"/>
            <ac:graphicFrameMk id="8" creationId="{2EAC2CD5-0368-F094-8D9C-AAA4F8651D83}"/>
          </ac:graphicFrameMkLst>
        </pc:graphicFrameChg>
      </pc:sldChg>
      <pc:sldChg chg="addSp delSp modSp mod modNotesTx">
        <pc:chgData name="Peter Waddell" userId="dd862b9fb7d60430" providerId="LiveId" clId="{9C0893AF-F35D-4F8C-9943-E9A23A4FD229}" dt="2024-05-01T15:18:08.159" v="6344"/>
        <pc:sldMkLst>
          <pc:docMk/>
          <pc:sldMk cId="4259753912" sldId="1089"/>
        </pc:sldMkLst>
        <pc:spChg chg="add mod">
          <ac:chgData name="Peter Waddell" userId="dd862b9fb7d60430" providerId="LiveId" clId="{9C0893AF-F35D-4F8C-9943-E9A23A4FD229}" dt="2024-05-01T15:18:08.159" v="6344"/>
          <ac:spMkLst>
            <pc:docMk/>
            <pc:sldMk cId="4259753912" sldId="1089"/>
            <ac:spMk id="4" creationId="{B46A5636-34FB-DF95-A587-4D84EF4390F3}"/>
          </ac:spMkLst>
        </pc:spChg>
        <pc:spChg chg="add mod">
          <ac:chgData name="Peter Waddell" userId="dd862b9fb7d60430" providerId="LiveId" clId="{9C0893AF-F35D-4F8C-9943-E9A23A4FD229}" dt="2024-05-01T15:18:08.159" v="6344"/>
          <ac:spMkLst>
            <pc:docMk/>
            <pc:sldMk cId="4259753912" sldId="1089"/>
            <ac:spMk id="5" creationId="{5A88FC2B-7345-2895-45DE-523EAF890DF9}"/>
          </ac:spMkLst>
        </pc:spChg>
        <pc:spChg chg="add mod">
          <ac:chgData name="Peter Waddell" userId="dd862b9fb7d60430" providerId="LiveId" clId="{9C0893AF-F35D-4F8C-9943-E9A23A4FD229}" dt="2024-05-01T15:18:08.159" v="6344"/>
          <ac:spMkLst>
            <pc:docMk/>
            <pc:sldMk cId="4259753912" sldId="1089"/>
            <ac:spMk id="6" creationId="{41921176-3838-F939-8592-23E63D9C80B8}"/>
          </ac:spMkLst>
        </pc:spChg>
        <pc:spChg chg="add mod">
          <ac:chgData name="Peter Waddell" userId="dd862b9fb7d60430" providerId="LiveId" clId="{9C0893AF-F35D-4F8C-9943-E9A23A4FD229}" dt="2024-05-01T15:18:08.159" v="6344"/>
          <ac:spMkLst>
            <pc:docMk/>
            <pc:sldMk cId="4259753912" sldId="1089"/>
            <ac:spMk id="7" creationId="{2A661A78-F645-E0C4-6EAF-D053125F2952}"/>
          </ac:spMkLst>
        </pc:spChg>
        <pc:spChg chg="del">
          <ac:chgData name="Peter Waddell" userId="dd862b9fb7d60430" providerId="LiveId" clId="{9C0893AF-F35D-4F8C-9943-E9A23A4FD229}" dt="2024-05-01T15:18:07.337" v="6343" actId="478"/>
          <ac:spMkLst>
            <pc:docMk/>
            <pc:sldMk cId="4259753912" sldId="1089"/>
            <ac:spMk id="10" creationId="{4B4F73A1-AAFF-82A3-056E-5C91FF685D7F}"/>
          </ac:spMkLst>
        </pc:spChg>
        <pc:spChg chg="del">
          <ac:chgData name="Peter Waddell" userId="dd862b9fb7d60430" providerId="LiveId" clId="{9C0893AF-F35D-4F8C-9943-E9A23A4FD229}" dt="2024-05-01T15:18:07.337" v="6343" actId="478"/>
          <ac:spMkLst>
            <pc:docMk/>
            <pc:sldMk cId="4259753912" sldId="1089"/>
            <ac:spMk id="12" creationId="{8841703A-90CA-5C61-5D89-C079D49B9694}"/>
          </ac:spMkLst>
        </pc:spChg>
        <pc:spChg chg="del">
          <ac:chgData name="Peter Waddell" userId="dd862b9fb7d60430" providerId="LiveId" clId="{9C0893AF-F35D-4F8C-9943-E9A23A4FD229}" dt="2024-05-01T15:18:07.337" v="6343" actId="478"/>
          <ac:spMkLst>
            <pc:docMk/>
            <pc:sldMk cId="4259753912" sldId="1089"/>
            <ac:spMk id="13" creationId="{34EC6985-F27F-649D-F654-33E3BDAF863A}"/>
          </ac:spMkLst>
        </pc:spChg>
        <pc:spChg chg="del">
          <ac:chgData name="Peter Waddell" userId="dd862b9fb7d60430" providerId="LiveId" clId="{9C0893AF-F35D-4F8C-9943-E9A23A4FD229}" dt="2024-05-01T15:18:07.337" v="6343" actId="478"/>
          <ac:spMkLst>
            <pc:docMk/>
            <pc:sldMk cId="4259753912" sldId="1089"/>
            <ac:spMk id="26" creationId="{E6E09FF1-63B7-E4F9-33B0-3BB3AE92CC36}"/>
          </ac:spMkLst>
        </pc:spChg>
        <pc:spChg chg="del">
          <ac:chgData name="Peter Waddell" userId="dd862b9fb7d60430" providerId="LiveId" clId="{9C0893AF-F35D-4F8C-9943-E9A23A4FD229}" dt="2024-05-01T15:18:07.337" v="6343" actId="478"/>
          <ac:spMkLst>
            <pc:docMk/>
            <pc:sldMk cId="4259753912" sldId="1089"/>
            <ac:spMk id="27" creationId="{0B6CFD2F-A68E-F7F2-A106-DA8EB2EE6437}"/>
          </ac:spMkLst>
        </pc:spChg>
        <pc:graphicFrameChg chg="add mod">
          <ac:chgData name="Peter Waddell" userId="dd862b9fb7d60430" providerId="LiveId" clId="{9C0893AF-F35D-4F8C-9943-E9A23A4FD229}" dt="2024-05-01T15:18:08.159" v="6344"/>
          <ac:graphicFrameMkLst>
            <pc:docMk/>
            <pc:sldMk cId="4259753912" sldId="1089"/>
            <ac:graphicFrameMk id="3" creationId="{20C2D935-D3C1-1232-E2B8-02A27C1ECA75}"/>
          </ac:graphicFrameMkLst>
        </pc:graphicFrameChg>
        <pc:graphicFrameChg chg="del">
          <ac:chgData name="Peter Waddell" userId="dd862b9fb7d60430" providerId="LiveId" clId="{9C0893AF-F35D-4F8C-9943-E9A23A4FD229}" dt="2024-05-01T15:18:07.337" v="6343" actId="478"/>
          <ac:graphicFrameMkLst>
            <pc:docMk/>
            <pc:sldMk cId="4259753912" sldId="1089"/>
            <ac:graphicFrameMk id="8" creationId="{2EAC2CD5-0368-F094-8D9C-AAA4F8651D83}"/>
          </ac:graphicFrameMkLst>
        </pc:graphicFrameChg>
      </pc:sldChg>
      <pc:sldChg chg="addSp delSp modSp mod">
        <pc:chgData name="Peter Waddell" userId="dd862b9fb7d60430" providerId="LiveId" clId="{9C0893AF-F35D-4F8C-9943-E9A23A4FD229}" dt="2024-05-01T14:55:26.204" v="6299"/>
        <pc:sldMkLst>
          <pc:docMk/>
          <pc:sldMk cId="1092983699" sldId="1090"/>
        </pc:sldMkLst>
        <pc:spChg chg="add mod">
          <ac:chgData name="Peter Waddell" userId="dd862b9fb7d60430" providerId="LiveId" clId="{9C0893AF-F35D-4F8C-9943-E9A23A4FD229}" dt="2024-05-01T14:55:26.204" v="6299"/>
          <ac:spMkLst>
            <pc:docMk/>
            <pc:sldMk cId="1092983699" sldId="1090"/>
            <ac:spMk id="3" creationId="{E6BA4125-8E42-5D9F-CD88-F752ECD44E23}"/>
          </ac:spMkLst>
        </pc:spChg>
        <pc:spChg chg="add mod">
          <ac:chgData name="Peter Waddell" userId="dd862b9fb7d60430" providerId="LiveId" clId="{9C0893AF-F35D-4F8C-9943-E9A23A4FD229}" dt="2024-05-01T14:55:26.204" v="6299"/>
          <ac:spMkLst>
            <pc:docMk/>
            <pc:sldMk cId="1092983699" sldId="1090"/>
            <ac:spMk id="8" creationId="{0434CFBC-9AB9-D6A0-DEBA-8EF6D0D9CFB0}"/>
          </ac:spMkLst>
        </pc:spChg>
        <pc:spChg chg="add mod">
          <ac:chgData name="Peter Waddell" userId="dd862b9fb7d60430" providerId="LiveId" clId="{9C0893AF-F35D-4F8C-9943-E9A23A4FD229}" dt="2024-05-01T14:55:26.204" v="6299"/>
          <ac:spMkLst>
            <pc:docMk/>
            <pc:sldMk cId="1092983699" sldId="1090"/>
            <ac:spMk id="10" creationId="{4932AA1B-371A-C9BC-CE75-E5444DB32094}"/>
          </ac:spMkLst>
        </pc:spChg>
        <pc:spChg chg="del">
          <ac:chgData name="Peter Waddell" userId="dd862b9fb7d60430" providerId="LiveId" clId="{9C0893AF-F35D-4F8C-9943-E9A23A4FD229}" dt="2024-05-01T14:55:25.771" v="6298" actId="478"/>
          <ac:spMkLst>
            <pc:docMk/>
            <pc:sldMk cId="1092983699" sldId="1090"/>
            <ac:spMk id="28" creationId="{794391F5-5B73-5742-1162-0022906C1F73}"/>
          </ac:spMkLst>
        </pc:spChg>
        <pc:spChg chg="del">
          <ac:chgData name="Peter Waddell" userId="dd862b9fb7d60430" providerId="LiveId" clId="{9C0893AF-F35D-4F8C-9943-E9A23A4FD229}" dt="2024-05-01T14:55:25.771" v="6298" actId="478"/>
          <ac:spMkLst>
            <pc:docMk/>
            <pc:sldMk cId="1092983699" sldId="1090"/>
            <ac:spMk id="29" creationId="{2D6CF7CC-2682-E2FB-2616-CA540D329822}"/>
          </ac:spMkLst>
        </pc:spChg>
        <pc:spChg chg="del">
          <ac:chgData name="Peter Waddell" userId="dd862b9fb7d60430" providerId="LiveId" clId="{9C0893AF-F35D-4F8C-9943-E9A23A4FD229}" dt="2024-05-01T14:55:25.771" v="6298" actId="478"/>
          <ac:spMkLst>
            <pc:docMk/>
            <pc:sldMk cId="1092983699" sldId="1090"/>
            <ac:spMk id="32" creationId="{9D4D41DA-600C-70F7-793F-1B4433AFAB78}"/>
          </ac:spMkLst>
        </pc:spChg>
        <pc:graphicFrameChg chg="add mod">
          <ac:chgData name="Peter Waddell" userId="dd862b9fb7d60430" providerId="LiveId" clId="{9C0893AF-F35D-4F8C-9943-E9A23A4FD229}" dt="2024-05-01T14:55:26.204" v="6299"/>
          <ac:graphicFrameMkLst>
            <pc:docMk/>
            <pc:sldMk cId="1092983699" sldId="1090"/>
            <ac:graphicFrameMk id="2" creationId="{31E518D7-04B8-94D9-859E-F3D2841CE96C}"/>
          </ac:graphicFrameMkLst>
        </pc:graphicFrameChg>
        <pc:graphicFrameChg chg="del">
          <ac:chgData name="Peter Waddell" userId="dd862b9fb7d60430" providerId="LiveId" clId="{9C0893AF-F35D-4F8C-9943-E9A23A4FD229}" dt="2024-05-01T14:55:25.771" v="6298" actId="478"/>
          <ac:graphicFrameMkLst>
            <pc:docMk/>
            <pc:sldMk cId="1092983699" sldId="1090"/>
            <ac:graphicFrameMk id="25" creationId="{E78C2DD9-3004-AE87-B20B-3C402738D30F}"/>
          </ac:graphicFrameMkLst>
        </pc:graphicFrameChg>
      </pc:sldChg>
      <pc:sldChg chg="modNotesTx">
        <pc:chgData name="Peter Waddell" userId="dd862b9fb7d60430" providerId="LiveId" clId="{9C0893AF-F35D-4F8C-9943-E9A23A4FD229}" dt="2024-05-01T15:01:12.821" v="6315" actId="20577"/>
        <pc:sldMkLst>
          <pc:docMk/>
          <pc:sldMk cId="3934047977" sldId="1094"/>
        </pc:sldMkLst>
      </pc:sldChg>
      <pc:sldChg chg="modSp">
        <pc:chgData name="Peter Waddell" userId="dd862b9fb7d60430" providerId="LiveId" clId="{9C0893AF-F35D-4F8C-9943-E9A23A4FD229}" dt="2024-05-01T15:44:08.992" v="6410"/>
        <pc:sldMkLst>
          <pc:docMk/>
          <pc:sldMk cId="3873690598" sldId="1096"/>
        </pc:sldMkLst>
        <pc:graphicFrameChg chg="mod">
          <ac:chgData name="Peter Waddell" userId="dd862b9fb7d60430" providerId="LiveId" clId="{9C0893AF-F35D-4F8C-9943-E9A23A4FD229}" dt="2024-05-01T15:44:08.992" v="6410"/>
          <ac:graphicFrameMkLst>
            <pc:docMk/>
            <pc:sldMk cId="3873690598" sldId="1096"/>
            <ac:graphicFrameMk id="10" creationId="{0B22CCD9-847C-5586-B2D7-3D8BEC4653A3}"/>
          </ac:graphicFrameMkLst>
        </pc:graphicFrameChg>
      </pc:sldChg>
      <pc:sldChg chg="addSp delSp modSp mod">
        <pc:chgData name="Peter Waddell" userId="dd862b9fb7d60430" providerId="LiveId" clId="{9C0893AF-F35D-4F8C-9943-E9A23A4FD229}" dt="2024-05-07T20:22:39.624" v="6765" actId="1037"/>
        <pc:sldMkLst>
          <pc:docMk/>
          <pc:sldMk cId="2418515562" sldId="1098"/>
        </pc:sldMkLst>
        <pc:picChg chg="del">
          <ac:chgData name="Peter Waddell" userId="dd862b9fb7d60430" providerId="LiveId" clId="{9C0893AF-F35D-4F8C-9943-E9A23A4FD229}" dt="2024-05-01T15:54:51.948" v="6544" actId="478"/>
          <ac:picMkLst>
            <pc:docMk/>
            <pc:sldMk cId="2418515562" sldId="1098"/>
            <ac:picMk id="12" creationId="{8B44E41C-D8C7-31E5-AFD4-576B5374A64E}"/>
          </ac:picMkLst>
        </pc:picChg>
        <pc:picChg chg="del">
          <ac:chgData name="Peter Waddell" userId="dd862b9fb7d60430" providerId="LiveId" clId="{9C0893AF-F35D-4F8C-9943-E9A23A4FD229}" dt="2024-05-01T15:53:25.556" v="6517" actId="478"/>
          <ac:picMkLst>
            <pc:docMk/>
            <pc:sldMk cId="2418515562" sldId="1098"/>
            <ac:picMk id="15" creationId="{D2A49DB8-EA7D-D6F2-7F20-56E1907C6963}"/>
          </ac:picMkLst>
        </pc:picChg>
        <pc:picChg chg="add del mod">
          <ac:chgData name="Peter Waddell" userId="dd862b9fb7d60430" providerId="LiveId" clId="{9C0893AF-F35D-4F8C-9943-E9A23A4FD229}" dt="2024-05-01T15:55:34.275" v="6554" actId="478"/>
          <ac:picMkLst>
            <pc:docMk/>
            <pc:sldMk cId="2418515562" sldId="1098"/>
            <ac:picMk id="19" creationId="{CA169DA9-3438-92B3-8DC7-49983F511368}"/>
          </ac:picMkLst>
        </pc:picChg>
        <pc:picChg chg="add del mod">
          <ac:chgData name="Peter Waddell" userId="dd862b9fb7d60430" providerId="LiveId" clId="{9C0893AF-F35D-4F8C-9943-E9A23A4FD229}" dt="2024-05-01T15:55:34.275" v="6554" actId="478"/>
          <ac:picMkLst>
            <pc:docMk/>
            <pc:sldMk cId="2418515562" sldId="1098"/>
            <ac:picMk id="21" creationId="{8803E863-26F2-3CB8-4A40-2550BF985895}"/>
          </ac:picMkLst>
        </pc:picChg>
        <pc:picChg chg="add mod">
          <ac:chgData name="Peter Waddell" userId="dd862b9fb7d60430" providerId="LiveId" clId="{9C0893AF-F35D-4F8C-9943-E9A23A4FD229}" dt="2024-05-07T20:22:39.624" v="6765" actId="1037"/>
          <ac:picMkLst>
            <pc:docMk/>
            <pc:sldMk cId="2418515562" sldId="1098"/>
            <ac:picMk id="22" creationId="{D9E431C6-6B24-3599-3211-B1DE4E338380}"/>
          </ac:picMkLst>
        </pc:picChg>
        <pc:picChg chg="add mod">
          <ac:chgData name="Peter Waddell" userId="dd862b9fb7d60430" providerId="LiveId" clId="{9C0893AF-F35D-4F8C-9943-E9A23A4FD229}" dt="2024-05-07T20:22:32.914" v="6762" actId="1038"/>
          <ac:picMkLst>
            <pc:docMk/>
            <pc:sldMk cId="2418515562" sldId="1098"/>
            <ac:picMk id="23" creationId="{39479DE0-F681-89E5-FFB6-30524A359B44}"/>
          </ac:picMkLst>
        </pc:picChg>
      </pc:sldChg>
      <pc:sldChg chg="modNotesTx">
        <pc:chgData name="Peter Waddell" userId="dd862b9fb7d60430" providerId="LiveId" clId="{9C0893AF-F35D-4F8C-9943-E9A23A4FD229}" dt="2024-05-08T20:28:24.776" v="7640" actId="20577"/>
        <pc:sldMkLst>
          <pc:docMk/>
          <pc:sldMk cId="639764548" sldId="1099"/>
        </pc:sldMkLst>
      </pc:sldChg>
      <pc:sldChg chg="modNotesTx">
        <pc:chgData name="Peter Waddell" userId="dd862b9fb7d60430" providerId="LiveId" clId="{9C0893AF-F35D-4F8C-9943-E9A23A4FD229}" dt="2024-05-08T20:28:02.046" v="7635" actId="20577"/>
        <pc:sldMkLst>
          <pc:docMk/>
          <pc:sldMk cId="625166291" sldId="1100"/>
        </pc:sldMkLst>
      </pc:sldChg>
      <pc:sldChg chg="modNotesTx">
        <pc:chgData name="Peter Waddell" userId="dd862b9fb7d60430" providerId="LiveId" clId="{9C0893AF-F35D-4F8C-9943-E9A23A4FD229}" dt="2024-05-08T20:28:19.479" v="7638"/>
        <pc:sldMkLst>
          <pc:docMk/>
          <pc:sldMk cId="3388391891" sldId="1101"/>
        </pc:sldMkLst>
      </pc:sldChg>
      <pc:sldChg chg="addSp modSp del mod modNotesTx">
        <pc:chgData name="Peter Waddell" userId="dd862b9fb7d60430" providerId="LiveId" clId="{9C0893AF-F35D-4F8C-9943-E9A23A4FD229}" dt="2024-05-07T23:32:48.344" v="7594" actId="47"/>
        <pc:sldMkLst>
          <pc:docMk/>
          <pc:sldMk cId="474498885" sldId="1107"/>
        </pc:sldMkLst>
        <pc:spChg chg="add mod">
          <ac:chgData name="Peter Waddell" userId="dd862b9fb7d60430" providerId="LiveId" clId="{9C0893AF-F35D-4F8C-9943-E9A23A4FD229}" dt="2023-08-04T18:26:08.245" v="8" actId="207"/>
          <ac:spMkLst>
            <pc:docMk/>
            <pc:sldMk cId="474498885" sldId="1107"/>
            <ac:spMk id="3" creationId="{5F42346F-8197-9480-F066-679823209BCF}"/>
          </ac:spMkLst>
        </pc:spChg>
        <pc:graphicFrameChg chg="mod">
          <ac:chgData name="Peter Waddell" userId="dd862b9fb7d60430" providerId="LiveId" clId="{9C0893AF-F35D-4F8C-9943-E9A23A4FD229}" dt="2023-08-04T03:51:15.999" v="0"/>
          <ac:graphicFrameMkLst>
            <pc:docMk/>
            <pc:sldMk cId="474498885" sldId="1107"/>
            <ac:graphicFrameMk id="4" creationId="{D6D3394F-CE3F-4D5F-3E13-46F0BA0FB1A6}"/>
          </ac:graphicFrameMkLst>
        </pc:graphicFrameChg>
      </pc:sldChg>
      <pc:sldChg chg="addSp delSp modSp mod ord modNotesTx">
        <pc:chgData name="Peter Waddell" userId="dd862b9fb7d60430" providerId="LiveId" clId="{9C0893AF-F35D-4F8C-9943-E9A23A4FD229}" dt="2024-05-07T22:51:12.249" v="7567"/>
        <pc:sldMkLst>
          <pc:docMk/>
          <pc:sldMk cId="2241542792" sldId="1111"/>
        </pc:sldMkLst>
        <pc:spChg chg="add del mod">
          <ac:chgData name="Peter Waddell" userId="dd862b9fb7d60430" providerId="LiveId" clId="{9C0893AF-F35D-4F8C-9943-E9A23A4FD229}" dt="2023-08-08T15:03:51.767" v="5810" actId="478"/>
          <ac:spMkLst>
            <pc:docMk/>
            <pc:sldMk cId="2241542792" sldId="1111"/>
            <ac:spMk id="3" creationId="{042C220B-E080-3F44-24EE-9C8FDD1A2BDD}"/>
          </ac:spMkLst>
        </pc:spChg>
      </pc:sldChg>
      <pc:sldChg chg="del">
        <pc:chgData name="Peter Waddell" userId="dd862b9fb7d60430" providerId="LiveId" clId="{9C0893AF-F35D-4F8C-9943-E9A23A4FD229}" dt="2023-08-07T23:05:53.520" v="1761" actId="47"/>
        <pc:sldMkLst>
          <pc:docMk/>
          <pc:sldMk cId="3351348940" sldId="1112"/>
        </pc:sldMkLst>
      </pc:sldChg>
      <pc:sldChg chg="addSp delSp modSp mod modNotesTx">
        <pc:chgData name="Peter Waddell" userId="dd862b9fb7d60430" providerId="LiveId" clId="{9C0893AF-F35D-4F8C-9943-E9A23A4FD229}" dt="2023-08-07T23:05:47.616" v="1760"/>
        <pc:sldMkLst>
          <pc:docMk/>
          <pc:sldMk cId="120328373" sldId="1113"/>
        </pc:sldMkLst>
        <pc:spChg chg="add del mod">
          <ac:chgData name="Peter Waddell" userId="dd862b9fb7d60430" providerId="LiveId" clId="{9C0893AF-F35D-4F8C-9943-E9A23A4FD229}" dt="2023-08-07T23:05:44.142" v="1759"/>
          <ac:spMkLst>
            <pc:docMk/>
            <pc:sldMk cId="120328373" sldId="1113"/>
            <ac:spMk id="19" creationId="{85103673-12A3-2025-9668-C377856040C8}"/>
          </ac:spMkLst>
        </pc:spChg>
        <pc:spChg chg="add del mod">
          <ac:chgData name="Peter Waddell" userId="dd862b9fb7d60430" providerId="LiveId" clId="{9C0893AF-F35D-4F8C-9943-E9A23A4FD229}" dt="2023-08-07T23:05:44.142" v="1759"/>
          <ac:spMkLst>
            <pc:docMk/>
            <pc:sldMk cId="120328373" sldId="1113"/>
            <ac:spMk id="20" creationId="{714C938B-2312-6DA2-A0B0-33125062DFB3}"/>
          </ac:spMkLst>
        </pc:spChg>
        <pc:graphicFrameChg chg="add del mod">
          <ac:chgData name="Peter Waddell" userId="dd862b9fb7d60430" providerId="LiveId" clId="{9C0893AF-F35D-4F8C-9943-E9A23A4FD229}" dt="2023-08-07T23:04:48.920" v="1444" actId="478"/>
          <ac:graphicFrameMkLst>
            <pc:docMk/>
            <pc:sldMk cId="120328373" sldId="1113"/>
            <ac:graphicFrameMk id="9" creationId="{9609590D-D96B-DEA8-29DC-5780FC7605DF}"/>
          </ac:graphicFrameMkLst>
        </pc:graphicFrameChg>
      </pc:sldChg>
      <pc:sldChg chg="modSp mod modNotesTx">
        <pc:chgData name="Peter Waddell" userId="dd862b9fb7d60430" providerId="LiveId" clId="{9C0893AF-F35D-4F8C-9943-E9A23A4FD229}" dt="2024-05-07T21:00:39.246" v="6928" actId="20577"/>
        <pc:sldMkLst>
          <pc:docMk/>
          <pc:sldMk cId="2491646750" sldId="1116"/>
        </pc:sldMkLst>
        <pc:spChg chg="mod">
          <ac:chgData name="Peter Waddell" userId="dd862b9fb7d60430" providerId="LiveId" clId="{9C0893AF-F35D-4F8C-9943-E9A23A4FD229}" dt="2024-04-30T22:17:13.430" v="6092" actId="1076"/>
          <ac:spMkLst>
            <pc:docMk/>
            <pc:sldMk cId="2491646750" sldId="1116"/>
            <ac:spMk id="7" creationId="{2F79D2EE-FD7C-E10F-11AF-1F85F54912FE}"/>
          </ac:spMkLst>
        </pc:spChg>
        <pc:graphicFrameChg chg="mod">
          <ac:chgData name="Peter Waddell" userId="dd862b9fb7d60430" providerId="LiveId" clId="{9C0893AF-F35D-4F8C-9943-E9A23A4FD229}" dt="2023-08-07T22:57:01.147" v="1205"/>
          <ac:graphicFrameMkLst>
            <pc:docMk/>
            <pc:sldMk cId="2491646750" sldId="1116"/>
            <ac:graphicFrameMk id="4" creationId="{EAB7EB06-B8D8-9CD2-EE2E-5BFAB8279EE1}"/>
          </ac:graphicFrameMkLst>
        </pc:graphicFrameChg>
      </pc:sldChg>
      <pc:sldChg chg="addSp delSp modSp mod modNotesTx">
        <pc:chgData name="Peter Waddell" userId="dd862b9fb7d60430" providerId="LiveId" clId="{9C0893AF-F35D-4F8C-9943-E9A23A4FD229}" dt="2024-05-07T20:22:37.772" v="6764" actId="1037"/>
        <pc:sldMkLst>
          <pc:docMk/>
          <pc:sldMk cId="3704866863" sldId="1117"/>
        </pc:sldMkLst>
        <pc:spChg chg="mod">
          <ac:chgData name="Peter Waddell" userId="dd862b9fb7d60430" providerId="LiveId" clId="{9C0893AF-F35D-4F8C-9943-E9A23A4FD229}" dt="2024-04-30T20:11:29.169" v="5936" actId="1037"/>
          <ac:spMkLst>
            <pc:docMk/>
            <pc:sldMk cId="3704866863" sldId="1117"/>
            <ac:spMk id="6" creationId="{7AAFBB86-F36C-73CC-8411-0FDD3F2C490F}"/>
          </ac:spMkLst>
        </pc:spChg>
        <pc:spChg chg="mod">
          <ac:chgData name="Peter Waddell" userId="dd862b9fb7d60430" providerId="LiveId" clId="{9C0893AF-F35D-4F8C-9943-E9A23A4FD229}" dt="2024-04-30T20:11:36.586" v="5938" actId="1037"/>
          <ac:spMkLst>
            <pc:docMk/>
            <pc:sldMk cId="3704866863" sldId="1117"/>
            <ac:spMk id="9" creationId="{6D543E29-2A6D-BD1C-097C-A4255A6DB347}"/>
          </ac:spMkLst>
        </pc:spChg>
        <pc:graphicFrameChg chg="mod">
          <ac:chgData name="Peter Waddell" userId="dd862b9fb7d60430" providerId="LiveId" clId="{9C0893AF-F35D-4F8C-9943-E9A23A4FD229}" dt="2024-05-01T15:53:21.762" v="6516" actId="1076"/>
          <ac:graphicFrameMkLst>
            <pc:docMk/>
            <pc:sldMk cId="3704866863" sldId="1117"/>
            <ac:graphicFrameMk id="3" creationId="{CE8A008E-B306-5065-2A1F-0B0190FB32EF}"/>
          </ac:graphicFrameMkLst>
        </pc:graphicFrameChg>
        <pc:graphicFrameChg chg="mod">
          <ac:chgData name="Peter Waddell" userId="dd862b9fb7d60430" providerId="LiveId" clId="{9C0893AF-F35D-4F8C-9943-E9A23A4FD229}" dt="2024-04-30T20:11:29.169" v="5936" actId="1037"/>
          <ac:graphicFrameMkLst>
            <pc:docMk/>
            <pc:sldMk cId="3704866863" sldId="1117"/>
            <ac:graphicFrameMk id="11" creationId="{880A0277-4E0C-7FEA-627C-D6BCEEB4292D}"/>
          </ac:graphicFrameMkLst>
        </pc:graphicFrameChg>
        <pc:picChg chg="del">
          <ac:chgData name="Peter Waddell" userId="dd862b9fb7d60430" providerId="LiveId" clId="{9C0893AF-F35D-4F8C-9943-E9A23A4FD229}" dt="2024-05-01T15:55:00.067" v="6545" actId="478"/>
          <ac:picMkLst>
            <pc:docMk/>
            <pc:sldMk cId="3704866863" sldId="1117"/>
            <ac:picMk id="12" creationId="{8B44E41C-D8C7-31E5-AFD4-576B5374A64E}"/>
          </ac:picMkLst>
        </pc:picChg>
        <pc:picChg chg="add mod">
          <ac:chgData name="Peter Waddell" userId="dd862b9fb7d60430" providerId="LiveId" clId="{9C0893AF-F35D-4F8C-9943-E9A23A4FD229}" dt="2024-05-07T20:22:37.772" v="6764" actId="1037"/>
          <ac:picMkLst>
            <pc:docMk/>
            <pc:sldMk cId="3704866863" sldId="1117"/>
            <ac:picMk id="14" creationId="{2F159837-04B5-ED68-B97A-9D3A0002AE70}"/>
          </ac:picMkLst>
        </pc:picChg>
        <pc:picChg chg="del">
          <ac:chgData name="Peter Waddell" userId="dd862b9fb7d60430" providerId="LiveId" clId="{9C0893AF-F35D-4F8C-9943-E9A23A4FD229}" dt="2024-05-01T15:53:54.220" v="6537" actId="478"/>
          <ac:picMkLst>
            <pc:docMk/>
            <pc:sldMk cId="3704866863" sldId="1117"/>
            <ac:picMk id="15" creationId="{D2A49DB8-EA7D-D6F2-7F20-56E1907C6963}"/>
          </ac:picMkLst>
        </pc:picChg>
        <pc:picChg chg="add mod">
          <ac:chgData name="Peter Waddell" userId="dd862b9fb7d60430" providerId="LiveId" clId="{9C0893AF-F35D-4F8C-9943-E9A23A4FD229}" dt="2024-05-07T20:22:36.677" v="6763" actId="1038"/>
          <ac:picMkLst>
            <pc:docMk/>
            <pc:sldMk cId="3704866863" sldId="1117"/>
            <ac:picMk id="18" creationId="{049FB3A2-D15D-7E1A-9E53-4BB8631B75C6}"/>
          </ac:picMkLst>
        </pc:picChg>
      </pc:sldChg>
      <pc:sldChg chg="del">
        <pc:chgData name="Peter Waddell" userId="dd862b9fb7d60430" providerId="LiveId" clId="{9C0893AF-F35D-4F8C-9943-E9A23A4FD229}" dt="2024-05-07T20:42:39.713" v="6766" actId="47"/>
        <pc:sldMkLst>
          <pc:docMk/>
          <pc:sldMk cId="1870117044" sldId="1118"/>
        </pc:sldMkLst>
      </pc:sldChg>
      <pc:sldChg chg="delSp modSp del ord modNotesTx">
        <pc:chgData name="Peter Waddell" userId="dd862b9fb7d60430" providerId="LiveId" clId="{9C0893AF-F35D-4F8C-9943-E9A23A4FD229}" dt="2024-05-14T21:24:22.691" v="8294" actId="2696"/>
        <pc:sldMkLst>
          <pc:docMk/>
          <pc:sldMk cId="167876560" sldId="1119"/>
        </pc:sldMkLst>
        <pc:spChg chg="del mod">
          <ac:chgData name="Peter Waddell" userId="dd862b9fb7d60430" providerId="LiveId" clId="{9C0893AF-F35D-4F8C-9943-E9A23A4FD229}" dt="2024-05-08T20:30:33.915" v="7644" actId="478"/>
          <ac:spMkLst>
            <pc:docMk/>
            <pc:sldMk cId="167876560" sldId="1119"/>
            <ac:spMk id="4" creationId="{4F52F9D7-0C4B-A8E6-53B0-AD5B90024449}"/>
          </ac:spMkLst>
        </pc:spChg>
      </pc:sldChg>
      <pc:sldChg chg="add ord">
        <pc:chgData name="Peter Waddell" userId="dd862b9fb7d60430" providerId="LiveId" clId="{9C0893AF-F35D-4F8C-9943-E9A23A4FD229}" dt="2024-05-14T23:21:34.758" v="8387"/>
        <pc:sldMkLst>
          <pc:docMk/>
          <pc:sldMk cId="1152521019" sldId="1119"/>
        </pc:sldMkLst>
      </pc:sldChg>
      <pc:sldChg chg="add del modNotesTx">
        <pc:chgData name="Peter Waddell" userId="dd862b9fb7d60430" providerId="LiveId" clId="{9C0893AF-F35D-4F8C-9943-E9A23A4FD229}" dt="2024-05-07T23:32:49.358" v="7595" actId="47"/>
        <pc:sldMkLst>
          <pc:docMk/>
          <pc:sldMk cId="293658704" sldId="1129"/>
        </pc:sldMkLst>
      </pc:sldChg>
      <pc:sldChg chg="addSp delSp modSp add modNotesTx">
        <pc:chgData name="Peter Waddell" userId="dd862b9fb7d60430" providerId="LiveId" clId="{9C0893AF-F35D-4F8C-9943-E9A23A4FD229}" dt="2023-08-07T23:14:43.993" v="2464" actId="20577"/>
        <pc:sldMkLst>
          <pc:docMk/>
          <pc:sldMk cId="233518612" sldId="1130"/>
        </pc:sldMkLst>
        <pc:spChg chg="add del mod">
          <ac:chgData name="Peter Waddell" userId="dd862b9fb7d60430" providerId="LiveId" clId="{9C0893AF-F35D-4F8C-9943-E9A23A4FD229}" dt="2023-08-07T23:07:05.302" v="1774"/>
          <ac:spMkLst>
            <pc:docMk/>
            <pc:sldMk cId="233518612" sldId="1130"/>
            <ac:spMk id="2" creationId="{4E7945DC-3EE0-5AAD-4F3E-EE3AD84A472E}"/>
          </ac:spMkLst>
        </pc:spChg>
      </pc:sldChg>
      <pc:sldChg chg="addSp delSp modSp add del mod modNotesTx">
        <pc:chgData name="Peter Waddell" userId="dd862b9fb7d60430" providerId="LiveId" clId="{9C0893AF-F35D-4F8C-9943-E9A23A4FD229}" dt="2023-08-07T23:06:56.988" v="1771" actId="47"/>
        <pc:sldMkLst>
          <pc:docMk/>
          <pc:sldMk cId="2716981536" sldId="1130"/>
        </pc:sldMkLst>
        <pc:spChg chg="add del mod">
          <ac:chgData name="Peter Waddell" userId="dd862b9fb7d60430" providerId="LiveId" clId="{9C0893AF-F35D-4F8C-9943-E9A23A4FD229}" dt="2023-08-07T23:06:05.132" v="1762" actId="478"/>
          <ac:spMkLst>
            <pc:docMk/>
            <pc:sldMk cId="2716981536" sldId="1130"/>
            <ac:spMk id="19" creationId="{62B32865-910E-A063-74E3-3E885941753E}"/>
          </ac:spMkLst>
        </pc:spChg>
        <pc:spChg chg="add del mod">
          <ac:chgData name="Peter Waddell" userId="dd862b9fb7d60430" providerId="LiveId" clId="{9C0893AF-F35D-4F8C-9943-E9A23A4FD229}" dt="2023-08-07T23:06:05.132" v="1762" actId="478"/>
          <ac:spMkLst>
            <pc:docMk/>
            <pc:sldMk cId="2716981536" sldId="1130"/>
            <ac:spMk id="20" creationId="{6870F9F6-6327-00AB-4BA0-4FDB56B1D60C}"/>
          </ac:spMkLst>
        </pc:spChg>
        <pc:spChg chg="add del mod">
          <ac:chgData name="Peter Waddell" userId="dd862b9fb7d60430" providerId="LiveId" clId="{9C0893AF-F35D-4F8C-9943-E9A23A4FD229}" dt="2023-08-07T23:06:42.875" v="1764" actId="478"/>
          <ac:spMkLst>
            <pc:docMk/>
            <pc:sldMk cId="2716981536" sldId="1130"/>
            <ac:spMk id="22" creationId="{5D3F274D-DABB-8797-FA29-1F67EDF70840}"/>
          </ac:spMkLst>
        </pc:spChg>
        <pc:spChg chg="add del mod">
          <ac:chgData name="Peter Waddell" userId="dd862b9fb7d60430" providerId="LiveId" clId="{9C0893AF-F35D-4F8C-9943-E9A23A4FD229}" dt="2023-08-07T23:06:42.875" v="1764" actId="478"/>
          <ac:spMkLst>
            <pc:docMk/>
            <pc:sldMk cId="2716981536" sldId="1130"/>
            <ac:spMk id="24" creationId="{BC18BB72-9E01-7E9D-9304-1EAB68588E75}"/>
          </ac:spMkLst>
        </pc:spChg>
        <pc:spChg chg="add del mod">
          <ac:chgData name="Peter Waddell" userId="dd862b9fb7d60430" providerId="LiveId" clId="{9C0893AF-F35D-4F8C-9943-E9A23A4FD229}" dt="2023-08-07T23:06:52.367" v="1770"/>
          <ac:spMkLst>
            <pc:docMk/>
            <pc:sldMk cId="2716981536" sldId="1130"/>
            <ac:spMk id="26" creationId="{7736A2E7-7669-A0F5-76DE-EB493B671D2D}"/>
          </ac:spMkLst>
        </pc:spChg>
        <pc:spChg chg="add del mod">
          <ac:chgData name="Peter Waddell" userId="dd862b9fb7d60430" providerId="LiveId" clId="{9C0893AF-F35D-4F8C-9943-E9A23A4FD229}" dt="2023-08-07T23:06:52.367" v="1770"/>
          <ac:spMkLst>
            <pc:docMk/>
            <pc:sldMk cId="2716981536" sldId="1130"/>
            <ac:spMk id="27" creationId="{BC1EE5FE-6067-837F-EFFE-6D254B9058A1}"/>
          </ac:spMkLst>
        </pc:spChg>
        <pc:graphicFrameChg chg="del">
          <ac:chgData name="Peter Waddell" userId="dd862b9fb7d60430" providerId="LiveId" clId="{9C0893AF-F35D-4F8C-9943-E9A23A4FD229}" dt="2023-08-07T23:06:05.132" v="1762" actId="478"/>
          <ac:graphicFrameMkLst>
            <pc:docMk/>
            <pc:sldMk cId="2716981536" sldId="1130"/>
            <ac:graphicFrameMk id="9" creationId="{9609590D-D96B-DEA8-29DC-5780FC7605DF}"/>
          </ac:graphicFrameMkLst>
        </pc:graphicFrameChg>
        <pc:graphicFrameChg chg="add del mod">
          <ac:chgData name="Peter Waddell" userId="dd862b9fb7d60430" providerId="LiveId" clId="{9C0893AF-F35D-4F8C-9943-E9A23A4FD229}" dt="2023-08-07T23:06:42.875" v="1764" actId="478"/>
          <ac:graphicFrameMkLst>
            <pc:docMk/>
            <pc:sldMk cId="2716981536" sldId="1130"/>
            <ac:graphicFrameMk id="21" creationId="{9E6B1A77-B5E1-4AF9-6790-FDE3DF87AE54}"/>
          </ac:graphicFrameMkLst>
        </pc:graphicFrameChg>
        <pc:graphicFrameChg chg="add del mod">
          <ac:chgData name="Peter Waddell" userId="dd862b9fb7d60430" providerId="LiveId" clId="{9C0893AF-F35D-4F8C-9943-E9A23A4FD229}" dt="2023-08-07T23:06:52.367" v="1770"/>
          <ac:graphicFrameMkLst>
            <pc:docMk/>
            <pc:sldMk cId="2716981536" sldId="1130"/>
            <ac:graphicFrameMk id="25" creationId="{3E1E1A3A-D7F3-50D2-7628-8D676C487746}"/>
          </ac:graphicFrameMkLst>
        </pc:graphicFrameChg>
      </pc:sldChg>
      <pc:sldChg chg="addSp modSp add mod ord modNotesTx">
        <pc:chgData name="Peter Waddell" userId="dd862b9fb7d60430" providerId="LiveId" clId="{9C0893AF-F35D-4F8C-9943-E9A23A4FD229}" dt="2023-08-07T23:07:46.512" v="1788"/>
        <pc:sldMkLst>
          <pc:docMk/>
          <pc:sldMk cId="4228596459" sldId="1131"/>
        </pc:sldMkLst>
        <pc:spChg chg="add mod">
          <ac:chgData name="Peter Waddell" userId="dd862b9fb7d60430" providerId="LiveId" clId="{9C0893AF-F35D-4F8C-9943-E9A23A4FD229}" dt="2023-08-07T23:07:18.376" v="1781" actId="1076"/>
          <ac:spMkLst>
            <pc:docMk/>
            <pc:sldMk cId="4228596459" sldId="1131"/>
            <ac:spMk id="2" creationId="{18C0D27B-642F-0B69-B9AE-28DB3FA0A561}"/>
          </ac:spMkLst>
        </pc:spChg>
        <pc:spChg chg="mod">
          <ac:chgData name="Peter Waddell" userId="dd862b9fb7d60430" providerId="LiveId" clId="{9C0893AF-F35D-4F8C-9943-E9A23A4FD229}" dt="2023-08-07T23:07:11.532" v="1776" actId="1076"/>
          <ac:spMkLst>
            <pc:docMk/>
            <pc:sldMk cId="4228596459" sldId="1131"/>
            <ac:spMk id="6" creationId="{90489028-6A21-4EB1-AB9D-8D828DD1E677}"/>
          </ac:spMkLst>
        </pc:spChg>
        <pc:spChg chg="add mod">
          <ac:chgData name="Peter Waddell" userId="dd862b9fb7d60430" providerId="LiveId" clId="{9C0893AF-F35D-4F8C-9943-E9A23A4FD229}" dt="2023-08-07T23:07:28.407" v="1784" actId="207"/>
          <ac:spMkLst>
            <pc:docMk/>
            <pc:sldMk cId="4228596459" sldId="1131"/>
            <ac:spMk id="17" creationId="{09DECE4C-FECA-BBC1-32B5-C89C876D66FA}"/>
          </ac:spMkLst>
        </pc:spChg>
      </pc:sldChg>
      <pc:sldChg chg="addSp modSp new del mod">
        <pc:chgData name="Peter Waddell" userId="dd862b9fb7d60430" providerId="LiveId" clId="{9C0893AF-F35D-4F8C-9943-E9A23A4FD229}" dt="2024-04-30T22:17:18.876" v="6093" actId="47"/>
        <pc:sldMkLst>
          <pc:docMk/>
          <pc:sldMk cId="886374193" sldId="1132"/>
        </pc:sldMkLst>
        <pc:spChg chg="add mod">
          <ac:chgData name="Peter Waddell" userId="dd862b9fb7d60430" providerId="LiveId" clId="{9C0893AF-F35D-4F8C-9943-E9A23A4FD229}" dt="2024-04-30T22:11:16.134" v="5996" actId="114"/>
          <ac:spMkLst>
            <pc:docMk/>
            <pc:sldMk cId="886374193" sldId="1132"/>
            <ac:spMk id="2" creationId="{C64F4F23-802C-C7F9-E450-BBC29668AF1B}"/>
          </ac:spMkLst>
        </pc:spChg>
      </pc:sldChg>
      <pc:sldChg chg="addSp modSp add mod modNotesTx">
        <pc:chgData name="Peter Waddell" userId="dd862b9fb7d60430" providerId="LiveId" clId="{9C0893AF-F35D-4F8C-9943-E9A23A4FD229}" dt="2024-05-07T22:52:17.367" v="7570" actId="207"/>
        <pc:sldMkLst>
          <pc:docMk/>
          <pc:sldMk cId="1942089650" sldId="1133"/>
        </pc:sldMkLst>
        <pc:spChg chg="add mod">
          <ac:chgData name="Peter Waddell" userId="dd862b9fb7d60430" providerId="LiveId" clId="{9C0893AF-F35D-4F8C-9943-E9A23A4FD229}" dt="2024-05-07T22:52:17.367" v="7570" actId="207"/>
          <ac:spMkLst>
            <pc:docMk/>
            <pc:sldMk cId="1942089650" sldId="1133"/>
            <ac:spMk id="3" creationId="{5577FCCB-27B1-5A1D-27AD-576F54B06C99}"/>
          </ac:spMkLst>
        </pc:spChg>
        <pc:graphicFrameChg chg="mod">
          <ac:chgData name="Peter Waddell" userId="dd862b9fb7d60430" providerId="LiveId" clId="{9C0893AF-F35D-4F8C-9943-E9A23A4FD229}" dt="2024-04-30T22:15:35.750" v="6006" actId="1036"/>
          <ac:graphicFrameMkLst>
            <pc:docMk/>
            <pc:sldMk cId="1942089650" sldId="1133"/>
            <ac:graphicFrameMk id="5" creationId="{6202DF18-C9FB-6E52-3FA8-EE384A093895}"/>
          </ac:graphicFrameMkLst>
        </pc:graphicFrameChg>
      </pc:sldChg>
      <pc:sldChg chg="addSp modSp add mod ord modNotesTx">
        <pc:chgData name="Peter Waddell" userId="dd862b9fb7d60430" providerId="LiveId" clId="{9C0893AF-F35D-4F8C-9943-E9A23A4FD229}" dt="2024-05-07T21:00:45.105" v="6929"/>
        <pc:sldMkLst>
          <pc:docMk/>
          <pc:sldMk cId="1245704115" sldId="1134"/>
        </pc:sldMkLst>
        <pc:spChg chg="add mod">
          <ac:chgData name="Peter Waddell" userId="dd862b9fb7d60430" providerId="LiveId" clId="{9C0893AF-F35D-4F8C-9943-E9A23A4FD229}" dt="2024-05-01T16:09:23.235" v="6590" actId="207"/>
          <ac:spMkLst>
            <pc:docMk/>
            <pc:sldMk cId="1245704115" sldId="1134"/>
            <ac:spMk id="3" creationId="{B39AAC00-E523-84C4-ED88-8A69EFE91B84}"/>
          </ac:spMkLst>
        </pc:spChg>
      </pc:sldChg>
      <pc:sldChg chg="addSp modSp new mod">
        <pc:chgData name="Peter Waddell" userId="dd862b9fb7d60430" providerId="LiveId" clId="{9C0893AF-F35D-4F8C-9943-E9A23A4FD229}" dt="2024-05-01T20:29:02.682" v="6761" actId="1035"/>
        <pc:sldMkLst>
          <pc:docMk/>
          <pc:sldMk cId="36928769" sldId="1135"/>
        </pc:sldMkLst>
        <pc:spChg chg="add mod">
          <ac:chgData name="Peter Waddell" userId="dd862b9fb7d60430" providerId="LiveId" clId="{9C0893AF-F35D-4F8C-9943-E9A23A4FD229}" dt="2024-05-01T20:24:10.151" v="6646" actId="20577"/>
          <ac:spMkLst>
            <pc:docMk/>
            <pc:sldMk cId="36928769" sldId="1135"/>
            <ac:spMk id="2" creationId="{EBD4A2BA-8F08-26B2-A8F6-EC8AB9F6CEDF}"/>
          </ac:spMkLst>
        </pc:spChg>
        <pc:spChg chg="add mod">
          <ac:chgData name="Peter Waddell" userId="dd862b9fb7d60430" providerId="LiveId" clId="{9C0893AF-F35D-4F8C-9943-E9A23A4FD229}" dt="2024-05-01T20:26:34.227" v="6706" actId="1076"/>
          <ac:spMkLst>
            <pc:docMk/>
            <pc:sldMk cId="36928769" sldId="1135"/>
            <ac:spMk id="3" creationId="{67589162-02CF-9D55-FBDA-5F6293C75854}"/>
          </ac:spMkLst>
        </pc:spChg>
        <pc:spChg chg="add mod">
          <ac:chgData name="Peter Waddell" userId="dd862b9fb7d60430" providerId="LiveId" clId="{9C0893AF-F35D-4F8C-9943-E9A23A4FD229}" dt="2024-05-01T20:28:57.111" v="6749" actId="1036"/>
          <ac:spMkLst>
            <pc:docMk/>
            <pc:sldMk cId="36928769" sldId="1135"/>
            <ac:spMk id="8" creationId="{B3D170E2-1956-53D2-4FCF-4AAAD9C15304}"/>
          </ac:spMkLst>
        </pc:spChg>
        <pc:spChg chg="add mod">
          <ac:chgData name="Peter Waddell" userId="dd862b9fb7d60430" providerId="LiveId" clId="{9C0893AF-F35D-4F8C-9943-E9A23A4FD229}" dt="2024-05-01T20:28:57.111" v="6749" actId="1036"/>
          <ac:spMkLst>
            <pc:docMk/>
            <pc:sldMk cId="36928769" sldId="1135"/>
            <ac:spMk id="9" creationId="{B853FCA5-581E-D0D4-1571-6885D3F1E691}"/>
          </ac:spMkLst>
        </pc:spChg>
        <pc:graphicFrameChg chg="add mod">
          <ac:chgData name="Peter Waddell" userId="dd862b9fb7d60430" providerId="LiveId" clId="{9C0893AF-F35D-4F8C-9943-E9A23A4FD229}" dt="2024-05-01T20:29:02.682" v="6761" actId="1035"/>
          <ac:graphicFrameMkLst>
            <pc:docMk/>
            <pc:sldMk cId="36928769" sldId="1135"/>
            <ac:graphicFrameMk id="6" creationId="{AB72B410-EA8A-EAC5-2C9E-9C26BF0FE9FB}"/>
          </ac:graphicFrameMkLst>
        </pc:graphicFrameChg>
        <pc:graphicFrameChg chg="add mod">
          <ac:chgData name="Peter Waddell" userId="dd862b9fb7d60430" providerId="LiveId" clId="{9C0893AF-F35D-4F8C-9943-E9A23A4FD229}" dt="2024-05-01T20:29:02.682" v="6761" actId="1035"/>
          <ac:graphicFrameMkLst>
            <pc:docMk/>
            <pc:sldMk cId="36928769" sldId="1135"/>
            <ac:graphicFrameMk id="7" creationId="{8FD45DBA-CB3F-32DD-38B4-5B87635B346A}"/>
          </ac:graphicFrameMkLst>
        </pc:graphicFrameChg>
        <pc:picChg chg="add mod">
          <ac:chgData name="Peter Waddell" userId="dd862b9fb7d60430" providerId="LiveId" clId="{9C0893AF-F35D-4F8C-9943-E9A23A4FD229}" dt="2024-05-01T20:26:29.859" v="6705" actId="1037"/>
          <ac:picMkLst>
            <pc:docMk/>
            <pc:sldMk cId="36928769" sldId="1135"/>
            <ac:picMk id="4" creationId="{8B592063-3E0B-7D78-B06D-3FFCAC6CE822}"/>
          </ac:picMkLst>
        </pc:picChg>
        <pc:picChg chg="add mod">
          <ac:chgData name="Peter Waddell" userId="dd862b9fb7d60430" providerId="LiveId" clId="{9C0893AF-F35D-4F8C-9943-E9A23A4FD229}" dt="2024-05-01T20:26:26.984" v="6699" actId="1037"/>
          <ac:picMkLst>
            <pc:docMk/>
            <pc:sldMk cId="36928769" sldId="1135"/>
            <ac:picMk id="5" creationId="{0AA7964F-17A0-5559-D226-5F20E16596F9}"/>
          </ac:picMkLst>
        </pc:picChg>
      </pc:sldChg>
      <pc:sldChg chg="add">
        <pc:chgData name="Peter Waddell" userId="dd862b9fb7d60430" providerId="LiveId" clId="{9C0893AF-F35D-4F8C-9943-E9A23A4FD229}" dt="2024-05-07T22:52:08.263" v="7568"/>
        <pc:sldMkLst>
          <pc:docMk/>
          <pc:sldMk cId="4019113511" sldId="1136"/>
        </pc:sldMkLst>
      </pc:sldChg>
      <pc:sldChg chg="add modNotesTx">
        <pc:chgData name="Peter Waddell" userId="dd862b9fb7d60430" providerId="LiveId" clId="{9C0893AF-F35D-4F8C-9943-E9A23A4FD229}" dt="2024-05-08T20:34:04.085" v="7711" actId="20577"/>
        <pc:sldMkLst>
          <pc:docMk/>
          <pc:sldMk cId="3178158043" sldId="1137"/>
        </pc:sldMkLst>
      </pc:sldChg>
      <pc:sldChg chg="addSp modSp add mod">
        <pc:chgData name="Peter Waddell" userId="dd862b9fb7d60430" providerId="LiveId" clId="{9C0893AF-F35D-4F8C-9943-E9A23A4FD229}" dt="2024-05-07T23:14:39.639" v="7574" actId="14100"/>
        <pc:sldMkLst>
          <pc:docMk/>
          <pc:sldMk cId="4255154813" sldId="1137"/>
        </pc:sldMkLst>
        <pc:spChg chg="add mod">
          <ac:chgData name="Peter Waddell" userId="dd862b9fb7d60430" providerId="LiveId" clId="{9C0893AF-F35D-4F8C-9943-E9A23A4FD229}" dt="2024-05-07T23:14:39.639" v="7574" actId="14100"/>
          <ac:spMkLst>
            <pc:docMk/>
            <pc:sldMk cId="4255154813" sldId="1137"/>
            <ac:spMk id="3" creationId="{B8976F98-F90E-9A25-C279-0FC0FB4A3618}"/>
          </ac:spMkLst>
        </pc:spChg>
      </pc:sldChg>
      <pc:sldChg chg="add modNotesTx">
        <pc:chgData name="Peter Waddell" userId="dd862b9fb7d60430" providerId="LiveId" clId="{9C0893AF-F35D-4F8C-9943-E9A23A4FD229}" dt="2024-05-08T20:34:40.488" v="7745" actId="20577"/>
        <pc:sldMkLst>
          <pc:docMk/>
          <pc:sldMk cId="3828421663" sldId="1138"/>
        </pc:sldMkLst>
      </pc:sldChg>
      <pc:sldChg chg="addSp delSp modSp add mod modNotesTx">
        <pc:chgData name="Peter Waddell" userId="dd862b9fb7d60430" providerId="LiveId" clId="{9C0893AF-F35D-4F8C-9943-E9A23A4FD229}" dt="2024-05-20T23:17:32.382" v="8575" actId="20577"/>
        <pc:sldMkLst>
          <pc:docMk/>
          <pc:sldMk cId="2996990629" sldId="1139"/>
        </pc:sldMkLst>
        <pc:graphicFrameChg chg="mod">
          <ac:chgData name="Peter Waddell" userId="dd862b9fb7d60430" providerId="LiveId" clId="{9C0893AF-F35D-4F8C-9943-E9A23A4FD229}" dt="2024-05-14T22:13:14.536" v="8369" actId="1076"/>
          <ac:graphicFrameMkLst>
            <pc:docMk/>
            <pc:sldMk cId="2996990629" sldId="1139"/>
            <ac:graphicFrameMk id="17" creationId="{C0F7F13D-F095-77DB-4F2D-59086BBCD0A5}"/>
          </ac:graphicFrameMkLst>
        </pc:graphicFrameChg>
        <pc:graphicFrameChg chg="mod">
          <ac:chgData name="Peter Waddell" userId="dd862b9fb7d60430" providerId="LiveId" clId="{9C0893AF-F35D-4F8C-9943-E9A23A4FD229}" dt="2024-05-14T22:13:15.753" v="8370" actId="1076"/>
          <ac:graphicFrameMkLst>
            <pc:docMk/>
            <pc:sldMk cId="2996990629" sldId="1139"/>
            <ac:graphicFrameMk id="19" creationId="{9ED681D3-D49D-8FDE-C2CD-73743E17A3BA}"/>
          </ac:graphicFrameMkLst>
        </pc:graphicFrameChg>
        <pc:graphicFrameChg chg="mod">
          <ac:chgData name="Peter Waddell" userId="dd862b9fb7d60430" providerId="LiveId" clId="{9C0893AF-F35D-4F8C-9943-E9A23A4FD229}" dt="2024-05-14T23:26:33.225" v="8390"/>
          <ac:graphicFrameMkLst>
            <pc:docMk/>
            <pc:sldMk cId="2996990629" sldId="1139"/>
            <ac:graphicFrameMk id="21" creationId="{1F551702-BE33-7BA1-824A-F87C07A4C67D}"/>
          </ac:graphicFrameMkLst>
        </pc:graphicFrameChg>
        <pc:graphicFrameChg chg="mod">
          <ac:chgData name="Peter Waddell" userId="dd862b9fb7d60430" providerId="LiveId" clId="{9C0893AF-F35D-4F8C-9943-E9A23A4FD229}" dt="2024-05-14T23:26:45.115" v="8393"/>
          <ac:graphicFrameMkLst>
            <pc:docMk/>
            <pc:sldMk cId="2996990629" sldId="1139"/>
            <ac:graphicFrameMk id="22" creationId="{71E13BCC-371D-58AD-3E91-F7ED6349AADE}"/>
          </ac:graphicFrameMkLst>
        </pc:graphicFrameChg>
        <pc:graphicFrameChg chg="mod">
          <ac:chgData name="Peter Waddell" userId="dd862b9fb7d60430" providerId="LiveId" clId="{9C0893AF-F35D-4F8C-9943-E9A23A4FD229}" dt="2024-05-14T22:13:11.689" v="8367" actId="1076"/>
          <ac:graphicFrameMkLst>
            <pc:docMk/>
            <pc:sldMk cId="2996990629" sldId="1139"/>
            <ac:graphicFrameMk id="23" creationId="{24B8A21F-470C-5288-918F-67A7B682CFA6}"/>
          </ac:graphicFrameMkLst>
        </pc:graphicFrameChg>
        <pc:graphicFrameChg chg="del">
          <ac:chgData name="Peter Waddell" userId="dd862b9fb7d60430" providerId="LiveId" clId="{9C0893AF-F35D-4F8C-9943-E9A23A4FD229}" dt="2024-05-14T21:26:16.592" v="8297" actId="478"/>
          <ac:graphicFrameMkLst>
            <pc:docMk/>
            <pc:sldMk cId="2996990629" sldId="1139"/>
            <ac:graphicFrameMk id="24" creationId="{EF5E618D-278B-1F11-F5B5-DCE72548E867}"/>
          </ac:graphicFrameMkLst>
        </pc:graphicFrameChg>
        <pc:graphicFrameChg chg="del">
          <ac:chgData name="Peter Waddell" userId="dd862b9fb7d60430" providerId="LiveId" clId="{9C0893AF-F35D-4F8C-9943-E9A23A4FD229}" dt="2024-05-14T21:26:17.038" v="8298" actId="478"/>
          <ac:graphicFrameMkLst>
            <pc:docMk/>
            <pc:sldMk cId="2996990629" sldId="1139"/>
            <ac:graphicFrameMk id="25" creationId="{AB61F1EC-572F-B57E-85A3-9BDEFF45C66E}"/>
          </ac:graphicFrameMkLst>
        </pc:graphicFrameChg>
        <pc:graphicFrameChg chg="mod">
          <ac:chgData name="Peter Waddell" userId="dd862b9fb7d60430" providerId="LiveId" clId="{9C0893AF-F35D-4F8C-9943-E9A23A4FD229}" dt="2024-05-14T23:27:05.943" v="8401"/>
          <ac:graphicFrameMkLst>
            <pc:docMk/>
            <pc:sldMk cId="2996990629" sldId="1139"/>
            <ac:graphicFrameMk id="26" creationId="{8A610BDB-C126-F110-5F8A-C152D5394574}"/>
          </ac:graphicFrameMkLst>
        </pc:graphicFrameChg>
        <pc:picChg chg="add del mod ord">
          <ac:chgData name="Peter Waddell" userId="dd862b9fb7d60430" providerId="LiveId" clId="{9C0893AF-F35D-4F8C-9943-E9A23A4FD229}" dt="2024-05-14T22:12:49.653" v="8361" actId="478"/>
          <ac:picMkLst>
            <pc:docMk/>
            <pc:sldMk cId="2996990629" sldId="1139"/>
            <ac:picMk id="7" creationId="{137CE9CE-54D2-2503-13B3-BF373FD5B4CF}"/>
          </ac:picMkLst>
        </pc:picChg>
        <pc:picChg chg="add mod">
          <ac:chgData name="Peter Waddell" userId="dd862b9fb7d60430" providerId="LiveId" clId="{9C0893AF-F35D-4F8C-9943-E9A23A4FD229}" dt="2024-05-14T22:14:03.066" v="8385" actId="1035"/>
          <ac:picMkLst>
            <pc:docMk/>
            <pc:sldMk cId="2996990629" sldId="1139"/>
            <ac:picMk id="10" creationId="{526972D4-553B-C0B6-BA53-BD1371EFE9E8}"/>
          </ac:picMkLst>
        </pc:picChg>
        <pc:picChg chg="del">
          <ac:chgData name="Peter Waddell" userId="dd862b9fb7d60430" providerId="LiveId" clId="{9C0893AF-F35D-4F8C-9943-E9A23A4FD229}" dt="2024-05-14T22:12:42.063" v="8358" actId="478"/>
          <ac:picMkLst>
            <pc:docMk/>
            <pc:sldMk cId="2996990629" sldId="1139"/>
            <ac:picMk id="12" creationId="{E22DB799-1394-F53E-FD3E-E993058BA178}"/>
          </ac:picMkLst>
        </pc:picChg>
        <pc:picChg chg="add mod">
          <ac:chgData name="Peter Waddell" userId="dd862b9fb7d60430" providerId="LiveId" clId="{9C0893AF-F35D-4F8C-9943-E9A23A4FD229}" dt="2024-05-14T22:13:46.871" v="8376" actId="1076"/>
          <ac:picMkLst>
            <pc:docMk/>
            <pc:sldMk cId="2996990629" sldId="1139"/>
            <ac:picMk id="13" creationId="{4F4BD977-437F-D1B7-48DA-A96C7A8205AF}"/>
          </ac:picMkLst>
        </pc:picChg>
        <pc:picChg chg="del">
          <ac:chgData name="Peter Waddell" userId="dd862b9fb7d60430" providerId="LiveId" clId="{9C0893AF-F35D-4F8C-9943-E9A23A4FD229}" dt="2024-05-14T22:12:52.199" v="8362" actId="478"/>
          <ac:picMkLst>
            <pc:docMk/>
            <pc:sldMk cId="2996990629" sldId="1139"/>
            <ac:picMk id="14" creationId="{F00BCED1-7F76-2ACC-2783-5E1CE7A702DE}"/>
          </ac:picMkLst>
        </pc:picChg>
      </pc:sldChg>
      <pc:sldChg chg="addSp delSp modSp add del mod">
        <pc:chgData name="Peter Waddell" userId="dd862b9fb7d60430" providerId="LiveId" clId="{9C0893AF-F35D-4F8C-9943-E9A23A4FD229}" dt="2024-05-13T15:54:49.323" v="8293" actId="47"/>
        <pc:sldMkLst>
          <pc:docMk/>
          <pc:sldMk cId="4039167238" sldId="1139"/>
        </pc:sldMkLst>
        <pc:spChg chg="add del mod">
          <ac:chgData name="Peter Waddell" userId="dd862b9fb7d60430" providerId="LiveId" clId="{9C0893AF-F35D-4F8C-9943-E9A23A4FD229}" dt="2024-05-13T15:53:58.459" v="8291" actId="11529"/>
          <ac:spMkLst>
            <pc:docMk/>
            <pc:sldMk cId="4039167238" sldId="1139"/>
            <ac:spMk id="3" creationId="{43AF0C48-845D-123F-A73D-3AC258183654}"/>
          </ac:spMkLst>
        </pc:spChg>
      </pc:sldChg>
      <pc:sldChg chg="add del">
        <pc:chgData name="Peter Waddell" userId="dd862b9fb7d60430" providerId="LiveId" clId="{9C0893AF-F35D-4F8C-9943-E9A23A4FD229}" dt="2024-05-13T15:54:47.977" v="8292" actId="47"/>
        <pc:sldMkLst>
          <pc:docMk/>
          <pc:sldMk cId="4144260969" sldId="1140"/>
        </pc:sldMkLst>
      </pc:sldChg>
    </pc:docChg>
  </pc:docChgLst>
  <pc:docChgLst>
    <pc:chgData name="Peter Waddell" userId="dd862b9fb7d60430" providerId="LiveId" clId="{9793AE7B-9FD7-4715-8F2C-E5544EBA4113}"/>
    <pc:docChg chg="undo redo custSel addSld delSld modSld sldOrd">
      <pc:chgData name="Peter Waddell" userId="dd862b9fb7d60430" providerId="LiveId" clId="{9793AE7B-9FD7-4715-8F2C-E5544EBA4113}" dt="2023-06-13T03:25:00.670" v="12572"/>
      <pc:docMkLst>
        <pc:docMk/>
      </pc:docMkLst>
      <pc:sldChg chg="modNotesTx">
        <pc:chgData name="Peter Waddell" userId="dd862b9fb7d60430" providerId="LiveId" clId="{9793AE7B-9FD7-4715-8F2C-E5544EBA4113}" dt="2023-06-12T17:58:34.617" v="11958" actId="20577"/>
        <pc:sldMkLst>
          <pc:docMk/>
          <pc:sldMk cId="2495371453" sldId="259"/>
        </pc:sldMkLst>
      </pc:sldChg>
      <pc:sldChg chg="modSp">
        <pc:chgData name="Peter Waddell" userId="dd862b9fb7d60430" providerId="LiveId" clId="{9793AE7B-9FD7-4715-8F2C-E5544EBA4113}" dt="2023-06-12T16:00:06.990" v="7875"/>
        <pc:sldMkLst>
          <pc:docMk/>
          <pc:sldMk cId="3666493552" sldId="570"/>
        </pc:sldMkLst>
        <pc:graphicFrameChg chg="mod">
          <ac:chgData name="Peter Waddell" userId="dd862b9fb7d60430" providerId="LiveId" clId="{9793AE7B-9FD7-4715-8F2C-E5544EBA4113}" dt="2023-06-12T16:00:06.990" v="7875"/>
          <ac:graphicFrameMkLst>
            <pc:docMk/>
            <pc:sldMk cId="3666493552" sldId="570"/>
            <ac:graphicFrameMk id="33" creationId="{8D5022EF-E249-C461-C37E-0287F9A93F2A}"/>
          </ac:graphicFrameMkLst>
        </pc:graphicFrameChg>
      </pc:sldChg>
      <pc:sldChg chg="del modNotesTx">
        <pc:chgData name="Peter Waddell" userId="dd862b9fb7d60430" providerId="LiveId" clId="{9793AE7B-9FD7-4715-8F2C-E5544EBA4113}" dt="2023-06-08T18:15:26.364" v="1487" actId="47"/>
        <pc:sldMkLst>
          <pc:docMk/>
          <pc:sldMk cId="784650118" sldId="586"/>
        </pc:sldMkLst>
      </pc:sldChg>
      <pc:sldChg chg="del modNotesTx">
        <pc:chgData name="Peter Waddell" userId="dd862b9fb7d60430" providerId="LiveId" clId="{9793AE7B-9FD7-4715-8F2C-E5544EBA4113}" dt="2023-06-08T18:13:17.917" v="1462" actId="47"/>
        <pc:sldMkLst>
          <pc:docMk/>
          <pc:sldMk cId="2309880420" sldId="588"/>
        </pc:sldMkLst>
      </pc:sldChg>
      <pc:sldChg chg="addSp delSp modSp add del">
        <pc:chgData name="Peter Waddell" userId="dd862b9fb7d60430" providerId="LiveId" clId="{9793AE7B-9FD7-4715-8F2C-E5544EBA4113}" dt="2023-06-12T17:06:49.996" v="10926" actId="47"/>
        <pc:sldMkLst>
          <pc:docMk/>
          <pc:sldMk cId="3895075570" sldId="604"/>
        </pc:sldMkLst>
        <pc:spChg chg="add del mod">
          <ac:chgData name="Peter Waddell" userId="dd862b9fb7d60430" providerId="LiveId" clId="{9793AE7B-9FD7-4715-8F2C-E5544EBA4113}" dt="2023-06-12T17:06:46.477" v="10925"/>
          <ac:spMkLst>
            <pc:docMk/>
            <pc:sldMk cId="3895075570" sldId="604"/>
            <ac:spMk id="2" creationId="{7044058C-C8D5-2C55-7FED-8F0460288ED0}"/>
          </ac:spMkLst>
        </pc:spChg>
      </pc:sldChg>
      <pc:sldChg chg="add del">
        <pc:chgData name="Peter Waddell" userId="dd862b9fb7d60430" providerId="LiveId" clId="{9793AE7B-9FD7-4715-8F2C-E5544EBA4113}" dt="2023-06-12T17:09:52.216" v="10998" actId="47"/>
        <pc:sldMkLst>
          <pc:docMk/>
          <pc:sldMk cId="1551820346" sldId="609"/>
        </pc:sldMkLst>
      </pc:sldChg>
      <pc:sldChg chg="modSp add del mod">
        <pc:chgData name="Peter Waddell" userId="dd862b9fb7d60430" providerId="LiveId" clId="{9793AE7B-9FD7-4715-8F2C-E5544EBA4113}" dt="2023-06-12T17:06:53.712" v="10927" actId="47"/>
        <pc:sldMkLst>
          <pc:docMk/>
          <pc:sldMk cId="4198426732" sldId="620"/>
        </pc:sldMkLst>
        <pc:spChg chg="mod">
          <ac:chgData name="Peter Waddell" userId="dd862b9fb7d60430" providerId="LiveId" clId="{9793AE7B-9FD7-4715-8F2C-E5544EBA4113}" dt="2023-06-12T17:06:18.019" v="10918"/>
          <ac:spMkLst>
            <pc:docMk/>
            <pc:sldMk cId="4198426732" sldId="620"/>
            <ac:spMk id="35" creationId="{5A698A77-CFE1-4C25-8520-2F96E8079411}"/>
          </ac:spMkLst>
        </pc:spChg>
      </pc:sldChg>
      <pc:sldChg chg="addSp modSp add del modNotes modNotesTx">
        <pc:chgData name="Peter Waddell" userId="dd862b9fb7d60430" providerId="LiveId" clId="{9793AE7B-9FD7-4715-8F2C-E5544EBA4113}" dt="2023-06-12T17:56:29.459" v="11861" actId="47"/>
        <pc:sldMkLst>
          <pc:docMk/>
          <pc:sldMk cId="3389433525" sldId="795"/>
        </pc:sldMkLst>
        <pc:picChg chg="add mod">
          <ac:chgData name="Peter Waddell" userId="dd862b9fb7d60430" providerId="LiveId" clId="{9793AE7B-9FD7-4715-8F2C-E5544EBA4113}" dt="2023-06-08T18:05:30.674" v="971"/>
          <ac:picMkLst>
            <pc:docMk/>
            <pc:sldMk cId="3389433525" sldId="795"/>
            <ac:picMk id="2" creationId="{66B3B2DD-9AE1-B0F2-21A6-22D5B83A9EAC}"/>
          </ac:picMkLst>
        </pc:picChg>
      </pc:sldChg>
      <pc:sldChg chg="delSp add del mod">
        <pc:chgData name="Peter Waddell" userId="dd862b9fb7d60430" providerId="LiveId" clId="{9793AE7B-9FD7-4715-8F2C-E5544EBA4113}" dt="2023-06-10T18:34:16.915" v="7745" actId="47"/>
        <pc:sldMkLst>
          <pc:docMk/>
          <pc:sldMk cId="4165636418" sldId="814"/>
        </pc:sldMkLst>
        <pc:spChg chg="del">
          <ac:chgData name="Peter Waddell" userId="dd862b9fb7d60430" providerId="LiveId" clId="{9793AE7B-9FD7-4715-8F2C-E5544EBA4113}" dt="2023-06-10T18:33:33.306" v="7724" actId="478"/>
          <ac:spMkLst>
            <pc:docMk/>
            <pc:sldMk cId="4165636418" sldId="814"/>
            <ac:spMk id="2" creationId="{427FC666-A081-4FCF-9D89-6F2F358A5CA6}"/>
          </ac:spMkLst>
        </pc:spChg>
      </pc:sldChg>
      <pc:sldChg chg="modSp mod">
        <pc:chgData name="Peter Waddell" userId="dd862b9fb7d60430" providerId="LiveId" clId="{9793AE7B-9FD7-4715-8F2C-E5544EBA4113}" dt="2023-06-12T18:05:40.082" v="12570" actId="1037"/>
        <pc:sldMkLst>
          <pc:docMk/>
          <pc:sldMk cId="2623234830" sldId="904"/>
        </pc:sldMkLst>
        <pc:graphicFrameChg chg="mod">
          <ac:chgData name="Peter Waddell" userId="dd862b9fb7d60430" providerId="LiveId" clId="{9793AE7B-9FD7-4715-8F2C-E5544EBA4113}" dt="2023-06-12T18:05:38.165" v="12569" actId="1037"/>
          <ac:graphicFrameMkLst>
            <pc:docMk/>
            <pc:sldMk cId="2623234830" sldId="904"/>
            <ac:graphicFrameMk id="28" creationId="{DB11B38E-80C3-4B2D-9660-369DD3A7536E}"/>
          </ac:graphicFrameMkLst>
        </pc:graphicFrameChg>
        <pc:picChg chg="mod">
          <ac:chgData name="Peter Waddell" userId="dd862b9fb7d60430" providerId="LiveId" clId="{9793AE7B-9FD7-4715-8F2C-E5544EBA4113}" dt="2023-06-12T18:05:40.082" v="12570" actId="1037"/>
          <ac:picMkLst>
            <pc:docMk/>
            <pc:sldMk cId="2623234830" sldId="904"/>
            <ac:picMk id="3" creationId="{72BD1327-23B7-49D7-A888-CC30A6617ED6}"/>
          </ac:picMkLst>
        </pc:picChg>
      </pc:sldChg>
      <pc:sldChg chg="add">
        <pc:chgData name="Peter Waddell" userId="dd862b9fb7d60430" providerId="LiveId" clId="{9793AE7B-9FD7-4715-8F2C-E5544EBA4113}" dt="2023-06-08T18:07:06.683" v="1027"/>
        <pc:sldMkLst>
          <pc:docMk/>
          <pc:sldMk cId="246568977" sldId="915"/>
        </pc:sldMkLst>
      </pc:sldChg>
      <pc:sldChg chg="modNotesTx">
        <pc:chgData name="Peter Waddell" userId="dd862b9fb7d60430" providerId="LiveId" clId="{9793AE7B-9FD7-4715-8F2C-E5544EBA4113}" dt="2023-06-12T17:55:28.908" v="11813" actId="20577"/>
        <pc:sldMkLst>
          <pc:docMk/>
          <pc:sldMk cId="2148994299" sldId="919"/>
        </pc:sldMkLst>
      </pc:sldChg>
      <pc:sldChg chg="modNotesTx">
        <pc:chgData name="Peter Waddell" userId="dd862b9fb7d60430" providerId="LiveId" clId="{9793AE7B-9FD7-4715-8F2C-E5544EBA4113}" dt="2023-06-12T17:55:45.803" v="11838" actId="20577"/>
        <pc:sldMkLst>
          <pc:docMk/>
          <pc:sldMk cId="865254174" sldId="920"/>
        </pc:sldMkLst>
      </pc:sldChg>
      <pc:sldChg chg="ord">
        <pc:chgData name="Peter Waddell" userId="dd862b9fb7d60430" providerId="LiveId" clId="{9793AE7B-9FD7-4715-8F2C-E5544EBA4113}" dt="2023-06-13T03:25:00.670" v="12572"/>
        <pc:sldMkLst>
          <pc:docMk/>
          <pc:sldMk cId="549679919" sldId="921"/>
        </pc:sldMkLst>
      </pc:sldChg>
      <pc:sldChg chg="add">
        <pc:chgData name="Peter Waddell" userId="dd862b9fb7d60430" providerId="LiveId" clId="{9793AE7B-9FD7-4715-8F2C-E5544EBA4113}" dt="2023-06-08T18:07:21.401" v="1028"/>
        <pc:sldMkLst>
          <pc:docMk/>
          <pc:sldMk cId="984330232" sldId="922"/>
        </pc:sldMkLst>
      </pc:sldChg>
      <pc:sldChg chg="modSp add mod">
        <pc:chgData name="Peter Waddell" userId="dd862b9fb7d60430" providerId="LiveId" clId="{9793AE7B-9FD7-4715-8F2C-E5544EBA4113}" dt="2023-06-10T18:34:29.551" v="7748" actId="14100"/>
        <pc:sldMkLst>
          <pc:docMk/>
          <pc:sldMk cId="2380906953" sldId="937"/>
        </pc:sldMkLst>
        <pc:spChg chg="mod">
          <ac:chgData name="Peter Waddell" userId="dd862b9fb7d60430" providerId="LiveId" clId="{9793AE7B-9FD7-4715-8F2C-E5544EBA4113}" dt="2023-06-10T18:34:29.551" v="7748" actId="14100"/>
          <ac:spMkLst>
            <pc:docMk/>
            <pc:sldMk cId="2380906953" sldId="937"/>
            <ac:spMk id="5" creationId="{3095773C-BE24-4134-8FE0-D24564C96E56}"/>
          </ac:spMkLst>
        </pc:spChg>
      </pc:sldChg>
      <pc:sldChg chg="modSp add mod">
        <pc:chgData name="Peter Waddell" userId="dd862b9fb7d60430" providerId="LiveId" clId="{9793AE7B-9FD7-4715-8F2C-E5544EBA4113}" dt="2023-06-10T18:34:12.660" v="7744" actId="1035"/>
        <pc:sldMkLst>
          <pc:docMk/>
          <pc:sldMk cId="2791482643" sldId="938"/>
        </pc:sldMkLst>
        <pc:spChg chg="mod">
          <ac:chgData name="Peter Waddell" userId="dd862b9fb7d60430" providerId="LiveId" clId="{9793AE7B-9FD7-4715-8F2C-E5544EBA4113}" dt="2023-06-10T18:33:58.883" v="7734" actId="14100"/>
          <ac:spMkLst>
            <pc:docMk/>
            <pc:sldMk cId="2791482643" sldId="938"/>
            <ac:spMk id="41" creationId="{5D3AA670-33AD-4C9A-9C9D-83E91184D12C}"/>
          </ac:spMkLst>
        </pc:spChg>
        <pc:spChg chg="mod">
          <ac:chgData name="Peter Waddell" userId="dd862b9fb7d60430" providerId="LiveId" clId="{9793AE7B-9FD7-4715-8F2C-E5544EBA4113}" dt="2023-06-10T18:34:06.477" v="7741" actId="1037"/>
          <ac:spMkLst>
            <pc:docMk/>
            <pc:sldMk cId="2791482643" sldId="938"/>
            <ac:spMk id="43" creationId="{5078CEE4-34DE-4E31-A7DD-F0A4C90B4502}"/>
          </ac:spMkLst>
        </pc:spChg>
        <pc:spChg chg="mod">
          <ac:chgData name="Peter Waddell" userId="dd862b9fb7d60430" providerId="LiveId" clId="{9793AE7B-9FD7-4715-8F2C-E5544EBA4113}" dt="2023-06-10T18:33:50.367" v="7730" actId="1076"/>
          <ac:spMkLst>
            <pc:docMk/>
            <pc:sldMk cId="2791482643" sldId="938"/>
            <ac:spMk id="59" creationId="{919426EB-6C4D-4065-9D67-B43D4071F91C}"/>
          </ac:spMkLst>
        </pc:spChg>
        <pc:spChg chg="mod">
          <ac:chgData name="Peter Waddell" userId="dd862b9fb7d60430" providerId="LiveId" clId="{9793AE7B-9FD7-4715-8F2C-E5544EBA4113}" dt="2023-06-10T18:34:12.660" v="7744" actId="1035"/>
          <ac:spMkLst>
            <pc:docMk/>
            <pc:sldMk cId="2791482643" sldId="938"/>
            <ac:spMk id="65" creationId="{7591E6E0-085E-4466-9F88-8E8871B14564}"/>
          </ac:spMkLst>
        </pc:spChg>
        <pc:graphicFrameChg chg="mod">
          <ac:chgData name="Peter Waddell" userId="dd862b9fb7d60430" providerId="LiveId" clId="{9793AE7B-9FD7-4715-8F2C-E5544EBA4113}" dt="2023-06-10T18:33:55.952" v="7733" actId="1076"/>
          <ac:graphicFrameMkLst>
            <pc:docMk/>
            <pc:sldMk cId="2791482643" sldId="938"/>
            <ac:graphicFrameMk id="52" creationId="{C0D9218E-54F6-42E8-85FE-1210C9B9FF56}"/>
          </ac:graphicFrameMkLst>
        </pc:graphicFrameChg>
      </pc:sldChg>
      <pc:sldChg chg="add">
        <pc:chgData name="Peter Waddell" userId="dd862b9fb7d60430" providerId="LiveId" clId="{9793AE7B-9FD7-4715-8F2C-E5544EBA4113}" dt="2023-06-08T18:06:48.045" v="1026"/>
        <pc:sldMkLst>
          <pc:docMk/>
          <pc:sldMk cId="2869930994" sldId="939"/>
        </pc:sldMkLst>
      </pc:sldChg>
      <pc:sldChg chg="addSp delSp modSp add del mod modNotesTx">
        <pc:chgData name="Peter Waddell" userId="dd862b9fb7d60430" providerId="LiveId" clId="{9793AE7B-9FD7-4715-8F2C-E5544EBA4113}" dt="2023-06-08T18:05:49.416" v="1024" actId="20577"/>
        <pc:sldMkLst>
          <pc:docMk/>
          <pc:sldMk cId="164657167" sldId="953"/>
        </pc:sldMkLst>
        <pc:spChg chg="add mod">
          <ac:chgData name="Peter Waddell" userId="dd862b9fb7d60430" providerId="LiveId" clId="{9793AE7B-9FD7-4715-8F2C-E5544EBA4113}" dt="2023-06-08T18:05:17.201" v="969" actId="1037"/>
          <ac:spMkLst>
            <pc:docMk/>
            <pc:sldMk cId="164657167" sldId="953"/>
            <ac:spMk id="2" creationId="{ED8B572B-B775-0A4B-E799-AAC2FAD22984}"/>
          </ac:spMkLst>
        </pc:spChg>
        <pc:spChg chg="add mod">
          <ac:chgData name="Peter Waddell" userId="dd862b9fb7d60430" providerId="LiveId" clId="{9793AE7B-9FD7-4715-8F2C-E5544EBA4113}" dt="2023-06-08T18:05:17.201" v="969" actId="1037"/>
          <ac:spMkLst>
            <pc:docMk/>
            <pc:sldMk cId="164657167" sldId="953"/>
            <ac:spMk id="3" creationId="{C939166E-8800-7244-C5DB-BCCC03DDDE29}"/>
          </ac:spMkLst>
        </pc:spChg>
        <pc:spChg chg="add mod">
          <ac:chgData name="Peter Waddell" userId="dd862b9fb7d60430" providerId="LiveId" clId="{9793AE7B-9FD7-4715-8F2C-E5544EBA4113}" dt="2023-06-08T18:05:17.201" v="969" actId="1037"/>
          <ac:spMkLst>
            <pc:docMk/>
            <pc:sldMk cId="164657167" sldId="953"/>
            <ac:spMk id="4" creationId="{1D1E75C0-C2D9-D76F-EAF6-8374663AE493}"/>
          </ac:spMkLst>
        </pc:spChg>
        <pc:spChg chg="add mod">
          <ac:chgData name="Peter Waddell" userId="dd862b9fb7d60430" providerId="LiveId" clId="{9793AE7B-9FD7-4715-8F2C-E5544EBA4113}" dt="2023-06-08T18:05:17.201" v="969" actId="1037"/>
          <ac:spMkLst>
            <pc:docMk/>
            <pc:sldMk cId="164657167" sldId="953"/>
            <ac:spMk id="5" creationId="{736B42AD-A75D-8D48-C484-86AD9AAF226C}"/>
          </ac:spMkLst>
        </pc:spChg>
        <pc:spChg chg="add mod">
          <ac:chgData name="Peter Waddell" userId="dd862b9fb7d60430" providerId="LiveId" clId="{9793AE7B-9FD7-4715-8F2C-E5544EBA4113}" dt="2023-06-08T18:05:17.201" v="969" actId="1037"/>
          <ac:spMkLst>
            <pc:docMk/>
            <pc:sldMk cId="164657167" sldId="953"/>
            <ac:spMk id="6" creationId="{9387D66C-C010-521F-43C3-7CE37F3D41C0}"/>
          </ac:spMkLst>
        </pc:spChg>
        <pc:spChg chg="add mod">
          <ac:chgData name="Peter Waddell" userId="dd862b9fb7d60430" providerId="LiveId" clId="{9793AE7B-9FD7-4715-8F2C-E5544EBA4113}" dt="2023-06-08T18:05:17.201" v="969" actId="1037"/>
          <ac:spMkLst>
            <pc:docMk/>
            <pc:sldMk cId="164657167" sldId="953"/>
            <ac:spMk id="8" creationId="{96E55517-E668-CD3B-B485-5E84C823E393}"/>
          </ac:spMkLst>
        </pc:spChg>
        <pc:spChg chg="add mod">
          <ac:chgData name="Peter Waddell" userId="dd862b9fb7d60430" providerId="LiveId" clId="{9793AE7B-9FD7-4715-8F2C-E5544EBA4113}" dt="2023-06-08T18:05:17.201" v="969" actId="1037"/>
          <ac:spMkLst>
            <pc:docMk/>
            <pc:sldMk cId="164657167" sldId="953"/>
            <ac:spMk id="9" creationId="{CC9D8C29-8ED4-A78B-D4D7-1909651AB070}"/>
          </ac:spMkLst>
        </pc:spChg>
        <pc:spChg chg="add mod">
          <ac:chgData name="Peter Waddell" userId="dd862b9fb7d60430" providerId="LiveId" clId="{9793AE7B-9FD7-4715-8F2C-E5544EBA4113}" dt="2023-06-08T18:05:17.201" v="969" actId="1037"/>
          <ac:spMkLst>
            <pc:docMk/>
            <pc:sldMk cId="164657167" sldId="953"/>
            <ac:spMk id="10" creationId="{2874CFDD-00E9-4E64-B9AE-D3FDAEEF1C3D}"/>
          </ac:spMkLst>
        </pc:spChg>
        <pc:spChg chg="add mod">
          <ac:chgData name="Peter Waddell" userId="dd862b9fb7d60430" providerId="LiveId" clId="{9793AE7B-9FD7-4715-8F2C-E5544EBA4113}" dt="2023-06-08T18:05:17.201" v="969" actId="1037"/>
          <ac:spMkLst>
            <pc:docMk/>
            <pc:sldMk cId="164657167" sldId="953"/>
            <ac:spMk id="11" creationId="{B95B6CD1-5DC9-9297-22C3-3E68D06B5FD8}"/>
          </ac:spMkLst>
        </pc:spChg>
        <pc:spChg chg="add mod">
          <ac:chgData name="Peter Waddell" userId="dd862b9fb7d60430" providerId="LiveId" clId="{9793AE7B-9FD7-4715-8F2C-E5544EBA4113}" dt="2023-06-08T18:05:17.201" v="969" actId="1037"/>
          <ac:spMkLst>
            <pc:docMk/>
            <pc:sldMk cId="164657167" sldId="953"/>
            <ac:spMk id="12" creationId="{2AE2F3AD-E63E-8160-70DC-8F216C1D39A2}"/>
          </ac:spMkLst>
        </pc:spChg>
        <pc:spChg chg="add mod">
          <ac:chgData name="Peter Waddell" userId="dd862b9fb7d60430" providerId="LiveId" clId="{9793AE7B-9FD7-4715-8F2C-E5544EBA4113}" dt="2023-06-08T18:05:17.201" v="969" actId="1037"/>
          <ac:spMkLst>
            <pc:docMk/>
            <pc:sldMk cId="164657167" sldId="953"/>
            <ac:spMk id="13" creationId="{85310C03-0714-2962-E98B-E5F93B167DB3}"/>
          </ac:spMkLst>
        </pc:spChg>
        <pc:spChg chg="add mod">
          <ac:chgData name="Peter Waddell" userId="dd862b9fb7d60430" providerId="LiveId" clId="{9793AE7B-9FD7-4715-8F2C-E5544EBA4113}" dt="2023-06-08T18:05:17.201" v="969" actId="1037"/>
          <ac:spMkLst>
            <pc:docMk/>
            <pc:sldMk cId="164657167" sldId="953"/>
            <ac:spMk id="14" creationId="{F7571A01-A8E3-C45A-FAD5-18E898A18B93}"/>
          </ac:spMkLst>
        </pc:spChg>
        <pc:spChg chg="add mod">
          <ac:chgData name="Peter Waddell" userId="dd862b9fb7d60430" providerId="LiveId" clId="{9793AE7B-9FD7-4715-8F2C-E5544EBA4113}" dt="2023-06-08T18:05:17.201" v="969" actId="1037"/>
          <ac:spMkLst>
            <pc:docMk/>
            <pc:sldMk cId="164657167" sldId="953"/>
            <ac:spMk id="15" creationId="{E1FD53EA-8534-7E3B-5965-72D4A7177B34}"/>
          </ac:spMkLst>
        </pc:spChg>
        <pc:spChg chg="add mod">
          <ac:chgData name="Peter Waddell" userId="dd862b9fb7d60430" providerId="LiveId" clId="{9793AE7B-9FD7-4715-8F2C-E5544EBA4113}" dt="2023-06-08T18:05:17.201" v="969" actId="1037"/>
          <ac:spMkLst>
            <pc:docMk/>
            <pc:sldMk cId="164657167" sldId="953"/>
            <ac:spMk id="16" creationId="{79A3E363-806D-9B9E-1BB3-DEC0DECAA352}"/>
          </ac:spMkLst>
        </pc:spChg>
        <pc:spChg chg="add mod">
          <ac:chgData name="Peter Waddell" userId="dd862b9fb7d60430" providerId="LiveId" clId="{9793AE7B-9FD7-4715-8F2C-E5544EBA4113}" dt="2023-06-08T18:05:17.201" v="969" actId="1037"/>
          <ac:spMkLst>
            <pc:docMk/>
            <pc:sldMk cId="164657167" sldId="953"/>
            <ac:spMk id="17" creationId="{B678145D-E327-6453-B9D7-9D959E3AD0CC}"/>
          </ac:spMkLst>
        </pc:spChg>
        <pc:spChg chg="add mod">
          <ac:chgData name="Peter Waddell" userId="dd862b9fb7d60430" providerId="LiveId" clId="{9793AE7B-9FD7-4715-8F2C-E5544EBA4113}" dt="2023-06-08T18:05:17.201" v="969" actId="1037"/>
          <ac:spMkLst>
            <pc:docMk/>
            <pc:sldMk cId="164657167" sldId="953"/>
            <ac:spMk id="18" creationId="{38405DE8-7CA3-5652-5582-1716765F7FE0}"/>
          </ac:spMkLst>
        </pc:spChg>
        <pc:spChg chg="add mod">
          <ac:chgData name="Peter Waddell" userId="dd862b9fb7d60430" providerId="LiveId" clId="{9793AE7B-9FD7-4715-8F2C-E5544EBA4113}" dt="2023-06-08T18:05:17.201" v="969" actId="1037"/>
          <ac:spMkLst>
            <pc:docMk/>
            <pc:sldMk cId="164657167" sldId="953"/>
            <ac:spMk id="19" creationId="{8C3E8296-5A4E-53A8-E566-317D59DCE328}"/>
          </ac:spMkLst>
        </pc:spChg>
        <pc:spChg chg="add mod">
          <ac:chgData name="Peter Waddell" userId="dd862b9fb7d60430" providerId="LiveId" clId="{9793AE7B-9FD7-4715-8F2C-E5544EBA4113}" dt="2023-06-08T18:05:17.201" v="969" actId="1037"/>
          <ac:spMkLst>
            <pc:docMk/>
            <pc:sldMk cId="164657167" sldId="953"/>
            <ac:spMk id="20" creationId="{BB4EFEC6-33A8-4C03-B9DA-53E50A9BBF69}"/>
          </ac:spMkLst>
        </pc:spChg>
        <pc:spChg chg="add mod">
          <ac:chgData name="Peter Waddell" userId="dd862b9fb7d60430" providerId="LiveId" clId="{9793AE7B-9FD7-4715-8F2C-E5544EBA4113}" dt="2023-06-08T18:05:17.201" v="969" actId="1037"/>
          <ac:spMkLst>
            <pc:docMk/>
            <pc:sldMk cId="164657167" sldId="953"/>
            <ac:spMk id="21" creationId="{8AF04B03-15C1-2467-0121-811EBE495DFE}"/>
          </ac:spMkLst>
        </pc:spChg>
        <pc:spChg chg="add mod">
          <ac:chgData name="Peter Waddell" userId="dd862b9fb7d60430" providerId="LiveId" clId="{9793AE7B-9FD7-4715-8F2C-E5544EBA4113}" dt="2023-06-08T18:05:17.201" v="969" actId="1037"/>
          <ac:spMkLst>
            <pc:docMk/>
            <pc:sldMk cId="164657167" sldId="953"/>
            <ac:spMk id="22" creationId="{AFEACF39-B998-167D-2E04-91AF0898DFFB}"/>
          </ac:spMkLst>
        </pc:spChg>
        <pc:spChg chg="add mod">
          <ac:chgData name="Peter Waddell" userId="dd862b9fb7d60430" providerId="LiveId" clId="{9793AE7B-9FD7-4715-8F2C-E5544EBA4113}" dt="2023-06-08T18:05:17.201" v="969" actId="1037"/>
          <ac:spMkLst>
            <pc:docMk/>
            <pc:sldMk cId="164657167" sldId="953"/>
            <ac:spMk id="23" creationId="{5C47CBC4-C04B-6097-61E9-1EB9D5E912EF}"/>
          </ac:spMkLst>
        </pc:spChg>
        <pc:spChg chg="add mod">
          <ac:chgData name="Peter Waddell" userId="dd862b9fb7d60430" providerId="LiveId" clId="{9793AE7B-9FD7-4715-8F2C-E5544EBA4113}" dt="2023-06-08T18:05:17.201" v="969" actId="1037"/>
          <ac:spMkLst>
            <pc:docMk/>
            <pc:sldMk cId="164657167" sldId="953"/>
            <ac:spMk id="24" creationId="{8A4489BD-25E8-1C3E-5A52-753AB85E3F4B}"/>
          </ac:spMkLst>
        </pc:spChg>
        <pc:spChg chg="add mod">
          <ac:chgData name="Peter Waddell" userId="dd862b9fb7d60430" providerId="LiveId" clId="{9793AE7B-9FD7-4715-8F2C-E5544EBA4113}" dt="2023-06-08T18:05:17.201" v="969" actId="1037"/>
          <ac:spMkLst>
            <pc:docMk/>
            <pc:sldMk cId="164657167" sldId="953"/>
            <ac:spMk id="25" creationId="{FAA6D2F7-0FB6-549E-571B-714775FF48C4}"/>
          </ac:spMkLst>
        </pc:spChg>
        <pc:spChg chg="add mod">
          <ac:chgData name="Peter Waddell" userId="dd862b9fb7d60430" providerId="LiveId" clId="{9793AE7B-9FD7-4715-8F2C-E5544EBA4113}" dt="2023-06-08T18:05:17.201" v="969" actId="1037"/>
          <ac:spMkLst>
            <pc:docMk/>
            <pc:sldMk cId="164657167" sldId="953"/>
            <ac:spMk id="26" creationId="{AB8D9E39-5D65-28EF-82D6-E76D26F305F9}"/>
          </ac:spMkLst>
        </pc:spChg>
        <pc:spChg chg="add mod">
          <ac:chgData name="Peter Waddell" userId="dd862b9fb7d60430" providerId="LiveId" clId="{9793AE7B-9FD7-4715-8F2C-E5544EBA4113}" dt="2023-06-08T18:05:17.201" v="969" actId="1037"/>
          <ac:spMkLst>
            <pc:docMk/>
            <pc:sldMk cId="164657167" sldId="953"/>
            <ac:spMk id="27" creationId="{867DC6E7-CF82-E61D-7382-53D3ED7D9B6F}"/>
          </ac:spMkLst>
        </pc:spChg>
        <pc:spChg chg="add mod">
          <ac:chgData name="Peter Waddell" userId="dd862b9fb7d60430" providerId="LiveId" clId="{9793AE7B-9FD7-4715-8F2C-E5544EBA4113}" dt="2023-06-08T18:05:17.201" v="969" actId="1037"/>
          <ac:spMkLst>
            <pc:docMk/>
            <pc:sldMk cId="164657167" sldId="953"/>
            <ac:spMk id="28" creationId="{ED4FE3C8-9E05-E685-B1E7-6C63B0431CA6}"/>
          </ac:spMkLst>
        </pc:spChg>
        <pc:spChg chg="add mod">
          <ac:chgData name="Peter Waddell" userId="dd862b9fb7d60430" providerId="LiveId" clId="{9793AE7B-9FD7-4715-8F2C-E5544EBA4113}" dt="2023-06-08T18:05:17.201" v="969" actId="1037"/>
          <ac:spMkLst>
            <pc:docMk/>
            <pc:sldMk cId="164657167" sldId="953"/>
            <ac:spMk id="29" creationId="{FCCBA72C-A446-D4F5-4E04-D46BF1D2A577}"/>
          </ac:spMkLst>
        </pc:spChg>
        <pc:spChg chg="add mod">
          <ac:chgData name="Peter Waddell" userId="dd862b9fb7d60430" providerId="LiveId" clId="{9793AE7B-9FD7-4715-8F2C-E5544EBA4113}" dt="2023-06-08T18:05:17.201" v="969" actId="1037"/>
          <ac:spMkLst>
            <pc:docMk/>
            <pc:sldMk cId="164657167" sldId="953"/>
            <ac:spMk id="30" creationId="{1EF50721-BBAD-C7E9-19A4-B90509089443}"/>
          </ac:spMkLst>
        </pc:spChg>
        <pc:spChg chg="add mod">
          <ac:chgData name="Peter Waddell" userId="dd862b9fb7d60430" providerId="LiveId" clId="{9793AE7B-9FD7-4715-8F2C-E5544EBA4113}" dt="2023-06-08T18:05:17.201" v="969" actId="1037"/>
          <ac:spMkLst>
            <pc:docMk/>
            <pc:sldMk cId="164657167" sldId="953"/>
            <ac:spMk id="31" creationId="{359D8804-9C32-25BD-F61B-3AE3023CCFA0}"/>
          </ac:spMkLst>
        </pc:spChg>
        <pc:spChg chg="add mod">
          <ac:chgData name="Peter Waddell" userId="dd862b9fb7d60430" providerId="LiveId" clId="{9793AE7B-9FD7-4715-8F2C-E5544EBA4113}" dt="2023-06-08T18:05:17.201" v="969" actId="1037"/>
          <ac:spMkLst>
            <pc:docMk/>
            <pc:sldMk cId="164657167" sldId="953"/>
            <ac:spMk id="33" creationId="{A4EE8576-5389-A903-6A45-0B0AF30F8979}"/>
          </ac:spMkLst>
        </pc:spChg>
        <pc:spChg chg="add mod">
          <ac:chgData name="Peter Waddell" userId="dd862b9fb7d60430" providerId="LiveId" clId="{9793AE7B-9FD7-4715-8F2C-E5544EBA4113}" dt="2023-06-08T18:05:17.201" v="969" actId="1037"/>
          <ac:spMkLst>
            <pc:docMk/>
            <pc:sldMk cId="164657167" sldId="953"/>
            <ac:spMk id="34" creationId="{B4DB572A-8242-8CD9-431C-91BBC3CA8AD6}"/>
          </ac:spMkLst>
        </pc:spChg>
        <pc:spChg chg="add mod">
          <ac:chgData name="Peter Waddell" userId="dd862b9fb7d60430" providerId="LiveId" clId="{9793AE7B-9FD7-4715-8F2C-E5544EBA4113}" dt="2023-06-08T18:05:17.201" v="969" actId="1037"/>
          <ac:spMkLst>
            <pc:docMk/>
            <pc:sldMk cId="164657167" sldId="953"/>
            <ac:spMk id="35" creationId="{38497F86-2C24-7020-9FEE-6C357B794B7C}"/>
          </ac:spMkLst>
        </pc:spChg>
        <pc:spChg chg="add mod">
          <ac:chgData name="Peter Waddell" userId="dd862b9fb7d60430" providerId="LiveId" clId="{9793AE7B-9FD7-4715-8F2C-E5544EBA4113}" dt="2023-06-08T18:05:17.201" v="969" actId="1037"/>
          <ac:spMkLst>
            <pc:docMk/>
            <pc:sldMk cId="164657167" sldId="953"/>
            <ac:spMk id="36" creationId="{CF638CE0-72BF-C6ED-8AD8-232B5B838F2F}"/>
          </ac:spMkLst>
        </pc:spChg>
        <pc:spChg chg="add mod">
          <ac:chgData name="Peter Waddell" userId="dd862b9fb7d60430" providerId="LiveId" clId="{9793AE7B-9FD7-4715-8F2C-E5544EBA4113}" dt="2023-06-08T18:05:17.201" v="969" actId="1037"/>
          <ac:spMkLst>
            <pc:docMk/>
            <pc:sldMk cId="164657167" sldId="953"/>
            <ac:spMk id="37" creationId="{3EBEF2A3-AD8E-95B3-A1E1-246606CB8DDA}"/>
          </ac:spMkLst>
        </pc:spChg>
        <pc:spChg chg="add mod">
          <ac:chgData name="Peter Waddell" userId="dd862b9fb7d60430" providerId="LiveId" clId="{9793AE7B-9FD7-4715-8F2C-E5544EBA4113}" dt="2023-06-08T18:05:17.201" v="969" actId="1037"/>
          <ac:spMkLst>
            <pc:docMk/>
            <pc:sldMk cId="164657167" sldId="953"/>
            <ac:spMk id="38" creationId="{52AC58B7-3458-F484-AC3E-D11FDF7BF952}"/>
          </ac:spMkLst>
        </pc:spChg>
        <pc:spChg chg="add mod">
          <ac:chgData name="Peter Waddell" userId="dd862b9fb7d60430" providerId="LiveId" clId="{9793AE7B-9FD7-4715-8F2C-E5544EBA4113}" dt="2023-06-08T18:05:17.201" v="969" actId="1037"/>
          <ac:spMkLst>
            <pc:docMk/>
            <pc:sldMk cId="164657167" sldId="953"/>
            <ac:spMk id="39" creationId="{12884500-30D5-E6CD-1382-DC45E5CBAC71}"/>
          </ac:spMkLst>
        </pc:spChg>
        <pc:spChg chg="add mod">
          <ac:chgData name="Peter Waddell" userId="dd862b9fb7d60430" providerId="LiveId" clId="{9793AE7B-9FD7-4715-8F2C-E5544EBA4113}" dt="2023-06-08T18:05:17.201" v="969" actId="1037"/>
          <ac:spMkLst>
            <pc:docMk/>
            <pc:sldMk cId="164657167" sldId="953"/>
            <ac:spMk id="40" creationId="{0D289270-1CD9-1E85-BE07-CA1658A68EA1}"/>
          </ac:spMkLst>
        </pc:spChg>
        <pc:spChg chg="add mod">
          <ac:chgData name="Peter Waddell" userId="dd862b9fb7d60430" providerId="LiveId" clId="{9793AE7B-9FD7-4715-8F2C-E5544EBA4113}" dt="2023-06-08T18:05:17.201" v="969" actId="1037"/>
          <ac:spMkLst>
            <pc:docMk/>
            <pc:sldMk cId="164657167" sldId="953"/>
            <ac:spMk id="41" creationId="{BF70DE95-92AB-747B-9402-814197F1FB3C}"/>
          </ac:spMkLst>
        </pc:spChg>
        <pc:spChg chg="add mod">
          <ac:chgData name="Peter Waddell" userId="dd862b9fb7d60430" providerId="LiveId" clId="{9793AE7B-9FD7-4715-8F2C-E5544EBA4113}" dt="2023-06-08T18:05:17.201" v="969" actId="1037"/>
          <ac:spMkLst>
            <pc:docMk/>
            <pc:sldMk cId="164657167" sldId="953"/>
            <ac:spMk id="42" creationId="{7B5AE8AA-F64D-4EF9-5840-58EB409EE2AC}"/>
          </ac:spMkLst>
        </pc:spChg>
        <pc:spChg chg="add mod">
          <ac:chgData name="Peter Waddell" userId="dd862b9fb7d60430" providerId="LiveId" clId="{9793AE7B-9FD7-4715-8F2C-E5544EBA4113}" dt="2023-06-08T18:05:17.201" v="969" actId="1037"/>
          <ac:spMkLst>
            <pc:docMk/>
            <pc:sldMk cId="164657167" sldId="953"/>
            <ac:spMk id="43" creationId="{98D1AC9A-2FB5-6519-0E94-722B79A7F518}"/>
          </ac:spMkLst>
        </pc:spChg>
        <pc:spChg chg="add mod">
          <ac:chgData name="Peter Waddell" userId="dd862b9fb7d60430" providerId="LiveId" clId="{9793AE7B-9FD7-4715-8F2C-E5544EBA4113}" dt="2023-06-08T18:05:17.201" v="969" actId="1037"/>
          <ac:spMkLst>
            <pc:docMk/>
            <pc:sldMk cId="164657167" sldId="953"/>
            <ac:spMk id="44" creationId="{0DFD46D2-1BBC-5A37-CE41-A6C383FD9A60}"/>
          </ac:spMkLst>
        </pc:spChg>
        <pc:spChg chg="add mod">
          <ac:chgData name="Peter Waddell" userId="dd862b9fb7d60430" providerId="LiveId" clId="{9793AE7B-9FD7-4715-8F2C-E5544EBA4113}" dt="2023-06-08T18:05:17.201" v="969" actId="1037"/>
          <ac:spMkLst>
            <pc:docMk/>
            <pc:sldMk cId="164657167" sldId="953"/>
            <ac:spMk id="45" creationId="{D449330A-1A40-BBA9-3BB6-2C9791801A8C}"/>
          </ac:spMkLst>
        </pc:spChg>
        <pc:spChg chg="add mod">
          <ac:chgData name="Peter Waddell" userId="dd862b9fb7d60430" providerId="LiveId" clId="{9793AE7B-9FD7-4715-8F2C-E5544EBA4113}" dt="2023-06-08T18:05:17.201" v="969" actId="1037"/>
          <ac:spMkLst>
            <pc:docMk/>
            <pc:sldMk cId="164657167" sldId="953"/>
            <ac:spMk id="46" creationId="{7B27C2B6-EDA5-01BB-3DA3-BCA70A05E913}"/>
          </ac:spMkLst>
        </pc:spChg>
        <pc:spChg chg="add mod">
          <ac:chgData name="Peter Waddell" userId="dd862b9fb7d60430" providerId="LiveId" clId="{9793AE7B-9FD7-4715-8F2C-E5544EBA4113}" dt="2023-06-08T18:05:17.201" v="969" actId="1037"/>
          <ac:spMkLst>
            <pc:docMk/>
            <pc:sldMk cId="164657167" sldId="953"/>
            <ac:spMk id="47" creationId="{48868356-E1D0-11E5-288C-617EF58D6E15}"/>
          </ac:spMkLst>
        </pc:spChg>
        <pc:spChg chg="add mod">
          <ac:chgData name="Peter Waddell" userId="dd862b9fb7d60430" providerId="LiveId" clId="{9793AE7B-9FD7-4715-8F2C-E5544EBA4113}" dt="2023-06-08T18:05:17.201" v="969" actId="1037"/>
          <ac:spMkLst>
            <pc:docMk/>
            <pc:sldMk cId="164657167" sldId="953"/>
            <ac:spMk id="48" creationId="{6C4A2947-12A2-5450-F226-D64162FBD6E2}"/>
          </ac:spMkLst>
        </pc:spChg>
        <pc:spChg chg="add mod">
          <ac:chgData name="Peter Waddell" userId="dd862b9fb7d60430" providerId="LiveId" clId="{9793AE7B-9FD7-4715-8F2C-E5544EBA4113}" dt="2023-06-08T18:05:17.201" v="969" actId="1037"/>
          <ac:spMkLst>
            <pc:docMk/>
            <pc:sldMk cId="164657167" sldId="953"/>
            <ac:spMk id="49" creationId="{711B4110-74D6-5586-6502-72A75081C7B7}"/>
          </ac:spMkLst>
        </pc:spChg>
        <pc:spChg chg="add mod">
          <ac:chgData name="Peter Waddell" userId="dd862b9fb7d60430" providerId="LiveId" clId="{9793AE7B-9FD7-4715-8F2C-E5544EBA4113}" dt="2023-06-08T18:05:17.201" v="969" actId="1037"/>
          <ac:spMkLst>
            <pc:docMk/>
            <pc:sldMk cId="164657167" sldId="953"/>
            <ac:spMk id="50" creationId="{046DE4D7-6885-8429-7763-024CBCB75C7F}"/>
          </ac:spMkLst>
        </pc:spChg>
        <pc:spChg chg="add mod">
          <ac:chgData name="Peter Waddell" userId="dd862b9fb7d60430" providerId="LiveId" clId="{9793AE7B-9FD7-4715-8F2C-E5544EBA4113}" dt="2023-06-08T18:05:17.201" v="969" actId="1037"/>
          <ac:spMkLst>
            <pc:docMk/>
            <pc:sldMk cId="164657167" sldId="953"/>
            <ac:spMk id="51" creationId="{5254BD98-8F26-E431-ADEE-541E45C6D2C4}"/>
          </ac:spMkLst>
        </pc:spChg>
        <pc:spChg chg="add mod">
          <ac:chgData name="Peter Waddell" userId="dd862b9fb7d60430" providerId="LiveId" clId="{9793AE7B-9FD7-4715-8F2C-E5544EBA4113}" dt="2023-06-08T18:05:17.201" v="969" actId="1037"/>
          <ac:spMkLst>
            <pc:docMk/>
            <pc:sldMk cId="164657167" sldId="953"/>
            <ac:spMk id="52" creationId="{AFBB0705-4125-BA8C-1F13-0F23227EB324}"/>
          </ac:spMkLst>
        </pc:spChg>
        <pc:spChg chg="add mod">
          <ac:chgData name="Peter Waddell" userId="dd862b9fb7d60430" providerId="LiveId" clId="{9793AE7B-9FD7-4715-8F2C-E5544EBA4113}" dt="2023-06-08T18:05:17.201" v="969" actId="1037"/>
          <ac:spMkLst>
            <pc:docMk/>
            <pc:sldMk cId="164657167" sldId="953"/>
            <ac:spMk id="53" creationId="{FBABB04A-F3E8-368D-3FC0-DCE125EA4CF1}"/>
          </ac:spMkLst>
        </pc:spChg>
        <pc:spChg chg="add mod">
          <ac:chgData name="Peter Waddell" userId="dd862b9fb7d60430" providerId="LiveId" clId="{9793AE7B-9FD7-4715-8F2C-E5544EBA4113}" dt="2023-06-08T18:05:17.201" v="969" actId="1037"/>
          <ac:spMkLst>
            <pc:docMk/>
            <pc:sldMk cId="164657167" sldId="953"/>
            <ac:spMk id="54" creationId="{EF537668-6CAD-5801-3A03-479F6708CE8C}"/>
          </ac:spMkLst>
        </pc:spChg>
        <pc:spChg chg="add mod">
          <ac:chgData name="Peter Waddell" userId="dd862b9fb7d60430" providerId="LiveId" clId="{9793AE7B-9FD7-4715-8F2C-E5544EBA4113}" dt="2023-06-08T18:05:17.201" v="969" actId="1037"/>
          <ac:spMkLst>
            <pc:docMk/>
            <pc:sldMk cId="164657167" sldId="953"/>
            <ac:spMk id="55" creationId="{93182D0D-9180-9215-AC21-BB4739E1FBC6}"/>
          </ac:spMkLst>
        </pc:spChg>
        <pc:spChg chg="add mod">
          <ac:chgData name="Peter Waddell" userId="dd862b9fb7d60430" providerId="LiveId" clId="{9793AE7B-9FD7-4715-8F2C-E5544EBA4113}" dt="2023-06-08T18:05:17.201" v="969" actId="1037"/>
          <ac:spMkLst>
            <pc:docMk/>
            <pc:sldMk cId="164657167" sldId="953"/>
            <ac:spMk id="56" creationId="{3E25DB84-E4F1-7596-ECA6-9835CF0C021B}"/>
          </ac:spMkLst>
        </pc:spChg>
        <pc:spChg chg="add mod">
          <ac:chgData name="Peter Waddell" userId="dd862b9fb7d60430" providerId="LiveId" clId="{9793AE7B-9FD7-4715-8F2C-E5544EBA4113}" dt="2023-06-08T18:05:17.201" v="969" actId="1037"/>
          <ac:spMkLst>
            <pc:docMk/>
            <pc:sldMk cId="164657167" sldId="953"/>
            <ac:spMk id="57" creationId="{90B488B1-6EB2-8926-6277-B235773C5B50}"/>
          </ac:spMkLst>
        </pc:spChg>
        <pc:spChg chg="add mod">
          <ac:chgData name="Peter Waddell" userId="dd862b9fb7d60430" providerId="LiveId" clId="{9793AE7B-9FD7-4715-8F2C-E5544EBA4113}" dt="2023-06-08T18:05:17.201" v="969" actId="1037"/>
          <ac:spMkLst>
            <pc:docMk/>
            <pc:sldMk cId="164657167" sldId="953"/>
            <ac:spMk id="58" creationId="{025357AD-30C5-9853-F0F3-E7F8971F65B9}"/>
          </ac:spMkLst>
        </pc:spChg>
        <pc:spChg chg="add mod">
          <ac:chgData name="Peter Waddell" userId="dd862b9fb7d60430" providerId="LiveId" clId="{9793AE7B-9FD7-4715-8F2C-E5544EBA4113}" dt="2023-06-08T18:05:17.201" v="969" actId="1037"/>
          <ac:spMkLst>
            <pc:docMk/>
            <pc:sldMk cId="164657167" sldId="953"/>
            <ac:spMk id="59" creationId="{5FA703F2-CE85-2753-F64B-1CFAD19617E8}"/>
          </ac:spMkLst>
        </pc:spChg>
        <pc:spChg chg="add mod">
          <ac:chgData name="Peter Waddell" userId="dd862b9fb7d60430" providerId="LiveId" clId="{9793AE7B-9FD7-4715-8F2C-E5544EBA4113}" dt="2023-06-08T18:05:17.201" v="969" actId="1037"/>
          <ac:spMkLst>
            <pc:docMk/>
            <pc:sldMk cId="164657167" sldId="953"/>
            <ac:spMk id="60" creationId="{C99D1D8B-FF28-5B19-5FF9-6DD55DE1C3BC}"/>
          </ac:spMkLst>
        </pc:spChg>
        <pc:spChg chg="add mod">
          <ac:chgData name="Peter Waddell" userId="dd862b9fb7d60430" providerId="LiveId" clId="{9793AE7B-9FD7-4715-8F2C-E5544EBA4113}" dt="2023-06-08T18:05:17.201" v="969" actId="1037"/>
          <ac:spMkLst>
            <pc:docMk/>
            <pc:sldMk cId="164657167" sldId="953"/>
            <ac:spMk id="61" creationId="{D16E40F0-5B6F-875B-C5A7-E3CD6ED649E2}"/>
          </ac:spMkLst>
        </pc:spChg>
        <pc:spChg chg="add mod">
          <ac:chgData name="Peter Waddell" userId="dd862b9fb7d60430" providerId="LiveId" clId="{9793AE7B-9FD7-4715-8F2C-E5544EBA4113}" dt="2023-06-08T18:05:17.201" v="969" actId="1037"/>
          <ac:spMkLst>
            <pc:docMk/>
            <pc:sldMk cId="164657167" sldId="953"/>
            <ac:spMk id="63" creationId="{68E6A623-278A-E7AA-3C61-42A54B756A2E}"/>
          </ac:spMkLst>
        </pc:spChg>
        <pc:spChg chg="del">
          <ac:chgData name="Peter Waddell" userId="dd862b9fb7d60430" providerId="LiveId" clId="{9793AE7B-9FD7-4715-8F2C-E5544EBA4113}" dt="2023-06-08T18:04:31.947" v="920" actId="478"/>
          <ac:spMkLst>
            <pc:docMk/>
            <pc:sldMk cId="164657167" sldId="953"/>
            <ac:spMk id="97" creationId="{C26765AC-1029-4A3F-9CF7-CE49567564B5}"/>
          </ac:spMkLst>
        </pc:spChg>
        <pc:spChg chg="del">
          <ac:chgData name="Peter Waddell" userId="dd862b9fb7d60430" providerId="LiveId" clId="{9793AE7B-9FD7-4715-8F2C-E5544EBA4113}" dt="2023-06-08T18:04:31.947" v="920" actId="478"/>
          <ac:spMkLst>
            <pc:docMk/>
            <pc:sldMk cId="164657167" sldId="953"/>
            <ac:spMk id="129" creationId="{1A3ADDF3-F637-4C58-9800-C575773C11FA}"/>
          </ac:spMkLst>
        </pc:spChg>
        <pc:spChg chg="del">
          <ac:chgData name="Peter Waddell" userId="dd862b9fb7d60430" providerId="LiveId" clId="{9793AE7B-9FD7-4715-8F2C-E5544EBA4113}" dt="2023-06-08T18:04:31.947" v="920" actId="478"/>
          <ac:spMkLst>
            <pc:docMk/>
            <pc:sldMk cId="164657167" sldId="953"/>
            <ac:spMk id="287" creationId="{067BDBAE-359B-47BE-B7A3-42A2284B21CE}"/>
          </ac:spMkLst>
        </pc:spChg>
        <pc:spChg chg="del">
          <ac:chgData name="Peter Waddell" userId="dd862b9fb7d60430" providerId="LiveId" clId="{9793AE7B-9FD7-4715-8F2C-E5544EBA4113}" dt="2023-06-08T18:04:31.947" v="920" actId="478"/>
          <ac:spMkLst>
            <pc:docMk/>
            <pc:sldMk cId="164657167" sldId="953"/>
            <ac:spMk id="288" creationId="{57168A56-2024-4E05-8F64-BC213F075944}"/>
          </ac:spMkLst>
        </pc:spChg>
        <pc:spChg chg="del">
          <ac:chgData name="Peter Waddell" userId="dd862b9fb7d60430" providerId="LiveId" clId="{9793AE7B-9FD7-4715-8F2C-E5544EBA4113}" dt="2023-06-08T18:04:31.947" v="920" actId="478"/>
          <ac:spMkLst>
            <pc:docMk/>
            <pc:sldMk cId="164657167" sldId="953"/>
            <ac:spMk id="289" creationId="{9CF92398-1F5E-4934-A0FF-C000870EC860}"/>
          </ac:spMkLst>
        </pc:spChg>
        <pc:spChg chg="del">
          <ac:chgData name="Peter Waddell" userId="dd862b9fb7d60430" providerId="LiveId" clId="{9793AE7B-9FD7-4715-8F2C-E5544EBA4113}" dt="2023-06-08T18:04:31.947" v="920" actId="478"/>
          <ac:spMkLst>
            <pc:docMk/>
            <pc:sldMk cId="164657167" sldId="953"/>
            <ac:spMk id="290" creationId="{D14E8036-A03E-4CCF-86E9-ADE67A42C7C2}"/>
          </ac:spMkLst>
        </pc:spChg>
        <pc:spChg chg="del">
          <ac:chgData name="Peter Waddell" userId="dd862b9fb7d60430" providerId="LiveId" clId="{9793AE7B-9FD7-4715-8F2C-E5544EBA4113}" dt="2023-06-08T18:04:31.947" v="920" actId="478"/>
          <ac:spMkLst>
            <pc:docMk/>
            <pc:sldMk cId="164657167" sldId="953"/>
            <ac:spMk id="291" creationId="{83BDF458-F0B3-4AFF-B5CC-562A8B36DD9F}"/>
          </ac:spMkLst>
        </pc:spChg>
        <pc:spChg chg="del">
          <ac:chgData name="Peter Waddell" userId="dd862b9fb7d60430" providerId="LiveId" clId="{9793AE7B-9FD7-4715-8F2C-E5544EBA4113}" dt="2023-06-08T18:04:31.947" v="920" actId="478"/>
          <ac:spMkLst>
            <pc:docMk/>
            <pc:sldMk cId="164657167" sldId="953"/>
            <ac:spMk id="292" creationId="{A9B34588-CF17-4261-9C30-7D621F84A4B5}"/>
          </ac:spMkLst>
        </pc:spChg>
        <pc:spChg chg="del">
          <ac:chgData name="Peter Waddell" userId="dd862b9fb7d60430" providerId="LiveId" clId="{9793AE7B-9FD7-4715-8F2C-E5544EBA4113}" dt="2023-06-08T18:04:31.947" v="920" actId="478"/>
          <ac:spMkLst>
            <pc:docMk/>
            <pc:sldMk cId="164657167" sldId="953"/>
            <ac:spMk id="293" creationId="{A8F7A834-4A32-4337-B49C-9F04AC1F67E4}"/>
          </ac:spMkLst>
        </pc:spChg>
        <pc:spChg chg="del">
          <ac:chgData name="Peter Waddell" userId="dd862b9fb7d60430" providerId="LiveId" clId="{9793AE7B-9FD7-4715-8F2C-E5544EBA4113}" dt="2023-06-08T18:04:31.947" v="920" actId="478"/>
          <ac:spMkLst>
            <pc:docMk/>
            <pc:sldMk cId="164657167" sldId="953"/>
            <ac:spMk id="294" creationId="{CFD5BC54-CA28-4FEA-BD28-77820A967991}"/>
          </ac:spMkLst>
        </pc:spChg>
        <pc:spChg chg="del">
          <ac:chgData name="Peter Waddell" userId="dd862b9fb7d60430" providerId="LiveId" clId="{9793AE7B-9FD7-4715-8F2C-E5544EBA4113}" dt="2023-06-08T18:04:31.947" v="920" actId="478"/>
          <ac:spMkLst>
            <pc:docMk/>
            <pc:sldMk cId="164657167" sldId="953"/>
            <ac:spMk id="295" creationId="{60B53A88-71F7-4FD8-9C3C-FF35690033C4}"/>
          </ac:spMkLst>
        </pc:spChg>
        <pc:spChg chg="del">
          <ac:chgData name="Peter Waddell" userId="dd862b9fb7d60430" providerId="LiveId" clId="{9793AE7B-9FD7-4715-8F2C-E5544EBA4113}" dt="2023-06-08T18:04:31.947" v="920" actId="478"/>
          <ac:spMkLst>
            <pc:docMk/>
            <pc:sldMk cId="164657167" sldId="953"/>
            <ac:spMk id="296" creationId="{617B6239-F413-4CC8-8326-C5CF7334D646}"/>
          </ac:spMkLst>
        </pc:spChg>
        <pc:spChg chg="del">
          <ac:chgData name="Peter Waddell" userId="dd862b9fb7d60430" providerId="LiveId" clId="{9793AE7B-9FD7-4715-8F2C-E5544EBA4113}" dt="2023-06-08T18:04:31.947" v="920" actId="478"/>
          <ac:spMkLst>
            <pc:docMk/>
            <pc:sldMk cId="164657167" sldId="953"/>
            <ac:spMk id="297" creationId="{2DBAF496-77C3-492F-A7C8-DA057B7A955E}"/>
          </ac:spMkLst>
        </pc:spChg>
        <pc:spChg chg="del">
          <ac:chgData name="Peter Waddell" userId="dd862b9fb7d60430" providerId="LiveId" clId="{9793AE7B-9FD7-4715-8F2C-E5544EBA4113}" dt="2023-06-08T18:04:31.947" v="920" actId="478"/>
          <ac:spMkLst>
            <pc:docMk/>
            <pc:sldMk cId="164657167" sldId="953"/>
            <ac:spMk id="298" creationId="{FF48E6E2-1D75-472E-BEC7-FE6E03FDEB15}"/>
          </ac:spMkLst>
        </pc:spChg>
        <pc:spChg chg="del">
          <ac:chgData name="Peter Waddell" userId="dd862b9fb7d60430" providerId="LiveId" clId="{9793AE7B-9FD7-4715-8F2C-E5544EBA4113}" dt="2023-06-08T18:04:31.947" v="920" actId="478"/>
          <ac:spMkLst>
            <pc:docMk/>
            <pc:sldMk cId="164657167" sldId="953"/>
            <ac:spMk id="299" creationId="{5B76642F-C899-409A-BC73-25E18BC1826C}"/>
          </ac:spMkLst>
        </pc:spChg>
        <pc:spChg chg="del">
          <ac:chgData name="Peter Waddell" userId="dd862b9fb7d60430" providerId="LiveId" clId="{9793AE7B-9FD7-4715-8F2C-E5544EBA4113}" dt="2023-06-08T18:04:31.947" v="920" actId="478"/>
          <ac:spMkLst>
            <pc:docMk/>
            <pc:sldMk cId="164657167" sldId="953"/>
            <ac:spMk id="300" creationId="{52103E95-9B7A-4FD5-8D63-0D6E76A7039C}"/>
          </ac:spMkLst>
        </pc:spChg>
        <pc:spChg chg="del">
          <ac:chgData name="Peter Waddell" userId="dd862b9fb7d60430" providerId="LiveId" clId="{9793AE7B-9FD7-4715-8F2C-E5544EBA4113}" dt="2023-06-08T18:04:31.947" v="920" actId="478"/>
          <ac:spMkLst>
            <pc:docMk/>
            <pc:sldMk cId="164657167" sldId="953"/>
            <ac:spMk id="301" creationId="{610CBE62-85CD-42D7-88E1-A033273BA4D4}"/>
          </ac:spMkLst>
        </pc:spChg>
        <pc:spChg chg="del">
          <ac:chgData name="Peter Waddell" userId="dd862b9fb7d60430" providerId="LiveId" clId="{9793AE7B-9FD7-4715-8F2C-E5544EBA4113}" dt="2023-06-08T18:04:31.947" v="920" actId="478"/>
          <ac:spMkLst>
            <pc:docMk/>
            <pc:sldMk cId="164657167" sldId="953"/>
            <ac:spMk id="302" creationId="{2DC60BF7-A68A-4B90-87E9-1C330F040D04}"/>
          </ac:spMkLst>
        </pc:spChg>
        <pc:spChg chg="del">
          <ac:chgData name="Peter Waddell" userId="dd862b9fb7d60430" providerId="LiveId" clId="{9793AE7B-9FD7-4715-8F2C-E5544EBA4113}" dt="2023-06-08T18:04:31.947" v="920" actId="478"/>
          <ac:spMkLst>
            <pc:docMk/>
            <pc:sldMk cId="164657167" sldId="953"/>
            <ac:spMk id="303" creationId="{FC460D17-8D66-48E2-A097-E41AAD3896FB}"/>
          </ac:spMkLst>
        </pc:spChg>
        <pc:spChg chg="del">
          <ac:chgData name="Peter Waddell" userId="dd862b9fb7d60430" providerId="LiveId" clId="{9793AE7B-9FD7-4715-8F2C-E5544EBA4113}" dt="2023-06-08T18:04:31.947" v="920" actId="478"/>
          <ac:spMkLst>
            <pc:docMk/>
            <pc:sldMk cId="164657167" sldId="953"/>
            <ac:spMk id="304" creationId="{B48C869C-37D1-4443-943F-BA5DAA92AEEA}"/>
          </ac:spMkLst>
        </pc:spChg>
        <pc:spChg chg="del">
          <ac:chgData name="Peter Waddell" userId="dd862b9fb7d60430" providerId="LiveId" clId="{9793AE7B-9FD7-4715-8F2C-E5544EBA4113}" dt="2023-06-08T18:04:31.947" v="920" actId="478"/>
          <ac:spMkLst>
            <pc:docMk/>
            <pc:sldMk cId="164657167" sldId="953"/>
            <ac:spMk id="305" creationId="{7832702C-984E-4479-A9A3-43015AF4C6CC}"/>
          </ac:spMkLst>
        </pc:spChg>
        <pc:spChg chg="del">
          <ac:chgData name="Peter Waddell" userId="dd862b9fb7d60430" providerId="LiveId" clId="{9793AE7B-9FD7-4715-8F2C-E5544EBA4113}" dt="2023-06-08T18:04:31.947" v="920" actId="478"/>
          <ac:spMkLst>
            <pc:docMk/>
            <pc:sldMk cId="164657167" sldId="953"/>
            <ac:spMk id="306" creationId="{C63FD76A-6CF0-43F7-8A5F-6CE479F21D27}"/>
          </ac:spMkLst>
        </pc:spChg>
        <pc:spChg chg="del">
          <ac:chgData name="Peter Waddell" userId="dd862b9fb7d60430" providerId="LiveId" clId="{9793AE7B-9FD7-4715-8F2C-E5544EBA4113}" dt="2023-06-08T18:04:31.947" v="920" actId="478"/>
          <ac:spMkLst>
            <pc:docMk/>
            <pc:sldMk cId="164657167" sldId="953"/>
            <ac:spMk id="307" creationId="{246CAC3E-8630-4664-A7C1-3A8010D3A552}"/>
          </ac:spMkLst>
        </pc:spChg>
        <pc:spChg chg="del">
          <ac:chgData name="Peter Waddell" userId="dd862b9fb7d60430" providerId="LiveId" clId="{9793AE7B-9FD7-4715-8F2C-E5544EBA4113}" dt="2023-06-08T18:04:31.947" v="920" actId="478"/>
          <ac:spMkLst>
            <pc:docMk/>
            <pc:sldMk cId="164657167" sldId="953"/>
            <ac:spMk id="308" creationId="{DEE352FE-C63F-44F4-A906-49203A4BCA49}"/>
          </ac:spMkLst>
        </pc:spChg>
        <pc:spChg chg="del">
          <ac:chgData name="Peter Waddell" userId="dd862b9fb7d60430" providerId="LiveId" clId="{9793AE7B-9FD7-4715-8F2C-E5544EBA4113}" dt="2023-06-08T18:04:31.947" v="920" actId="478"/>
          <ac:spMkLst>
            <pc:docMk/>
            <pc:sldMk cId="164657167" sldId="953"/>
            <ac:spMk id="309" creationId="{17E47081-5855-4181-837B-35D0ABBFFC88}"/>
          </ac:spMkLst>
        </pc:spChg>
        <pc:spChg chg="del">
          <ac:chgData name="Peter Waddell" userId="dd862b9fb7d60430" providerId="LiveId" clId="{9793AE7B-9FD7-4715-8F2C-E5544EBA4113}" dt="2023-06-08T18:04:31.947" v="920" actId="478"/>
          <ac:spMkLst>
            <pc:docMk/>
            <pc:sldMk cId="164657167" sldId="953"/>
            <ac:spMk id="310" creationId="{2260212D-0FB4-4FD7-AC7E-57D10C392371}"/>
          </ac:spMkLst>
        </pc:spChg>
        <pc:spChg chg="del">
          <ac:chgData name="Peter Waddell" userId="dd862b9fb7d60430" providerId="LiveId" clId="{9793AE7B-9FD7-4715-8F2C-E5544EBA4113}" dt="2023-06-08T18:04:31.947" v="920" actId="478"/>
          <ac:spMkLst>
            <pc:docMk/>
            <pc:sldMk cId="164657167" sldId="953"/>
            <ac:spMk id="311" creationId="{EB74B731-00DB-4074-A717-26470DA4D9D1}"/>
          </ac:spMkLst>
        </pc:spChg>
        <pc:spChg chg="del">
          <ac:chgData name="Peter Waddell" userId="dd862b9fb7d60430" providerId="LiveId" clId="{9793AE7B-9FD7-4715-8F2C-E5544EBA4113}" dt="2023-06-08T18:04:31.947" v="920" actId="478"/>
          <ac:spMkLst>
            <pc:docMk/>
            <pc:sldMk cId="164657167" sldId="953"/>
            <ac:spMk id="312" creationId="{03BC9B9C-FD27-40A0-8611-216ACB64DE8A}"/>
          </ac:spMkLst>
        </pc:spChg>
        <pc:spChg chg="del">
          <ac:chgData name="Peter Waddell" userId="dd862b9fb7d60430" providerId="LiveId" clId="{9793AE7B-9FD7-4715-8F2C-E5544EBA4113}" dt="2023-06-08T18:04:31.947" v="920" actId="478"/>
          <ac:spMkLst>
            <pc:docMk/>
            <pc:sldMk cId="164657167" sldId="953"/>
            <ac:spMk id="313" creationId="{C0B31DD1-6C4F-4635-9AB2-BFA11224DB5D}"/>
          </ac:spMkLst>
        </pc:spChg>
        <pc:spChg chg="del">
          <ac:chgData name="Peter Waddell" userId="dd862b9fb7d60430" providerId="LiveId" clId="{9793AE7B-9FD7-4715-8F2C-E5544EBA4113}" dt="2023-06-08T18:04:31.947" v="920" actId="478"/>
          <ac:spMkLst>
            <pc:docMk/>
            <pc:sldMk cId="164657167" sldId="953"/>
            <ac:spMk id="315" creationId="{EA68F8A8-23A7-41C6-8B28-CCCBC82A83E5}"/>
          </ac:spMkLst>
        </pc:spChg>
        <pc:spChg chg="del">
          <ac:chgData name="Peter Waddell" userId="dd862b9fb7d60430" providerId="LiveId" clId="{9793AE7B-9FD7-4715-8F2C-E5544EBA4113}" dt="2023-06-08T18:04:31.947" v="920" actId="478"/>
          <ac:spMkLst>
            <pc:docMk/>
            <pc:sldMk cId="164657167" sldId="953"/>
            <ac:spMk id="316" creationId="{1F111474-F5BC-4792-98C6-2CF682A91875}"/>
          </ac:spMkLst>
        </pc:spChg>
        <pc:spChg chg="del">
          <ac:chgData name="Peter Waddell" userId="dd862b9fb7d60430" providerId="LiveId" clId="{9793AE7B-9FD7-4715-8F2C-E5544EBA4113}" dt="2023-06-08T18:04:31.947" v="920" actId="478"/>
          <ac:spMkLst>
            <pc:docMk/>
            <pc:sldMk cId="164657167" sldId="953"/>
            <ac:spMk id="317" creationId="{546D7F84-24C9-476F-B59A-0E7A9F492529}"/>
          </ac:spMkLst>
        </pc:spChg>
        <pc:spChg chg="del">
          <ac:chgData name="Peter Waddell" userId="dd862b9fb7d60430" providerId="LiveId" clId="{9793AE7B-9FD7-4715-8F2C-E5544EBA4113}" dt="2023-06-08T18:04:31.947" v="920" actId="478"/>
          <ac:spMkLst>
            <pc:docMk/>
            <pc:sldMk cId="164657167" sldId="953"/>
            <ac:spMk id="318" creationId="{518DAF15-DBB1-49E3-82F9-1A7718F7BE55}"/>
          </ac:spMkLst>
        </pc:spChg>
        <pc:spChg chg="del">
          <ac:chgData name="Peter Waddell" userId="dd862b9fb7d60430" providerId="LiveId" clId="{9793AE7B-9FD7-4715-8F2C-E5544EBA4113}" dt="2023-06-08T18:04:31.947" v="920" actId="478"/>
          <ac:spMkLst>
            <pc:docMk/>
            <pc:sldMk cId="164657167" sldId="953"/>
            <ac:spMk id="319" creationId="{7DDDAE25-3486-4585-AEB7-9EC11E7B6360}"/>
          </ac:spMkLst>
        </pc:spChg>
        <pc:spChg chg="del">
          <ac:chgData name="Peter Waddell" userId="dd862b9fb7d60430" providerId="LiveId" clId="{9793AE7B-9FD7-4715-8F2C-E5544EBA4113}" dt="2023-06-08T18:04:31.947" v="920" actId="478"/>
          <ac:spMkLst>
            <pc:docMk/>
            <pc:sldMk cId="164657167" sldId="953"/>
            <ac:spMk id="320" creationId="{5E1B1E6B-760C-414E-AFD0-22C3CFA2B48E}"/>
          </ac:spMkLst>
        </pc:spChg>
        <pc:spChg chg="del">
          <ac:chgData name="Peter Waddell" userId="dd862b9fb7d60430" providerId="LiveId" clId="{9793AE7B-9FD7-4715-8F2C-E5544EBA4113}" dt="2023-06-08T18:04:31.947" v="920" actId="478"/>
          <ac:spMkLst>
            <pc:docMk/>
            <pc:sldMk cId="164657167" sldId="953"/>
            <ac:spMk id="321" creationId="{E21253CF-941F-4A60-8B9E-2FFE91B9EACE}"/>
          </ac:spMkLst>
        </pc:spChg>
        <pc:spChg chg="del">
          <ac:chgData name="Peter Waddell" userId="dd862b9fb7d60430" providerId="LiveId" clId="{9793AE7B-9FD7-4715-8F2C-E5544EBA4113}" dt="2023-06-08T18:04:31.947" v="920" actId="478"/>
          <ac:spMkLst>
            <pc:docMk/>
            <pc:sldMk cId="164657167" sldId="953"/>
            <ac:spMk id="322" creationId="{3433E5EE-7F2C-4A0A-9EF3-C15E14F0FA7E}"/>
          </ac:spMkLst>
        </pc:spChg>
        <pc:spChg chg="del">
          <ac:chgData name="Peter Waddell" userId="dd862b9fb7d60430" providerId="LiveId" clId="{9793AE7B-9FD7-4715-8F2C-E5544EBA4113}" dt="2023-06-08T18:04:31.947" v="920" actId="478"/>
          <ac:spMkLst>
            <pc:docMk/>
            <pc:sldMk cId="164657167" sldId="953"/>
            <ac:spMk id="323" creationId="{BDFED399-0860-4D8F-B9D3-0EDD11DA7A99}"/>
          </ac:spMkLst>
        </pc:spChg>
        <pc:spChg chg="del">
          <ac:chgData name="Peter Waddell" userId="dd862b9fb7d60430" providerId="LiveId" clId="{9793AE7B-9FD7-4715-8F2C-E5544EBA4113}" dt="2023-06-08T18:04:31.947" v="920" actId="478"/>
          <ac:spMkLst>
            <pc:docMk/>
            <pc:sldMk cId="164657167" sldId="953"/>
            <ac:spMk id="324" creationId="{36A01A97-3B85-4D79-BC02-063AA2113FAF}"/>
          </ac:spMkLst>
        </pc:spChg>
        <pc:spChg chg="del">
          <ac:chgData name="Peter Waddell" userId="dd862b9fb7d60430" providerId="LiveId" clId="{9793AE7B-9FD7-4715-8F2C-E5544EBA4113}" dt="2023-06-08T18:04:31.947" v="920" actId="478"/>
          <ac:spMkLst>
            <pc:docMk/>
            <pc:sldMk cId="164657167" sldId="953"/>
            <ac:spMk id="325" creationId="{911A06E3-7915-45EB-93C3-5DE1C18A4B28}"/>
          </ac:spMkLst>
        </pc:spChg>
        <pc:spChg chg="del">
          <ac:chgData name="Peter Waddell" userId="dd862b9fb7d60430" providerId="LiveId" clId="{9793AE7B-9FD7-4715-8F2C-E5544EBA4113}" dt="2023-06-08T18:04:31.947" v="920" actId="478"/>
          <ac:spMkLst>
            <pc:docMk/>
            <pc:sldMk cId="164657167" sldId="953"/>
            <ac:spMk id="326" creationId="{33BAA00E-B573-444A-B51E-EB03EBEC48D4}"/>
          </ac:spMkLst>
        </pc:spChg>
        <pc:spChg chg="del">
          <ac:chgData name="Peter Waddell" userId="dd862b9fb7d60430" providerId="LiveId" clId="{9793AE7B-9FD7-4715-8F2C-E5544EBA4113}" dt="2023-06-08T18:04:31.947" v="920" actId="478"/>
          <ac:spMkLst>
            <pc:docMk/>
            <pc:sldMk cId="164657167" sldId="953"/>
            <ac:spMk id="327" creationId="{31BC304C-A441-4582-8F92-F4FADCE1253B}"/>
          </ac:spMkLst>
        </pc:spChg>
        <pc:spChg chg="del">
          <ac:chgData name="Peter Waddell" userId="dd862b9fb7d60430" providerId="LiveId" clId="{9793AE7B-9FD7-4715-8F2C-E5544EBA4113}" dt="2023-06-08T18:04:31.947" v="920" actId="478"/>
          <ac:spMkLst>
            <pc:docMk/>
            <pc:sldMk cId="164657167" sldId="953"/>
            <ac:spMk id="328" creationId="{F744FD0E-721D-4866-BB5E-770D60296854}"/>
          </ac:spMkLst>
        </pc:spChg>
        <pc:spChg chg="del">
          <ac:chgData name="Peter Waddell" userId="dd862b9fb7d60430" providerId="LiveId" clId="{9793AE7B-9FD7-4715-8F2C-E5544EBA4113}" dt="2023-06-08T18:04:31.947" v="920" actId="478"/>
          <ac:spMkLst>
            <pc:docMk/>
            <pc:sldMk cId="164657167" sldId="953"/>
            <ac:spMk id="329" creationId="{8284B038-7702-4CBE-8C24-E0C30931DBCD}"/>
          </ac:spMkLst>
        </pc:spChg>
        <pc:spChg chg="del">
          <ac:chgData name="Peter Waddell" userId="dd862b9fb7d60430" providerId="LiveId" clId="{9793AE7B-9FD7-4715-8F2C-E5544EBA4113}" dt="2023-06-08T18:04:31.947" v="920" actId="478"/>
          <ac:spMkLst>
            <pc:docMk/>
            <pc:sldMk cId="164657167" sldId="953"/>
            <ac:spMk id="330" creationId="{A5CC674C-3274-47C4-B566-587E413241C6}"/>
          </ac:spMkLst>
        </pc:spChg>
        <pc:spChg chg="del">
          <ac:chgData name="Peter Waddell" userId="dd862b9fb7d60430" providerId="LiveId" clId="{9793AE7B-9FD7-4715-8F2C-E5544EBA4113}" dt="2023-06-08T18:04:31.947" v="920" actId="478"/>
          <ac:spMkLst>
            <pc:docMk/>
            <pc:sldMk cId="164657167" sldId="953"/>
            <ac:spMk id="331" creationId="{EB14B72E-AB63-4D03-9498-B6D1FDF86FBA}"/>
          </ac:spMkLst>
        </pc:spChg>
        <pc:spChg chg="del">
          <ac:chgData name="Peter Waddell" userId="dd862b9fb7d60430" providerId="LiveId" clId="{9793AE7B-9FD7-4715-8F2C-E5544EBA4113}" dt="2023-06-08T18:04:31.947" v="920" actId="478"/>
          <ac:spMkLst>
            <pc:docMk/>
            <pc:sldMk cId="164657167" sldId="953"/>
            <ac:spMk id="332" creationId="{3FFE1AF3-009F-475D-85C4-3D1C4662B164}"/>
          </ac:spMkLst>
        </pc:spChg>
        <pc:spChg chg="del">
          <ac:chgData name="Peter Waddell" userId="dd862b9fb7d60430" providerId="LiveId" clId="{9793AE7B-9FD7-4715-8F2C-E5544EBA4113}" dt="2023-06-08T18:04:31.947" v="920" actId="478"/>
          <ac:spMkLst>
            <pc:docMk/>
            <pc:sldMk cId="164657167" sldId="953"/>
            <ac:spMk id="333" creationId="{20904411-0D37-4FBF-A33F-985BA3CAA297}"/>
          </ac:spMkLst>
        </pc:spChg>
        <pc:spChg chg="del">
          <ac:chgData name="Peter Waddell" userId="dd862b9fb7d60430" providerId="LiveId" clId="{9793AE7B-9FD7-4715-8F2C-E5544EBA4113}" dt="2023-06-08T18:04:31.947" v="920" actId="478"/>
          <ac:spMkLst>
            <pc:docMk/>
            <pc:sldMk cId="164657167" sldId="953"/>
            <ac:spMk id="334" creationId="{0BF93532-FE70-4668-A7F1-278F0720A4B8}"/>
          </ac:spMkLst>
        </pc:spChg>
        <pc:spChg chg="del">
          <ac:chgData name="Peter Waddell" userId="dd862b9fb7d60430" providerId="LiveId" clId="{9793AE7B-9FD7-4715-8F2C-E5544EBA4113}" dt="2023-06-08T18:04:31.947" v="920" actId="478"/>
          <ac:spMkLst>
            <pc:docMk/>
            <pc:sldMk cId="164657167" sldId="953"/>
            <ac:spMk id="335" creationId="{37F251DA-AA79-44BE-B36A-328B47062ACD}"/>
          </ac:spMkLst>
        </pc:spChg>
        <pc:spChg chg="del">
          <ac:chgData name="Peter Waddell" userId="dd862b9fb7d60430" providerId="LiveId" clId="{9793AE7B-9FD7-4715-8F2C-E5544EBA4113}" dt="2023-06-08T18:04:31.947" v="920" actId="478"/>
          <ac:spMkLst>
            <pc:docMk/>
            <pc:sldMk cId="164657167" sldId="953"/>
            <ac:spMk id="336" creationId="{42C8AAFB-C895-4541-8B25-D49380A97AEC}"/>
          </ac:spMkLst>
        </pc:spChg>
        <pc:spChg chg="del">
          <ac:chgData name="Peter Waddell" userId="dd862b9fb7d60430" providerId="LiveId" clId="{9793AE7B-9FD7-4715-8F2C-E5544EBA4113}" dt="2023-06-08T18:04:31.947" v="920" actId="478"/>
          <ac:spMkLst>
            <pc:docMk/>
            <pc:sldMk cId="164657167" sldId="953"/>
            <ac:spMk id="337" creationId="{6B595E97-3DB7-46D9-A90A-030044822EBA}"/>
          </ac:spMkLst>
        </pc:spChg>
        <pc:spChg chg="del">
          <ac:chgData name="Peter Waddell" userId="dd862b9fb7d60430" providerId="LiveId" clId="{9793AE7B-9FD7-4715-8F2C-E5544EBA4113}" dt="2023-06-08T18:04:31.947" v="920" actId="478"/>
          <ac:spMkLst>
            <pc:docMk/>
            <pc:sldMk cId="164657167" sldId="953"/>
            <ac:spMk id="338" creationId="{48494CD3-7140-4294-B838-D30E3570AA03}"/>
          </ac:spMkLst>
        </pc:spChg>
        <pc:spChg chg="del">
          <ac:chgData name="Peter Waddell" userId="dd862b9fb7d60430" providerId="LiveId" clId="{9793AE7B-9FD7-4715-8F2C-E5544EBA4113}" dt="2023-06-08T18:04:31.947" v="920" actId="478"/>
          <ac:spMkLst>
            <pc:docMk/>
            <pc:sldMk cId="164657167" sldId="953"/>
            <ac:spMk id="339" creationId="{E0973517-7F6F-413F-BBC0-832D301EAF47}"/>
          </ac:spMkLst>
        </pc:spChg>
        <pc:spChg chg="del">
          <ac:chgData name="Peter Waddell" userId="dd862b9fb7d60430" providerId="LiveId" clId="{9793AE7B-9FD7-4715-8F2C-E5544EBA4113}" dt="2023-06-08T18:04:31.947" v="920" actId="478"/>
          <ac:spMkLst>
            <pc:docMk/>
            <pc:sldMk cId="164657167" sldId="953"/>
            <ac:spMk id="340" creationId="{3CD4D3F7-591F-4DFC-8E67-9684FD1E4B63}"/>
          </ac:spMkLst>
        </pc:spChg>
        <pc:spChg chg="del">
          <ac:chgData name="Peter Waddell" userId="dd862b9fb7d60430" providerId="LiveId" clId="{9793AE7B-9FD7-4715-8F2C-E5544EBA4113}" dt="2023-06-08T18:04:31.947" v="920" actId="478"/>
          <ac:spMkLst>
            <pc:docMk/>
            <pc:sldMk cId="164657167" sldId="953"/>
            <ac:spMk id="341" creationId="{D9BE06B6-5492-41B5-9B7C-41EE5E5C9DD0}"/>
          </ac:spMkLst>
        </pc:spChg>
        <pc:spChg chg="del">
          <ac:chgData name="Peter Waddell" userId="dd862b9fb7d60430" providerId="LiveId" clId="{9793AE7B-9FD7-4715-8F2C-E5544EBA4113}" dt="2023-06-08T18:04:31.947" v="920" actId="478"/>
          <ac:spMkLst>
            <pc:docMk/>
            <pc:sldMk cId="164657167" sldId="953"/>
            <ac:spMk id="342" creationId="{1EC0A819-6230-4FAD-B8F4-D626B869011C}"/>
          </ac:spMkLst>
        </pc:spChg>
        <pc:spChg chg="del">
          <ac:chgData name="Peter Waddell" userId="dd862b9fb7d60430" providerId="LiveId" clId="{9793AE7B-9FD7-4715-8F2C-E5544EBA4113}" dt="2023-06-08T18:04:31.947" v="920" actId="478"/>
          <ac:spMkLst>
            <pc:docMk/>
            <pc:sldMk cId="164657167" sldId="953"/>
            <ac:spMk id="343" creationId="{EA46EC4B-4AD0-42C4-8236-CD61A59118B1}"/>
          </ac:spMkLst>
        </pc:spChg>
        <pc:spChg chg="del">
          <ac:chgData name="Peter Waddell" userId="dd862b9fb7d60430" providerId="LiveId" clId="{9793AE7B-9FD7-4715-8F2C-E5544EBA4113}" dt="2023-06-08T18:04:31.947" v="920" actId="478"/>
          <ac:spMkLst>
            <pc:docMk/>
            <pc:sldMk cId="164657167" sldId="953"/>
            <ac:spMk id="345" creationId="{495B20EB-93B6-4918-9037-AE39DCB38ABE}"/>
          </ac:spMkLst>
        </pc:spChg>
        <pc:picChg chg="add mod">
          <ac:chgData name="Peter Waddell" userId="dd862b9fb7d60430" providerId="LiveId" clId="{9793AE7B-9FD7-4715-8F2C-E5544EBA4113}" dt="2023-06-08T18:04:58.595" v="958" actId="1035"/>
          <ac:picMkLst>
            <pc:docMk/>
            <pc:sldMk cId="164657167" sldId="953"/>
            <ac:picMk id="62" creationId="{AE2AF39F-DD15-FC90-C432-16579C788CE6}"/>
          </ac:picMkLst>
        </pc:picChg>
        <pc:picChg chg="add mod">
          <ac:chgData name="Peter Waddell" userId="dd862b9fb7d60430" providerId="LiveId" clId="{9793AE7B-9FD7-4715-8F2C-E5544EBA4113}" dt="2023-06-08T18:05:24.042" v="970"/>
          <ac:picMkLst>
            <pc:docMk/>
            <pc:sldMk cId="164657167" sldId="953"/>
            <ac:picMk id="64" creationId="{9F378CFD-8526-456B-A325-73EDC1057553}"/>
          </ac:picMkLst>
        </pc:picChg>
        <pc:picChg chg="del">
          <ac:chgData name="Peter Waddell" userId="dd862b9fb7d60430" providerId="LiveId" clId="{9793AE7B-9FD7-4715-8F2C-E5544EBA4113}" dt="2023-06-08T18:04:31.947" v="920" actId="478"/>
          <ac:picMkLst>
            <pc:docMk/>
            <pc:sldMk cId="164657167" sldId="953"/>
            <ac:picMk id="344" creationId="{27D7D74C-C7B7-490F-BAF3-C436EFDEA37C}"/>
          </ac:picMkLst>
        </pc:picChg>
        <pc:cxnChg chg="add mod">
          <ac:chgData name="Peter Waddell" userId="dd862b9fb7d60430" providerId="LiveId" clId="{9793AE7B-9FD7-4715-8F2C-E5544EBA4113}" dt="2023-06-08T18:05:17.201" v="969" actId="1037"/>
          <ac:cxnSpMkLst>
            <pc:docMk/>
            <pc:sldMk cId="164657167" sldId="953"/>
            <ac:cxnSpMk id="32" creationId="{072B9360-1E95-94B1-C3CE-1D10D11499AD}"/>
          </ac:cxnSpMkLst>
        </pc:cxnChg>
        <pc:cxnChg chg="del">
          <ac:chgData name="Peter Waddell" userId="dd862b9fb7d60430" providerId="LiveId" clId="{9793AE7B-9FD7-4715-8F2C-E5544EBA4113}" dt="2023-06-08T18:04:31.947" v="920" actId="478"/>
          <ac:cxnSpMkLst>
            <pc:docMk/>
            <pc:sldMk cId="164657167" sldId="953"/>
            <ac:cxnSpMk id="314" creationId="{52E98C96-40A3-4B72-8071-538D09D8399B}"/>
          </ac:cxnSpMkLst>
        </pc:cxnChg>
      </pc:sldChg>
      <pc:sldChg chg="add">
        <pc:chgData name="Peter Waddell" userId="dd862b9fb7d60430" providerId="LiveId" clId="{9793AE7B-9FD7-4715-8F2C-E5544EBA4113}" dt="2023-06-08T18:06:35.385" v="1025"/>
        <pc:sldMkLst>
          <pc:docMk/>
          <pc:sldMk cId="3858476082" sldId="976"/>
        </pc:sldMkLst>
      </pc:sldChg>
      <pc:sldChg chg="modSp">
        <pc:chgData name="Peter Waddell" userId="dd862b9fb7d60430" providerId="LiveId" clId="{9793AE7B-9FD7-4715-8F2C-E5544EBA4113}" dt="2023-06-12T18:04:16.704" v="12546"/>
        <pc:sldMkLst>
          <pc:docMk/>
          <pc:sldMk cId="1720085416" sldId="978"/>
        </pc:sldMkLst>
        <pc:graphicFrameChg chg="mod">
          <ac:chgData name="Peter Waddell" userId="dd862b9fb7d60430" providerId="LiveId" clId="{9793AE7B-9FD7-4715-8F2C-E5544EBA4113}" dt="2023-06-12T18:04:16.704" v="12546"/>
          <ac:graphicFrameMkLst>
            <pc:docMk/>
            <pc:sldMk cId="1720085416" sldId="978"/>
            <ac:graphicFrameMk id="4" creationId="{028DDE66-BCAA-415D-8D38-AA1C5CED1710}"/>
          </ac:graphicFrameMkLst>
        </pc:graphicFrameChg>
      </pc:sldChg>
      <pc:sldChg chg="addSp delSp modSp add mod modNotesTx">
        <pc:chgData name="Peter Waddell" userId="dd862b9fb7d60430" providerId="LiveId" clId="{9793AE7B-9FD7-4715-8F2C-E5544EBA4113}" dt="2023-06-12T16:32:50.746" v="9097" actId="20577"/>
        <pc:sldMkLst>
          <pc:docMk/>
          <pc:sldMk cId="3084994192" sldId="985"/>
        </pc:sldMkLst>
        <pc:spChg chg="mod">
          <ac:chgData name="Peter Waddell" userId="dd862b9fb7d60430" providerId="LiveId" clId="{9793AE7B-9FD7-4715-8F2C-E5544EBA4113}" dt="2023-06-08T18:11:58.304" v="1185" actId="1036"/>
          <ac:spMkLst>
            <pc:docMk/>
            <pc:sldMk cId="3084994192" sldId="985"/>
            <ac:spMk id="3" creationId="{4784C063-BD11-44EC-83B2-4214E10AF3A1}"/>
          </ac:spMkLst>
        </pc:spChg>
        <pc:spChg chg="del">
          <ac:chgData name="Peter Waddell" userId="dd862b9fb7d60430" providerId="LiveId" clId="{9793AE7B-9FD7-4715-8F2C-E5544EBA4113}" dt="2023-06-08T18:10:21.180" v="1074" actId="478"/>
          <ac:spMkLst>
            <pc:docMk/>
            <pc:sldMk cId="3084994192" sldId="985"/>
            <ac:spMk id="4" creationId="{3C013926-4593-4406-9916-B2BBF122B6C2}"/>
          </ac:spMkLst>
        </pc:spChg>
        <pc:spChg chg="add del mod">
          <ac:chgData name="Peter Waddell" userId="dd862b9fb7d60430" providerId="LiveId" clId="{9793AE7B-9FD7-4715-8F2C-E5544EBA4113}" dt="2023-06-08T18:10:04.709" v="1063" actId="478"/>
          <ac:spMkLst>
            <pc:docMk/>
            <pc:sldMk cId="3084994192" sldId="985"/>
            <ac:spMk id="6" creationId="{1FE64572-71B1-2498-5137-8324BF8D868A}"/>
          </ac:spMkLst>
        </pc:spChg>
        <pc:spChg chg="add del mod ord">
          <ac:chgData name="Peter Waddell" userId="dd862b9fb7d60430" providerId="LiveId" clId="{9793AE7B-9FD7-4715-8F2C-E5544EBA4113}" dt="2023-06-08T18:12:41.813" v="1458" actId="478"/>
          <ac:spMkLst>
            <pc:docMk/>
            <pc:sldMk cId="3084994192" sldId="985"/>
            <ac:spMk id="8" creationId="{C588077F-3BC8-1C3D-5B7F-81E4BB6EE90D}"/>
          </ac:spMkLst>
        </pc:spChg>
        <pc:graphicFrameChg chg="mod">
          <ac:chgData name="Peter Waddell" userId="dd862b9fb7d60430" providerId="LiveId" clId="{9793AE7B-9FD7-4715-8F2C-E5544EBA4113}" dt="2023-06-08T18:12:36.361" v="1425" actId="1036"/>
          <ac:graphicFrameMkLst>
            <pc:docMk/>
            <pc:sldMk cId="3084994192" sldId="985"/>
            <ac:graphicFrameMk id="2" creationId="{DEAADAFE-56FA-4167-99AD-D3CCD2173278}"/>
          </ac:graphicFrameMkLst>
        </pc:graphicFrameChg>
        <pc:graphicFrameChg chg="add del mod ord">
          <ac:chgData name="Peter Waddell" userId="dd862b9fb7d60430" providerId="LiveId" clId="{9793AE7B-9FD7-4715-8F2C-E5544EBA4113}" dt="2023-06-08T18:12:40.959" v="1457" actId="478"/>
          <ac:graphicFrameMkLst>
            <pc:docMk/>
            <pc:sldMk cId="3084994192" sldId="985"/>
            <ac:graphicFrameMk id="7" creationId="{4C7E37B5-E7FD-FBB5-FF8D-FE819B6C4457}"/>
          </ac:graphicFrameMkLst>
        </pc:graphicFrameChg>
        <pc:picChg chg="add mod">
          <ac:chgData name="Peter Waddell" userId="dd862b9fb7d60430" providerId="LiveId" clId="{9793AE7B-9FD7-4715-8F2C-E5544EBA4113}" dt="2023-06-08T18:09:08.054" v="1053"/>
          <ac:picMkLst>
            <pc:docMk/>
            <pc:sldMk cId="3084994192" sldId="985"/>
            <ac:picMk id="5" creationId="{77018BBC-BC21-CAED-D016-713A9D08E73D}"/>
          </ac:picMkLst>
        </pc:picChg>
      </pc:sldChg>
      <pc:sldChg chg="addSp delSp modSp add mod modNotesTx">
        <pc:chgData name="Peter Waddell" userId="dd862b9fb7d60430" providerId="LiveId" clId="{9793AE7B-9FD7-4715-8F2C-E5544EBA4113}" dt="2023-06-12T16:37:38.182" v="9648" actId="20577"/>
        <pc:sldMkLst>
          <pc:docMk/>
          <pc:sldMk cId="1233688022" sldId="987"/>
        </pc:sldMkLst>
        <pc:spChg chg="mod">
          <ac:chgData name="Peter Waddell" userId="dd862b9fb7d60430" providerId="LiveId" clId="{9793AE7B-9FD7-4715-8F2C-E5544EBA4113}" dt="2023-06-08T18:14:40.984" v="1480" actId="207"/>
          <ac:spMkLst>
            <pc:docMk/>
            <pc:sldMk cId="1233688022" sldId="987"/>
            <ac:spMk id="4" creationId="{3C013926-4593-4406-9916-B2BBF122B6C2}"/>
          </ac:spMkLst>
        </pc:spChg>
        <pc:spChg chg="del mod">
          <ac:chgData name="Peter Waddell" userId="dd862b9fb7d60430" providerId="LiveId" clId="{9793AE7B-9FD7-4715-8F2C-E5544EBA4113}" dt="2023-06-08T18:16:29.193" v="1523" actId="478"/>
          <ac:spMkLst>
            <pc:docMk/>
            <pc:sldMk cId="1233688022" sldId="987"/>
            <ac:spMk id="5" creationId="{E5CF5C3C-88B7-42B8-BC0D-2EAAB21AB4F8}"/>
          </ac:spMkLst>
        </pc:spChg>
        <pc:spChg chg="add del mod">
          <ac:chgData name="Peter Waddell" userId="dd862b9fb7d60430" providerId="LiveId" clId="{9793AE7B-9FD7-4715-8F2C-E5544EBA4113}" dt="2023-06-08T18:08:48.090" v="1046"/>
          <ac:spMkLst>
            <pc:docMk/>
            <pc:sldMk cId="1233688022" sldId="987"/>
            <ac:spMk id="6" creationId="{D4F9B327-63A5-6B9C-4176-FE4280AA46E6}"/>
          </ac:spMkLst>
        </pc:spChg>
        <pc:spChg chg="del mod">
          <ac:chgData name="Peter Waddell" userId="dd862b9fb7d60430" providerId="LiveId" clId="{9793AE7B-9FD7-4715-8F2C-E5544EBA4113}" dt="2023-06-08T18:16:29.193" v="1523" actId="478"/>
          <ac:spMkLst>
            <pc:docMk/>
            <pc:sldMk cId="1233688022" sldId="987"/>
            <ac:spMk id="7" creationId="{3F183A37-B1FE-4AAF-800F-EFCA06753AFC}"/>
          </ac:spMkLst>
        </pc:spChg>
        <pc:spChg chg="add del mod">
          <ac:chgData name="Peter Waddell" userId="dd862b9fb7d60430" providerId="LiveId" clId="{9793AE7B-9FD7-4715-8F2C-E5544EBA4113}" dt="2023-06-08T18:08:48.090" v="1046"/>
          <ac:spMkLst>
            <pc:docMk/>
            <pc:sldMk cId="1233688022" sldId="987"/>
            <ac:spMk id="8" creationId="{9A1D80A8-C876-3F45-79A9-F5D230F1F4E5}"/>
          </ac:spMkLst>
        </pc:spChg>
        <pc:spChg chg="del">
          <ac:chgData name="Peter Waddell" userId="dd862b9fb7d60430" providerId="LiveId" clId="{9793AE7B-9FD7-4715-8F2C-E5544EBA4113}" dt="2023-06-08T18:08:45.022" v="1042" actId="478"/>
          <ac:spMkLst>
            <pc:docMk/>
            <pc:sldMk cId="1233688022" sldId="987"/>
            <ac:spMk id="10" creationId="{CF7E7F45-A7D9-49F7-BFB3-8C79A9CF6DE7}"/>
          </ac:spMkLst>
        </pc:spChg>
        <pc:spChg chg="del">
          <ac:chgData name="Peter Waddell" userId="dd862b9fb7d60430" providerId="LiveId" clId="{9793AE7B-9FD7-4715-8F2C-E5544EBA4113}" dt="2023-06-08T18:08:45.022" v="1042" actId="478"/>
          <ac:spMkLst>
            <pc:docMk/>
            <pc:sldMk cId="1233688022" sldId="987"/>
            <ac:spMk id="11" creationId="{F4BFC654-1790-4647-93A0-42F36E27D676}"/>
          </ac:spMkLst>
        </pc:spChg>
        <pc:spChg chg="add del mod">
          <ac:chgData name="Peter Waddell" userId="dd862b9fb7d60430" providerId="LiveId" clId="{9793AE7B-9FD7-4715-8F2C-E5544EBA4113}" dt="2023-06-08T18:16:29.193" v="1523" actId="478"/>
          <ac:spMkLst>
            <pc:docMk/>
            <pc:sldMk cId="1233688022" sldId="987"/>
            <ac:spMk id="12" creationId="{767148AF-E39C-6D39-3C50-A2DAF6C72B33}"/>
          </ac:spMkLst>
        </pc:spChg>
        <pc:spChg chg="add del mod">
          <ac:chgData name="Peter Waddell" userId="dd862b9fb7d60430" providerId="LiveId" clId="{9793AE7B-9FD7-4715-8F2C-E5544EBA4113}" dt="2023-06-08T18:16:29.193" v="1523" actId="478"/>
          <ac:spMkLst>
            <pc:docMk/>
            <pc:sldMk cId="1233688022" sldId="987"/>
            <ac:spMk id="13" creationId="{E21BB663-FCBB-5F04-B453-759F353CB4CF}"/>
          </ac:spMkLst>
        </pc:spChg>
        <pc:spChg chg="add mod">
          <ac:chgData name="Peter Waddell" userId="dd862b9fb7d60430" providerId="LiveId" clId="{9793AE7B-9FD7-4715-8F2C-E5544EBA4113}" dt="2023-06-08T18:15:09.204" v="1486"/>
          <ac:spMkLst>
            <pc:docMk/>
            <pc:sldMk cId="1233688022" sldId="987"/>
            <ac:spMk id="15" creationId="{68A789E5-21C2-94E5-5701-8463E30B1436}"/>
          </ac:spMkLst>
        </pc:spChg>
        <pc:spChg chg="add mod">
          <ac:chgData name="Peter Waddell" userId="dd862b9fb7d60430" providerId="LiveId" clId="{9793AE7B-9FD7-4715-8F2C-E5544EBA4113}" dt="2023-06-08T18:16:29.532" v="1524"/>
          <ac:spMkLst>
            <pc:docMk/>
            <pc:sldMk cId="1233688022" sldId="987"/>
            <ac:spMk id="16" creationId="{CF4B7ADE-F9A6-E263-A7A5-1D5D5C6B8758}"/>
          </ac:spMkLst>
        </pc:spChg>
        <pc:spChg chg="add mod">
          <ac:chgData name="Peter Waddell" userId="dd862b9fb7d60430" providerId="LiveId" clId="{9793AE7B-9FD7-4715-8F2C-E5544EBA4113}" dt="2023-06-08T18:16:29.532" v="1524"/>
          <ac:spMkLst>
            <pc:docMk/>
            <pc:sldMk cId="1233688022" sldId="987"/>
            <ac:spMk id="17" creationId="{367414C2-4707-1673-2A43-5C9A1E042D58}"/>
          </ac:spMkLst>
        </pc:spChg>
        <pc:spChg chg="add mod">
          <ac:chgData name="Peter Waddell" userId="dd862b9fb7d60430" providerId="LiveId" clId="{9793AE7B-9FD7-4715-8F2C-E5544EBA4113}" dt="2023-06-08T18:16:52.080" v="1532" actId="1038"/>
          <ac:spMkLst>
            <pc:docMk/>
            <pc:sldMk cId="1233688022" sldId="987"/>
            <ac:spMk id="18" creationId="{73529781-480F-FC72-518E-6CD9D9A11E42}"/>
          </ac:spMkLst>
        </pc:spChg>
        <pc:spChg chg="add mod">
          <ac:chgData name="Peter Waddell" userId="dd862b9fb7d60430" providerId="LiveId" clId="{9793AE7B-9FD7-4715-8F2C-E5544EBA4113}" dt="2023-06-08T18:16:35.298" v="1525" actId="207"/>
          <ac:spMkLst>
            <pc:docMk/>
            <pc:sldMk cId="1233688022" sldId="987"/>
            <ac:spMk id="19" creationId="{4A47A0A6-CA46-48D0-8EBA-07B0BCBE2F11}"/>
          </ac:spMkLst>
        </pc:spChg>
        <pc:graphicFrameChg chg="mod">
          <ac:chgData name="Peter Waddell" userId="dd862b9fb7d60430" providerId="LiveId" clId="{9793AE7B-9FD7-4715-8F2C-E5544EBA4113}" dt="2023-06-08T18:16:50.200" v="1531" actId="1037"/>
          <ac:graphicFrameMkLst>
            <pc:docMk/>
            <pc:sldMk cId="1233688022" sldId="987"/>
            <ac:graphicFrameMk id="2" creationId="{DEAADAFE-56FA-4167-99AD-D3CCD2173278}"/>
          </ac:graphicFrameMkLst>
        </pc:graphicFrameChg>
        <pc:picChg chg="add mod">
          <ac:chgData name="Peter Waddell" userId="dd862b9fb7d60430" providerId="LiveId" clId="{9793AE7B-9FD7-4715-8F2C-E5544EBA4113}" dt="2023-06-08T18:09:09.570" v="1054"/>
          <ac:picMkLst>
            <pc:docMk/>
            <pc:sldMk cId="1233688022" sldId="987"/>
            <ac:picMk id="14" creationId="{6ADC1FBF-A7AB-8E97-75FA-A1E03A0A29EA}"/>
          </ac:picMkLst>
        </pc:picChg>
      </pc:sldChg>
      <pc:sldChg chg="addSp modSp mod">
        <pc:chgData name="Peter Waddell" userId="dd862b9fb7d60430" providerId="LiveId" clId="{9793AE7B-9FD7-4715-8F2C-E5544EBA4113}" dt="2023-06-12T17:57:20.866" v="11874" actId="207"/>
        <pc:sldMkLst>
          <pc:docMk/>
          <pc:sldMk cId="3499047597" sldId="989"/>
        </pc:sldMkLst>
        <pc:spChg chg="add mod">
          <ac:chgData name="Peter Waddell" userId="dd862b9fb7d60430" providerId="LiveId" clId="{9793AE7B-9FD7-4715-8F2C-E5544EBA4113}" dt="2023-06-12T17:57:05.555" v="11868" actId="14100"/>
          <ac:spMkLst>
            <pc:docMk/>
            <pc:sldMk cId="3499047597" sldId="989"/>
            <ac:spMk id="4" creationId="{A3D1144B-4BAC-332A-C663-A8869A316024}"/>
          </ac:spMkLst>
        </pc:spChg>
        <pc:spChg chg="add mod">
          <ac:chgData name="Peter Waddell" userId="dd862b9fb7d60430" providerId="LiveId" clId="{9793AE7B-9FD7-4715-8F2C-E5544EBA4113}" dt="2023-06-12T17:57:12.175" v="11872" actId="14100"/>
          <ac:spMkLst>
            <pc:docMk/>
            <pc:sldMk cId="3499047597" sldId="989"/>
            <ac:spMk id="8" creationId="{2E08FD7C-5CC2-22B6-7BEC-67BD13F81807}"/>
          </ac:spMkLst>
        </pc:spChg>
        <pc:spChg chg="add mod">
          <ac:chgData name="Peter Waddell" userId="dd862b9fb7d60430" providerId="LiveId" clId="{9793AE7B-9FD7-4715-8F2C-E5544EBA4113}" dt="2023-06-12T17:57:20.866" v="11874" actId="207"/>
          <ac:spMkLst>
            <pc:docMk/>
            <pc:sldMk cId="3499047597" sldId="989"/>
            <ac:spMk id="15" creationId="{77D58CFA-95B4-5BA8-3A98-0701A8AAB4C3}"/>
          </ac:spMkLst>
        </pc:spChg>
      </pc:sldChg>
      <pc:sldChg chg="modNotesTx">
        <pc:chgData name="Peter Waddell" userId="dd862b9fb7d60430" providerId="LiveId" clId="{9793AE7B-9FD7-4715-8F2C-E5544EBA4113}" dt="2023-06-08T18:02:21.693" v="914" actId="20577"/>
        <pc:sldMkLst>
          <pc:docMk/>
          <pc:sldMk cId="878585181" sldId="991"/>
        </pc:sldMkLst>
      </pc:sldChg>
      <pc:sldChg chg="modSp mod">
        <pc:chgData name="Peter Waddell" userId="dd862b9fb7d60430" providerId="LiveId" clId="{9793AE7B-9FD7-4715-8F2C-E5544EBA4113}" dt="2023-06-12T18:03:25.022" v="12537"/>
        <pc:sldMkLst>
          <pc:docMk/>
          <pc:sldMk cId="4287886815" sldId="992"/>
        </pc:sldMkLst>
        <pc:spChg chg="mod">
          <ac:chgData name="Peter Waddell" userId="dd862b9fb7d60430" providerId="LiveId" clId="{9793AE7B-9FD7-4715-8F2C-E5544EBA4113}" dt="2023-06-08T15:45:21.029" v="15" actId="1035"/>
          <ac:spMkLst>
            <pc:docMk/>
            <pc:sldMk cId="4287886815" sldId="992"/>
            <ac:spMk id="18" creationId="{889813C6-43CB-49C6-9A5B-911CAE36BC8D}"/>
          </ac:spMkLst>
        </pc:spChg>
        <pc:graphicFrameChg chg="mod">
          <ac:chgData name="Peter Waddell" userId="dd862b9fb7d60430" providerId="LiveId" clId="{9793AE7B-9FD7-4715-8F2C-E5544EBA4113}" dt="2023-06-12T18:03:25.022" v="12537"/>
          <ac:graphicFrameMkLst>
            <pc:docMk/>
            <pc:sldMk cId="4287886815" sldId="992"/>
            <ac:graphicFrameMk id="8" creationId="{C2532301-87D5-31FB-09E1-2D9CBC936CE8}"/>
          </ac:graphicFrameMkLst>
        </pc:graphicFrameChg>
      </pc:sldChg>
      <pc:sldChg chg="addSp delSp modSp add mod ord modNotesTx">
        <pc:chgData name="Peter Waddell" userId="dd862b9fb7d60430" providerId="LiveId" clId="{9793AE7B-9FD7-4715-8F2C-E5544EBA4113}" dt="2023-06-12T16:32:55.768" v="9099"/>
        <pc:sldMkLst>
          <pc:docMk/>
          <pc:sldMk cId="1228257688" sldId="993"/>
        </pc:sldMkLst>
        <pc:spChg chg="del mod">
          <ac:chgData name="Peter Waddell" userId="dd862b9fb7d60430" providerId="LiveId" clId="{9793AE7B-9FD7-4715-8F2C-E5544EBA4113}" dt="2023-06-08T18:07:57.425" v="1031" actId="478"/>
          <ac:spMkLst>
            <pc:docMk/>
            <pc:sldMk cId="1228257688" sldId="993"/>
            <ac:spMk id="5" creationId="{9FD2B284-F1E6-4BA6-93C6-7A3FB7CFCC86}"/>
          </ac:spMkLst>
        </pc:spChg>
        <pc:spChg chg="add mod">
          <ac:chgData name="Peter Waddell" userId="dd862b9fb7d60430" providerId="LiveId" clId="{9793AE7B-9FD7-4715-8F2C-E5544EBA4113}" dt="2023-06-12T16:31:18.249" v="9084" actId="207"/>
          <ac:spMkLst>
            <pc:docMk/>
            <pc:sldMk cId="1228257688" sldId="993"/>
            <ac:spMk id="5" creationId="{D9F0E495-2516-FC86-D439-EF15DE38B21D}"/>
          </ac:spMkLst>
        </pc:spChg>
        <pc:spChg chg="add del">
          <ac:chgData name="Peter Waddell" userId="dd862b9fb7d60430" providerId="LiveId" clId="{9793AE7B-9FD7-4715-8F2C-E5544EBA4113}" dt="2023-06-12T16:31:05.559" v="9079" actId="478"/>
          <ac:spMkLst>
            <pc:docMk/>
            <pc:sldMk cId="1228257688" sldId="993"/>
            <ac:spMk id="6" creationId="{966D57B2-E4FF-D5C8-136B-388312B7F58B}"/>
          </ac:spMkLst>
        </pc:spChg>
        <pc:spChg chg="del">
          <ac:chgData name="Peter Waddell" userId="dd862b9fb7d60430" providerId="LiveId" clId="{9793AE7B-9FD7-4715-8F2C-E5544EBA4113}" dt="2023-06-08T18:08:01.871" v="1032" actId="478"/>
          <ac:spMkLst>
            <pc:docMk/>
            <pc:sldMk cId="1228257688" sldId="993"/>
            <ac:spMk id="6" creationId="{B5D60C8A-B053-45F6-AAF8-1DD41D5D521A}"/>
          </ac:spMkLst>
        </pc:spChg>
        <pc:spChg chg="add mod">
          <ac:chgData name="Peter Waddell" userId="dd862b9fb7d60430" providerId="LiveId" clId="{9793AE7B-9FD7-4715-8F2C-E5544EBA4113}" dt="2023-06-12T16:31:15.969" v="9081" actId="207"/>
          <ac:spMkLst>
            <pc:docMk/>
            <pc:sldMk cId="1228257688" sldId="993"/>
            <ac:spMk id="8" creationId="{B76EF60D-55E9-ED1E-1A15-4A81B2A1EE5D}"/>
          </ac:spMkLst>
        </pc:spChg>
        <pc:spChg chg="add del mod">
          <ac:chgData name="Peter Waddell" userId="dd862b9fb7d60430" providerId="LiveId" clId="{9793AE7B-9FD7-4715-8F2C-E5544EBA4113}" dt="2023-06-08T18:15:04.259" v="1485" actId="21"/>
          <ac:spMkLst>
            <pc:docMk/>
            <pc:sldMk cId="1228257688" sldId="993"/>
            <ac:spMk id="8" creationId="{CF9A3F58-934A-9172-EF7D-BC4A1B60CA7B}"/>
          </ac:spMkLst>
        </pc:spChg>
        <pc:picChg chg="add mod">
          <ac:chgData name="Peter Waddell" userId="dd862b9fb7d60430" providerId="LiveId" clId="{9793AE7B-9FD7-4715-8F2C-E5544EBA4113}" dt="2023-06-08T18:09:07.195" v="1052"/>
          <ac:picMkLst>
            <pc:docMk/>
            <pc:sldMk cId="1228257688" sldId="993"/>
            <ac:picMk id="7" creationId="{E2B23B94-8347-1648-C8D7-7D946575B10B}"/>
          </ac:picMkLst>
        </pc:picChg>
      </pc:sldChg>
      <pc:sldChg chg="addSp modSp mod modNotesTx">
        <pc:chgData name="Peter Waddell" userId="dd862b9fb7d60430" providerId="LiveId" clId="{9793AE7B-9FD7-4715-8F2C-E5544EBA4113}" dt="2023-06-12T16:26:55.837" v="9028" actId="207"/>
        <pc:sldMkLst>
          <pc:docMk/>
          <pc:sldMk cId="1992533953" sldId="995"/>
        </pc:sldMkLst>
        <pc:spChg chg="add mod">
          <ac:chgData name="Peter Waddell" userId="dd862b9fb7d60430" providerId="LiveId" clId="{9793AE7B-9FD7-4715-8F2C-E5544EBA4113}" dt="2023-06-12T16:26:55.837" v="9028" actId="207"/>
          <ac:spMkLst>
            <pc:docMk/>
            <pc:sldMk cId="1992533953" sldId="995"/>
            <ac:spMk id="12" creationId="{454911EB-5069-6ED1-8671-42EC6FFCF1B4}"/>
          </ac:spMkLst>
        </pc:spChg>
      </pc:sldChg>
      <pc:sldChg chg="modNotesTx">
        <pc:chgData name="Peter Waddell" userId="dd862b9fb7d60430" providerId="LiveId" clId="{9793AE7B-9FD7-4715-8F2C-E5544EBA4113}" dt="2023-06-08T17:55:44.711" v="19"/>
        <pc:sldMkLst>
          <pc:docMk/>
          <pc:sldMk cId="2300492271" sldId="997"/>
        </pc:sldMkLst>
      </pc:sldChg>
      <pc:sldChg chg="modSp mod modNotesTx">
        <pc:chgData name="Peter Waddell" userId="dd862b9fb7d60430" providerId="LiveId" clId="{9793AE7B-9FD7-4715-8F2C-E5544EBA4113}" dt="2023-06-08T17:55:56.997" v="61" actId="20577"/>
        <pc:sldMkLst>
          <pc:docMk/>
          <pc:sldMk cId="816396636" sldId="998"/>
        </pc:sldMkLst>
        <pc:spChg chg="mod">
          <ac:chgData name="Peter Waddell" userId="dd862b9fb7d60430" providerId="LiveId" clId="{9793AE7B-9FD7-4715-8F2C-E5544EBA4113}" dt="2023-06-08T15:43:49.711" v="11" actId="1036"/>
          <ac:spMkLst>
            <pc:docMk/>
            <pc:sldMk cId="816396636" sldId="998"/>
            <ac:spMk id="6" creationId="{F4CB6777-6C07-F822-3690-29EE6501344C}"/>
          </ac:spMkLst>
        </pc:spChg>
        <pc:spChg chg="mod">
          <ac:chgData name="Peter Waddell" userId="dd862b9fb7d60430" providerId="LiveId" clId="{9793AE7B-9FD7-4715-8F2C-E5544EBA4113}" dt="2023-06-08T15:43:49.711" v="11" actId="1036"/>
          <ac:spMkLst>
            <pc:docMk/>
            <pc:sldMk cId="816396636" sldId="998"/>
            <ac:spMk id="7" creationId="{7FD5166D-641E-BE6D-1B9F-DA4DFA5DA7A8}"/>
          </ac:spMkLst>
        </pc:spChg>
        <pc:spChg chg="mod">
          <ac:chgData name="Peter Waddell" userId="dd862b9fb7d60430" providerId="LiveId" clId="{9793AE7B-9FD7-4715-8F2C-E5544EBA4113}" dt="2023-06-08T15:43:49.711" v="11" actId="1036"/>
          <ac:spMkLst>
            <pc:docMk/>
            <pc:sldMk cId="816396636" sldId="998"/>
            <ac:spMk id="8" creationId="{CD15D48F-5A81-50A8-63B1-34A0C48AB9C7}"/>
          </ac:spMkLst>
        </pc:spChg>
        <pc:spChg chg="mod">
          <ac:chgData name="Peter Waddell" userId="dd862b9fb7d60430" providerId="LiveId" clId="{9793AE7B-9FD7-4715-8F2C-E5544EBA4113}" dt="2023-06-08T15:43:49.711" v="11" actId="1036"/>
          <ac:spMkLst>
            <pc:docMk/>
            <pc:sldMk cId="816396636" sldId="998"/>
            <ac:spMk id="9" creationId="{BEB6B24B-20E4-F2B4-6683-5DCF9791686E}"/>
          </ac:spMkLst>
        </pc:spChg>
        <pc:spChg chg="mod">
          <ac:chgData name="Peter Waddell" userId="dd862b9fb7d60430" providerId="LiveId" clId="{9793AE7B-9FD7-4715-8F2C-E5544EBA4113}" dt="2023-06-08T15:43:49.711" v="11" actId="1036"/>
          <ac:spMkLst>
            <pc:docMk/>
            <pc:sldMk cId="816396636" sldId="998"/>
            <ac:spMk id="10" creationId="{DCE0C4BE-69A3-20E1-C039-72B2F194FAE8}"/>
          </ac:spMkLst>
        </pc:spChg>
        <pc:spChg chg="mod">
          <ac:chgData name="Peter Waddell" userId="dd862b9fb7d60430" providerId="LiveId" clId="{9793AE7B-9FD7-4715-8F2C-E5544EBA4113}" dt="2023-06-08T15:43:49.711" v="11" actId="1036"/>
          <ac:spMkLst>
            <pc:docMk/>
            <pc:sldMk cId="816396636" sldId="998"/>
            <ac:spMk id="11" creationId="{9F122146-BD86-6472-3886-6DA4E429A977}"/>
          </ac:spMkLst>
        </pc:spChg>
        <pc:spChg chg="mod">
          <ac:chgData name="Peter Waddell" userId="dd862b9fb7d60430" providerId="LiveId" clId="{9793AE7B-9FD7-4715-8F2C-E5544EBA4113}" dt="2023-06-08T15:43:38.007" v="9" actId="1076"/>
          <ac:spMkLst>
            <pc:docMk/>
            <pc:sldMk cId="816396636" sldId="998"/>
            <ac:spMk id="20" creationId="{F9DBB6C4-0BCF-1082-4DBD-350001C648CE}"/>
          </ac:spMkLst>
        </pc:spChg>
        <pc:spChg chg="mod">
          <ac:chgData name="Peter Waddell" userId="dd862b9fb7d60430" providerId="LiveId" clId="{9793AE7B-9FD7-4715-8F2C-E5544EBA4113}" dt="2023-06-08T15:43:49.711" v="11" actId="1036"/>
          <ac:spMkLst>
            <pc:docMk/>
            <pc:sldMk cId="816396636" sldId="998"/>
            <ac:spMk id="24" creationId="{537251D9-5AD3-FD8F-3EE4-151EA7D5CF90}"/>
          </ac:spMkLst>
        </pc:spChg>
        <pc:spChg chg="mod">
          <ac:chgData name="Peter Waddell" userId="dd862b9fb7d60430" providerId="LiveId" clId="{9793AE7B-9FD7-4715-8F2C-E5544EBA4113}" dt="2023-06-08T15:43:49.711" v="11" actId="1036"/>
          <ac:spMkLst>
            <pc:docMk/>
            <pc:sldMk cId="816396636" sldId="998"/>
            <ac:spMk id="25" creationId="{A46720AD-5DB9-E041-6EAA-79A8B92ACB71}"/>
          </ac:spMkLst>
        </pc:spChg>
        <pc:spChg chg="mod">
          <ac:chgData name="Peter Waddell" userId="dd862b9fb7d60430" providerId="LiveId" clId="{9793AE7B-9FD7-4715-8F2C-E5544EBA4113}" dt="2023-06-08T15:43:49.711" v="11" actId="1036"/>
          <ac:spMkLst>
            <pc:docMk/>
            <pc:sldMk cId="816396636" sldId="998"/>
            <ac:spMk id="26" creationId="{F2F09E5B-D703-D6D2-2489-714DE065A757}"/>
          </ac:spMkLst>
        </pc:spChg>
        <pc:spChg chg="mod">
          <ac:chgData name="Peter Waddell" userId="dd862b9fb7d60430" providerId="LiveId" clId="{9793AE7B-9FD7-4715-8F2C-E5544EBA4113}" dt="2023-06-08T15:43:49.711" v="11" actId="1036"/>
          <ac:spMkLst>
            <pc:docMk/>
            <pc:sldMk cId="816396636" sldId="998"/>
            <ac:spMk id="27" creationId="{01846968-E959-2E7E-40A8-AC96E93C2CF4}"/>
          </ac:spMkLst>
        </pc:spChg>
        <pc:spChg chg="mod">
          <ac:chgData name="Peter Waddell" userId="dd862b9fb7d60430" providerId="LiveId" clId="{9793AE7B-9FD7-4715-8F2C-E5544EBA4113}" dt="2023-06-08T15:43:49.711" v="11" actId="1036"/>
          <ac:spMkLst>
            <pc:docMk/>
            <pc:sldMk cId="816396636" sldId="998"/>
            <ac:spMk id="28" creationId="{91A7C85F-3306-B956-DDB9-0DABBE95C137}"/>
          </ac:spMkLst>
        </pc:spChg>
        <pc:spChg chg="mod">
          <ac:chgData name="Peter Waddell" userId="dd862b9fb7d60430" providerId="LiveId" clId="{9793AE7B-9FD7-4715-8F2C-E5544EBA4113}" dt="2023-06-08T15:43:49.711" v="11" actId="1036"/>
          <ac:spMkLst>
            <pc:docMk/>
            <pc:sldMk cId="816396636" sldId="998"/>
            <ac:spMk id="29" creationId="{493F8AC8-35F3-DEA9-16A0-131ACC86D81B}"/>
          </ac:spMkLst>
        </pc:spChg>
        <pc:spChg chg="mod">
          <ac:chgData name="Peter Waddell" userId="dd862b9fb7d60430" providerId="LiveId" clId="{9793AE7B-9FD7-4715-8F2C-E5544EBA4113}" dt="2023-06-08T15:43:49.711" v="11" actId="1036"/>
          <ac:spMkLst>
            <pc:docMk/>
            <pc:sldMk cId="816396636" sldId="998"/>
            <ac:spMk id="30" creationId="{FC187C4A-38B3-8452-78A0-25F4BBC8FC96}"/>
          </ac:spMkLst>
        </pc:spChg>
        <pc:spChg chg="mod">
          <ac:chgData name="Peter Waddell" userId="dd862b9fb7d60430" providerId="LiveId" clId="{9793AE7B-9FD7-4715-8F2C-E5544EBA4113}" dt="2023-06-08T15:43:49.711" v="11" actId="1036"/>
          <ac:spMkLst>
            <pc:docMk/>
            <pc:sldMk cId="816396636" sldId="998"/>
            <ac:spMk id="31" creationId="{0CD7B129-B9C0-1D04-297E-E05758A5B893}"/>
          </ac:spMkLst>
        </pc:spChg>
        <pc:spChg chg="mod">
          <ac:chgData name="Peter Waddell" userId="dd862b9fb7d60430" providerId="LiveId" clId="{9793AE7B-9FD7-4715-8F2C-E5544EBA4113}" dt="2023-06-08T15:43:49.711" v="11" actId="1036"/>
          <ac:spMkLst>
            <pc:docMk/>
            <pc:sldMk cId="816396636" sldId="998"/>
            <ac:spMk id="32" creationId="{70B231B5-559C-1922-CBD9-B509463728F1}"/>
          </ac:spMkLst>
        </pc:spChg>
        <pc:spChg chg="mod">
          <ac:chgData name="Peter Waddell" userId="dd862b9fb7d60430" providerId="LiveId" clId="{9793AE7B-9FD7-4715-8F2C-E5544EBA4113}" dt="2023-06-08T15:43:49.711" v="11" actId="1036"/>
          <ac:spMkLst>
            <pc:docMk/>
            <pc:sldMk cId="816396636" sldId="998"/>
            <ac:spMk id="33" creationId="{77360CC8-7B12-FB17-AADB-E28437D6960C}"/>
          </ac:spMkLst>
        </pc:spChg>
        <pc:spChg chg="mod">
          <ac:chgData name="Peter Waddell" userId="dd862b9fb7d60430" providerId="LiveId" clId="{9793AE7B-9FD7-4715-8F2C-E5544EBA4113}" dt="2023-06-08T15:43:49.711" v="11" actId="1036"/>
          <ac:spMkLst>
            <pc:docMk/>
            <pc:sldMk cId="816396636" sldId="998"/>
            <ac:spMk id="34" creationId="{E73411B0-1E99-C05E-BC64-90C79A59B23D}"/>
          </ac:spMkLst>
        </pc:spChg>
        <pc:spChg chg="mod">
          <ac:chgData name="Peter Waddell" userId="dd862b9fb7d60430" providerId="LiveId" clId="{9793AE7B-9FD7-4715-8F2C-E5544EBA4113}" dt="2023-06-08T15:43:49.711" v="11" actId="1036"/>
          <ac:spMkLst>
            <pc:docMk/>
            <pc:sldMk cId="816396636" sldId="998"/>
            <ac:spMk id="37" creationId="{7AC94BCC-7806-36FA-842C-FCBA752DDD6C}"/>
          </ac:spMkLst>
        </pc:spChg>
        <pc:spChg chg="mod">
          <ac:chgData name="Peter Waddell" userId="dd862b9fb7d60430" providerId="LiveId" clId="{9793AE7B-9FD7-4715-8F2C-E5544EBA4113}" dt="2023-06-08T15:43:49.711" v="11" actId="1036"/>
          <ac:spMkLst>
            <pc:docMk/>
            <pc:sldMk cId="816396636" sldId="998"/>
            <ac:spMk id="38" creationId="{2661AECF-40A6-2AB1-4C98-209E9DA85CC6}"/>
          </ac:spMkLst>
        </pc:spChg>
      </pc:sldChg>
      <pc:sldChg chg="modNotesTx">
        <pc:chgData name="Peter Waddell" userId="dd862b9fb7d60430" providerId="LiveId" clId="{9793AE7B-9FD7-4715-8F2C-E5544EBA4113}" dt="2023-06-08T17:56:04.969" v="62"/>
        <pc:sldMkLst>
          <pc:docMk/>
          <pc:sldMk cId="130671605" sldId="999"/>
        </pc:sldMkLst>
      </pc:sldChg>
      <pc:sldChg chg="addSp delSp mod modNotesTx">
        <pc:chgData name="Peter Waddell" userId="dd862b9fb7d60430" providerId="LiveId" clId="{9793AE7B-9FD7-4715-8F2C-E5544EBA4113}" dt="2023-06-08T17:56:06.663" v="65"/>
        <pc:sldMkLst>
          <pc:docMk/>
          <pc:sldMk cId="3778359592" sldId="1000"/>
        </pc:sldMkLst>
        <pc:spChg chg="add del">
          <ac:chgData name="Peter Waddell" userId="dd862b9fb7d60430" providerId="LiveId" clId="{9793AE7B-9FD7-4715-8F2C-E5544EBA4113}" dt="2023-06-08T17:56:06.292" v="64" actId="22"/>
          <ac:spMkLst>
            <pc:docMk/>
            <pc:sldMk cId="3778359592" sldId="1000"/>
            <ac:spMk id="6" creationId="{FBEA1D83-5A67-95CA-28CC-087B903FC856}"/>
          </ac:spMkLst>
        </pc:spChg>
      </pc:sldChg>
      <pc:sldChg chg="modNotesTx">
        <pc:chgData name="Peter Waddell" userId="dd862b9fb7d60430" providerId="LiveId" clId="{9793AE7B-9FD7-4715-8F2C-E5544EBA4113}" dt="2023-06-08T17:56:11.759" v="66"/>
        <pc:sldMkLst>
          <pc:docMk/>
          <pc:sldMk cId="1812222336" sldId="1002"/>
        </pc:sldMkLst>
      </pc:sldChg>
      <pc:sldChg chg="modNotesTx">
        <pc:chgData name="Peter Waddell" userId="dd862b9fb7d60430" providerId="LiveId" clId="{9793AE7B-9FD7-4715-8F2C-E5544EBA4113}" dt="2023-06-12T16:24:35.170" v="9025" actId="20577"/>
        <pc:sldMkLst>
          <pc:docMk/>
          <pc:sldMk cId="2692950608" sldId="1003"/>
        </pc:sldMkLst>
      </pc:sldChg>
      <pc:sldChg chg="modNotesTx">
        <pc:chgData name="Peter Waddell" userId="dd862b9fb7d60430" providerId="LiveId" clId="{9793AE7B-9FD7-4715-8F2C-E5544EBA4113}" dt="2023-06-12T16:24:31.628" v="9023"/>
        <pc:sldMkLst>
          <pc:docMk/>
          <pc:sldMk cId="2477038549" sldId="1004"/>
        </pc:sldMkLst>
      </pc:sldChg>
      <pc:sldChg chg="modNotesTx">
        <pc:chgData name="Peter Waddell" userId="dd862b9fb7d60430" providerId="LiveId" clId="{9793AE7B-9FD7-4715-8F2C-E5544EBA4113}" dt="2023-06-12T16:24:29.707" v="9021"/>
        <pc:sldMkLst>
          <pc:docMk/>
          <pc:sldMk cId="1233885619" sldId="1005"/>
        </pc:sldMkLst>
      </pc:sldChg>
      <pc:sldChg chg="modNotesTx">
        <pc:chgData name="Peter Waddell" userId="dd862b9fb7d60430" providerId="LiveId" clId="{9793AE7B-9FD7-4715-8F2C-E5544EBA4113}" dt="2023-06-12T16:24:24.760" v="9019" actId="20577"/>
        <pc:sldMkLst>
          <pc:docMk/>
          <pc:sldMk cId="3034853654" sldId="1006"/>
        </pc:sldMkLst>
      </pc:sldChg>
      <pc:sldChg chg="modNotesTx">
        <pc:chgData name="Peter Waddell" userId="dd862b9fb7d60430" providerId="LiveId" clId="{9793AE7B-9FD7-4715-8F2C-E5544EBA4113}" dt="2023-06-08T17:56:23.003" v="71"/>
        <pc:sldMkLst>
          <pc:docMk/>
          <pc:sldMk cId="1998511442" sldId="1007"/>
        </pc:sldMkLst>
      </pc:sldChg>
      <pc:sldChg chg="addSp delSp mod modNotesTx">
        <pc:chgData name="Peter Waddell" userId="dd862b9fb7d60430" providerId="LiveId" clId="{9793AE7B-9FD7-4715-8F2C-E5544EBA4113}" dt="2023-06-08T17:56:28.879" v="74"/>
        <pc:sldMkLst>
          <pc:docMk/>
          <pc:sldMk cId="3712582758" sldId="1008"/>
        </pc:sldMkLst>
        <pc:spChg chg="add del">
          <ac:chgData name="Peter Waddell" userId="dd862b9fb7d60430" providerId="LiveId" clId="{9793AE7B-9FD7-4715-8F2C-E5544EBA4113}" dt="2023-06-08T17:56:28.534" v="73" actId="22"/>
          <ac:spMkLst>
            <pc:docMk/>
            <pc:sldMk cId="3712582758" sldId="1008"/>
            <ac:spMk id="5" creationId="{4B2DA015-3904-0ADE-ABC0-F43A9D799F1A}"/>
          </ac:spMkLst>
        </pc:spChg>
      </pc:sldChg>
      <pc:sldChg chg="modNotesTx">
        <pc:chgData name="Peter Waddell" userId="dd862b9fb7d60430" providerId="LiveId" clId="{9793AE7B-9FD7-4715-8F2C-E5544EBA4113}" dt="2023-06-08T17:56:33.889" v="75"/>
        <pc:sldMkLst>
          <pc:docMk/>
          <pc:sldMk cId="2636816897" sldId="1009"/>
        </pc:sldMkLst>
      </pc:sldChg>
      <pc:sldChg chg="modNotesTx">
        <pc:chgData name="Peter Waddell" userId="dd862b9fb7d60430" providerId="LiveId" clId="{9793AE7B-9FD7-4715-8F2C-E5544EBA4113}" dt="2023-06-08T17:56:35.119" v="76"/>
        <pc:sldMkLst>
          <pc:docMk/>
          <pc:sldMk cId="1083847364" sldId="1010"/>
        </pc:sldMkLst>
      </pc:sldChg>
      <pc:sldChg chg="modNotesTx">
        <pc:chgData name="Peter Waddell" userId="dd862b9fb7d60430" providerId="LiveId" clId="{9793AE7B-9FD7-4715-8F2C-E5544EBA4113}" dt="2023-06-08T17:56:48.586" v="122" actId="20577"/>
        <pc:sldMkLst>
          <pc:docMk/>
          <pc:sldMk cId="3438932471" sldId="1011"/>
        </pc:sldMkLst>
      </pc:sldChg>
      <pc:sldChg chg="addSp modSp mod modNotesTx">
        <pc:chgData name="Peter Waddell" userId="dd862b9fb7d60430" providerId="LiveId" clId="{9793AE7B-9FD7-4715-8F2C-E5544EBA4113}" dt="2023-06-12T16:28:59.254" v="9069" actId="20577"/>
        <pc:sldMkLst>
          <pc:docMk/>
          <pc:sldMk cId="2552517727" sldId="1012"/>
        </pc:sldMkLst>
        <pc:spChg chg="add mod">
          <ac:chgData name="Peter Waddell" userId="dd862b9fb7d60430" providerId="LiveId" clId="{9793AE7B-9FD7-4715-8F2C-E5544EBA4113}" dt="2023-06-12T16:27:10.544" v="9032" actId="207"/>
          <ac:spMkLst>
            <pc:docMk/>
            <pc:sldMk cId="2552517727" sldId="1012"/>
            <ac:spMk id="4" creationId="{CD9B9050-58FF-AC8D-577E-560523098A5A}"/>
          </ac:spMkLst>
        </pc:spChg>
      </pc:sldChg>
      <pc:sldChg chg="del modNotesTx">
        <pc:chgData name="Peter Waddell" userId="dd862b9fb7d60430" providerId="LiveId" clId="{9793AE7B-9FD7-4715-8F2C-E5544EBA4113}" dt="2023-06-08T18:13:17.917" v="1462" actId="47"/>
        <pc:sldMkLst>
          <pc:docMk/>
          <pc:sldMk cId="1528689043" sldId="1013"/>
        </pc:sldMkLst>
      </pc:sldChg>
      <pc:sldChg chg="del modNotesTx">
        <pc:chgData name="Peter Waddell" userId="dd862b9fb7d60430" providerId="LiveId" clId="{9793AE7B-9FD7-4715-8F2C-E5544EBA4113}" dt="2023-06-08T18:13:17.917" v="1462" actId="47"/>
        <pc:sldMkLst>
          <pc:docMk/>
          <pc:sldMk cId="1569495566" sldId="1014"/>
        </pc:sldMkLst>
      </pc:sldChg>
      <pc:sldChg chg="del modNotesTx">
        <pc:chgData name="Peter Waddell" userId="dd862b9fb7d60430" providerId="LiveId" clId="{9793AE7B-9FD7-4715-8F2C-E5544EBA4113}" dt="2023-06-08T18:13:17.917" v="1462" actId="47"/>
        <pc:sldMkLst>
          <pc:docMk/>
          <pc:sldMk cId="883069211" sldId="1015"/>
        </pc:sldMkLst>
      </pc:sldChg>
      <pc:sldChg chg="addSp modSp mod modNotesTx">
        <pc:chgData name="Peter Waddell" userId="dd862b9fb7d60430" providerId="LiveId" clId="{9793AE7B-9FD7-4715-8F2C-E5544EBA4113}" dt="2023-06-12T16:39:36.087" v="9914" actId="20577"/>
        <pc:sldMkLst>
          <pc:docMk/>
          <pc:sldMk cId="2995534969" sldId="1016"/>
        </pc:sldMkLst>
        <pc:spChg chg="add mod">
          <ac:chgData name="Peter Waddell" userId="dd862b9fb7d60430" providerId="LiveId" clId="{9793AE7B-9FD7-4715-8F2C-E5544EBA4113}" dt="2023-06-12T16:37:50.954" v="9651" actId="207"/>
          <ac:spMkLst>
            <pc:docMk/>
            <pc:sldMk cId="2995534969" sldId="1016"/>
            <ac:spMk id="2" creationId="{8F13CE07-4B6A-A8D0-5945-A5DEACD0B098}"/>
          </ac:spMkLst>
        </pc:spChg>
      </pc:sldChg>
      <pc:sldChg chg="modNotesTx">
        <pc:chgData name="Peter Waddell" userId="dd862b9fb7d60430" providerId="LiveId" clId="{9793AE7B-9FD7-4715-8F2C-E5544EBA4113}" dt="2023-06-08T18:00:38.020" v="893"/>
        <pc:sldMkLst>
          <pc:docMk/>
          <pc:sldMk cId="3523509046" sldId="1020"/>
        </pc:sldMkLst>
      </pc:sldChg>
      <pc:sldChg chg="modNotesTx">
        <pc:chgData name="Peter Waddell" userId="dd862b9fb7d60430" providerId="LiveId" clId="{9793AE7B-9FD7-4715-8F2C-E5544EBA4113}" dt="2023-06-12T16:41:50.465" v="10098" actId="20577"/>
        <pc:sldMkLst>
          <pc:docMk/>
          <pc:sldMk cId="4240460909" sldId="1021"/>
        </pc:sldMkLst>
      </pc:sldChg>
      <pc:sldChg chg="modNotesTx">
        <pc:chgData name="Peter Waddell" userId="dd862b9fb7d60430" providerId="LiveId" clId="{9793AE7B-9FD7-4715-8F2C-E5544EBA4113}" dt="2023-06-12T16:44:02.921" v="10273" actId="20577"/>
        <pc:sldMkLst>
          <pc:docMk/>
          <pc:sldMk cId="3847189290" sldId="1022"/>
        </pc:sldMkLst>
      </pc:sldChg>
      <pc:sldChg chg="modNotesTx">
        <pc:chgData name="Peter Waddell" userId="dd862b9fb7d60430" providerId="LiveId" clId="{9793AE7B-9FD7-4715-8F2C-E5544EBA4113}" dt="2023-06-08T18:00:55.100" v="897"/>
        <pc:sldMkLst>
          <pc:docMk/>
          <pc:sldMk cId="1705530409" sldId="1023"/>
        </pc:sldMkLst>
      </pc:sldChg>
      <pc:sldChg chg="modNotesTx">
        <pc:chgData name="Peter Waddell" userId="dd862b9fb7d60430" providerId="LiveId" clId="{9793AE7B-9FD7-4715-8F2C-E5544EBA4113}" dt="2023-06-08T18:00:53.650" v="896"/>
        <pc:sldMkLst>
          <pc:docMk/>
          <pc:sldMk cId="586300054" sldId="1024"/>
        </pc:sldMkLst>
      </pc:sldChg>
      <pc:sldChg chg="modNotesTx">
        <pc:chgData name="Peter Waddell" userId="dd862b9fb7d60430" providerId="LiveId" clId="{9793AE7B-9FD7-4715-8F2C-E5544EBA4113}" dt="2023-06-08T18:01:01.600" v="898"/>
        <pc:sldMkLst>
          <pc:docMk/>
          <pc:sldMk cId="1172356693" sldId="1025"/>
        </pc:sldMkLst>
      </pc:sldChg>
      <pc:sldChg chg="addSp modSp mod modNotesTx">
        <pc:chgData name="Peter Waddell" userId="dd862b9fb7d60430" providerId="LiveId" clId="{9793AE7B-9FD7-4715-8F2C-E5544EBA4113}" dt="2023-06-12T16:45:44.161" v="10277" actId="207"/>
        <pc:sldMkLst>
          <pc:docMk/>
          <pc:sldMk cId="70883777" sldId="1026"/>
        </pc:sldMkLst>
        <pc:spChg chg="add mod">
          <ac:chgData name="Peter Waddell" userId="dd862b9fb7d60430" providerId="LiveId" clId="{9793AE7B-9FD7-4715-8F2C-E5544EBA4113}" dt="2023-06-12T16:45:44.161" v="10277" actId="207"/>
          <ac:spMkLst>
            <pc:docMk/>
            <pc:sldMk cId="70883777" sldId="1026"/>
            <ac:spMk id="4" creationId="{376FD948-8410-F19F-66E7-7FF0707F2224}"/>
          </ac:spMkLst>
        </pc:spChg>
      </pc:sldChg>
      <pc:sldChg chg="addSp delSp mod modNotesTx">
        <pc:chgData name="Peter Waddell" userId="dd862b9fb7d60430" providerId="LiveId" clId="{9793AE7B-9FD7-4715-8F2C-E5544EBA4113}" dt="2023-06-08T18:01:19.272" v="904"/>
        <pc:sldMkLst>
          <pc:docMk/>
          <pc:sldMk cId="3374715690" sldId="1027"/>
        </pc:sldMkLst>
        <pc:spChg chg="add del">
          <ac:chgData name="Peter Waddell" userId="dd862b9fb7d60430" providerId="LiveId" clId="{9793AE7B-9FD7-4715-8F2C-E5544EBA4113}" dt="2023-06-08T18:01:18.804" v="903" actId="22"/>
          <ac:spMkLst>
            <pc:docMk/>
            <pc:sldMk cId="3374715690" sldId="1027"/>
            <ac:spMk id="10" creationId="{96632196-930B-754A-C2F6-150FC15709C4}"/>
          </ac:spMkLst>
        </pc:spChg>
      </pc:sldChg>
      <pc:sldChg chg="modNotesTx">
        <pc:chgData name="Peter Waddell" userId="dd862b9fb7d60430" providerId="LiveId" clId="{9793AE7B-9FD7-4715-8F2C-E5544EBA4113}" dt="2023-06-08T18:01:57.047" v="911"/>
        <pc:sldMkLst>
          <pc:docMk/>
          <pc:sldMk cId="2027074985" sldId="1028"/>
        </pc:sldMkLst>
      </pc:sldChg>
      <pc:sldChg chg="modNotesTx">
        <pc:chgData name="Peter Waddell" userId="dd862b9fb7d60430" providerId="LiveId" clId="{9793AE7B-9FD7-4715-8F2C-E5544EBA4113}" dt="2023-06-08T18:01:40.594" v="908"/>
        <pc:sldMkLst>
          <pc:docMk/>
          <pc:sldMk cId="2013427105" sldId="1029"/>
        </pc:sldMkLst>
      </pc:sldChg>
      <pc:sldChg chg="modNotesTx">
        <pc:chgData name="Peter Waddell" userId="dd862b9fb7d60430" providerId="LiveId" clId="{9793AE7B-9FD7-4715-8F2C-E5544EBA4113}" dt="2023-06-08T18:01:56.049" v="910"/>
        <pc:sldMkLst>
          <pc:docMk/>
          <pc:sldMk cId="2603987372" sldId="1030"/>
        </pc:sldMkLst>
      </pc:sldChg>
      <pc:sldChg chg="modNotesTx">
        <pc:chgData name="Peter Waddell" userId="dd862b9fb7d60430" providerId="LiveId" clId="{9793AE7B-9FD7-4715-8F2C-E5544EBA4113}" dt="2023-06-12T17:13:47.101" v="11032" actId="20577"/>
        <pc:sldMkLst>
          <pc:docMk/>
          <pc:sldMk cId="722143407" sldId="1033"/>
        </pc:sldMkLst>
      </pc:sldChg>
      <pc:sldChg chg="modNotesTx">
        <pc:chgData name="Peter Waddell" userId="dd862b9fb7d60430" providerId="LiveId" clId="{9793AE7B-9FD7-4715-8F2C-E5544EBA4113}" dt="2023-06-12T16:53:28.349" v="10648" actId="20577"/>
        <pc:sldMkLst>
          <pc:docMk/>
          <pc:sldMk cId="3322451272" sldId="1034"/>
        </pc:sldMkLst>
      </pc:sldChg>
      <pc:sldChg chg="addSp delSp modSp mod modNotesTx">
        <pc:chgData name="Peter Waddell" userId="dd862b9fb7d60430" providerId="LiveId" clId="{9793AE7B-9FD7-4715-8F2C-E5544EBA4113}" dt="2023-06-12T17:18:26.983" v="11228" actId="207"/>
        <pc:sldMkLst>
          <pc:docMk/>
          <pc:sldMk cId="789612599" sldId="1042"/>
        </pc:sldMkLst>
        <pc:spChg chg="mod">
          <ac:chgData name="Peter Waddell" userId="dd862b9fb7d60430" providerId="LiveId" clId="{9793AE7B-9FD7-4715-8F2C-E5544EBA4113}" dt="2023-06-12T17:17:45.724" v="11221" actId="1037"/>
          <ac:spMkLst>
            <pc:docMk/>
            <pc:sldMk cId="789612599" sldId="1042"/>
            <ac:spMk id="6" creationId="{7AAFBB86-F36C-73CC-8411-0FDD3F2C490F}"/>
          </ac:spMkLst>
        </pc:spChg>
        <pc:spChg chg="add del">
          <ac:chgData name="Peter Waddell" userId="dd862b9fb7d60430" providerId="LiveId" clId="{9793AE7B-9FD7-4715-8F2C-E5544EBA4113}" dt="2023-06-12T17:18:12.679" v="11226" actId="478"/>
          <ac:spMkLst>
            <pc:docMk/>
            <pc:sldMk cId="789612599" sldId="1042"/>
            <ac:spMk id="17" creationId="{3815A7B1-BA96-B2E7-01C2-74F25D112C17}"/>
          </ac:spMkLst>
        </pc:spChg>
        <pc:spChg chg="add mod">
          <ac:chgData name="Peter Waddell" userId="dd862b9fb7d60430" providerId="LiveId" clId="{9793AE7B-9FD7-4715-8F2C-E5544EBA4113}" dt="2023-06-12T17:18:26.983" v="11228" actId="207"/>
          <ac:spMkLst>
            <pc:docMk/>
            <pc:sldMk cId="789612599" sldId="1042"/>
            <ac:spMk id="18" creationId="{1367628D-B49B-9153-D3EF-1DDB9F61D837}"/>
          </ac:spMkLst>
        </pc:spChg>
        <pc:graphicFrameChg chg="mod">
          <ac:chgData name="Peter Waddell" userId="dd862b9fb7d60430" providerId="LiveId" clId="{9793AE7B-9FD7-4715-8F2C-E5544EBA4113}" dt="2023-06-12T17:17:35.279" v="11214" actId="1035"/>
          <ac:graphicFrameMkLst>
            <pc:docMk/>
            <pc:sldMk cId="789612599" sldId="1042"/>
            <ac:graphicFrameMk id="3" creationId="{CE8A008E-B306-5065-2A1F-0B0190FB32EF}"/>
          </ac:graphicFrameMkLst>
        </pc:graphicFrameChg>
        <pc:graphicFrameChg chg="add mod">
          <ac:chgData name="Peter Waddell" userId="dd862b9fb7d60430" providerId="LiveId" clId="{9793AE7B-9FD7-4715-8F2C-E5544EBA4113}" dt="2023-06-12T17:17:45.724" v="11221" actId="1037"/>
          <ac:graphicFrameMkLst>
            <pc:docMk/>
            <pc:sldMk cId="789612599" sldId="1042"/>
            <ac:graphicFrameMk id="11" creationId="{880A0277-4E0C-7FEA-627C-D6BCEEB4292D}"/>
          </ac:graphicFrameMkLst>
        </pc:graphicFrameChg>
      </pc:sldChg>
      <pc:sldChg chg="addSp delSp modSp mod modNotesTx">
        <pc:chgData name="Peter Waddell" userId="dd862b9fb7d60430" providerId="LiveId" clId="{9793AE7B-9FD7-4715-8F2C-E5544EBA4113}" dt="2023-06-12T17:21:30.686" v="11259" actId="1076"/>
        <pc:sldMkLst>
          <pc:docMk/>
          <pc:sldMk cId="2594576088" sldId="1043"/>
        </pc:sldMkLst>
        <pc:spChg chg="add mod">
          <ac:chgData name="Peter Waddell" userId="dd862b9fb7d60430" providerId="LiveId" clId="{9793AE7B-9FD7-4715-8F2C-E5544EBA4113}" dt="2023-06-12T17:20:09.988" v="11235" actId="207"/>
          <ac:spMkLst>
            <pc:docMk/>
            <pc:sldMk cId="2594576088" sldId="1043"/>
            <ac:spMk id="2" creationId="{3E33893A-8FB3-69BF-2593-AA0B8720B5DC}"/>
          </ac:spMkLst>
        </pc:spChg>
        <pc:spChg chg="add mod">
          <ac:chgData name="Peter Waddell" userId="dd862b9fb7d60430" providerId="LiveId" clId="{9793AE7B-9FD7-4715-8F2C-E5544EBA4113}" dt="2023-06-12T17:20:09.988" v="11235" actId="207"/>
          <ac:spMkLst>
            <pc:docMk/>
            <pc:sldMk cId="2594576088" sldId="1043"/>
            <ac:spMk id="3" creationId="{F266EFC5-B2D7-16B4-5DFB-7FBE25BEB71E}"/>
          </ac:spMkLst>
        </pc:spChg>
        <pc:spChg chg="add del mod">
          <ac:chgData name="Peter Waddell" userId="dd862b9fb7d60430" providerId="LiveId" clId="{9793AE7B-9FD7-4715-8F2C-E5544EBA4113}" dt="2023-06-12T17:21:21.524" v="11253" actId="478"/>
          <ac:spMkLst>
            <pc:docMk/>
            <pc:sldMk cId="2594576088" sldId="1043"/>
            <ac:spMk id="6" creationId="{4252A683-3115-BCC5-B704-56988F0A449E}"/>
          </ac:spMkLst>
        </pc:spChg>
        <pc:spChg chg="add mod">
          <ac:chgData name="Peter Waddell" userId="dd862b9fb7d60430" providerId="LiveId" clId="{9793AE7B-9FD7-4715-8F2C-E5544EBA4113}" dt="2023-06-12T17:21:30.686" v="11259" actId="1076"/>
          <ac:spMkLst>
            <pc:docMk/>
            <pc:sldMk cId="2594576088" sldId="1043"/>
            <ac:spMk id="10" creationId="{2E0D96F8-BE29-F200-5486-2755DB4772B2}"/>
          </ac:spMkLst>
        </pc:spChg>
        <pc:graphicFrameChg chg="mod">
          <ac:chgData name="Peter Waddell" userId="dd862b9fb7d60430" providerId="LiveId" clId="{9793AE7B-9FD7-4715-8F2C-E5544EBA4113}" dt="2023-06-12T17:21:28.952" v="11257"/>
          <ac:graphicFrameMkLst>
            <pc:docMk/>
            <pc:sldMk cId="2594576088" sldId="1043"/>
            <ac:graphicFrameMk id="9" creationId="{5F90BB40-F1C4-C544-35B6-BEF156F69888}"/>
          </ac:graphicFrameMkLst>
        </pc:graphicFrameChg>
        <pc:cxnChg chg="del">
          <ac:chgData name="Peter Waddell" userId="dd862b9fb7d60430" providerId="LiveId" clId="{9793AE7B-9FD7-4715-8F2C-E5544EBA4113}" dt="2023-06-12T17:19:53.655" v="11230" actId="478"/>
          <ac:cxnSpMkLst>
            <pc:docMk/>
            <pc:sldMk cId="2594576088" sldId="1043"/>
            <ac:cxnSpMk id="17" creationId="{5012BFEA-ECF2-652C-3B83-76FB4847A05D}"/>
          </ac:cxnSpMkLst>
        </pc:cxnChg>
        <pc:cxnChg chg="del">
          <ac:chgData name="Peter Waddell" userId="dd862b9fb7d60430" providerId="LiveId" clId="{9793AE7B-9FD7-4715-8F2C-E5544EBA4113}" dt="2023-06-12T17:19:53.655" v="11230" actId="478"/>
          <ac:cxnSpMkLst>
            <pc:docMk/>
            <pc:sldMk cId="2594576088" sldId="1043"/>
            <ac:cxnSpMk id="18" creationId="{8EC56F49-2DCE-56F0-0878-D05829A2618D}"/>
          </ac:cxnSpMkLst>
        </pc:cxnChg>
      </pc:sldChg>
      <pc:sldChg chg="addSp delSp modSp mod modNotesTx">
        <pc:chgData name="Peter Waddell" userId="dd862b9fb7d60430" providerId="LiveId" clId="{9793AE7B-9FD7-4715-8F2C-E5544EBA4113}" dt="2023-06-12T17:22:53.971" v="11265" actId="478"/>
        <pc:sldMkLst>
          <pc:docMk/>
          <pc:sldMk cId="2455495259" sldId="1044"/>
        </pc:sldMkLst>
        <pc:spChg chg="add mod">
          <ac:chgData name="Peter Waddell" userId="dd862b9fb7d60430" providerId="LiveId" clId="{9793AE7B-9FD7-4715-8F2C-E5544EBA4113}" dt="2023-06-12T17:22:34.734" v="11263" actId="207"/>
          <ac:spMkLst>
            <pc:docMk/>
            <pc:sldMk cId="2455495259" sldId="1044"/>
            <ac:spMk id="2" creationId="{DB89F927-175B-F70B-91C4-E1EA137A2D45}"/>
          </ac:spMkLst>
        </pc:spChg>
        <pc:spChg chg="del">
          <ac:chgData name="Peter Waddell" userId="dd862b9fb7d60430" providerId="LiveId" clId="{9793AE7B-9FD7-4715-8F2C-E5544EBA4113}" dt="2023-06-12T17:22:53.971" v="11265" actId="478"/>
          <ac:spMkLst>
            <pc:docMk/>
            <pc:sldMk cId="2455495259" sldId="1044"/>
            <ac:spMk id="29" creationId="{71988723-D048-A40E-5D9E-AF07C7F07739}"/>
          </ac:spMkLst>
        </pc:spChg>
        <pc:cxnChg chg="del">
          <ac:chgData name="Peter Waddell" userId="dd862b9fb7d60430" providerId="LiveId" clId="{9793AE7B-9FD7-4715-8F2C-E5544EBA4113}" dt="2023-06-12T17:22:53.971" v="11265" actId="478"/>
          <ac:cxnSpMkLst>
            <pc:docMk/>
            <pc:sldMk cId="2455495259" sldId="1044"/>
            <ac:cxnSpMk id="23" creationId="{50EB75BF-1BE7-CC3C-19E2-B658EFD45DC7}"/>
          </ac:cxnSpMkLst>
        </pc:cxnChg>
        <pc:cxnChg chg="del">
          <ac:chgData name="Peter Waddell" userId="dd862b9fb7d60430" providerId="LiveId" clId="{9793AE7B-9FD7-4715-8F2C-E5544EBA4113}" dt="2023-06-12T17:22:53.971" v="11265" actId="478"/>
          <ac:cxnSpMkLst>
            <pc:docMk/>
            <pc:sldMk cId="2455495259" sldId="1044"/>
            <ac:cxnSpMk id="26" creationId="{855AF370-8E77-1A28-0977-4C56AC206716}"/>
          </ac:cxnSpMkLst>
        </pc:cxnChg>
      </pc:sldChg>
      <pc:sldChg chg="modNotesTx">
        <pc:chgData name="Peter Waddell" userId="dd862b9fb7d60430" providerId="LiveId" clId="{9793AE7B-9FD7-4715-8F2C-E5544EBA4113}" dt="2023-06-08T18:38:36.211" v="5076" actId="20577"/>
        <pc:sldMkLst>
          <pc:docMk/>
          <pc:sldMk cId="534826781" sldId="1045"/>
        </pc:sldMkLst>
      </pc:sldChg>
      <pc:sldChg chg="modSp mod modNotesTx">
        <pc:chgData name="Peter Waddell" userId="dd862b9fb7d60430" providerId="LiveId" clId="{9793AE7B-9FD7-4715-8F2C-E5544EBA4113}" dt="2023-06-12T17:28:50.082" v="11365" actId="20577"/>
        <pc:sldMkLst>
          <pc:docMk/>
          <pc:sldMk cId="3963941566" sldId="1047"/>
        </pc:sldMkLst>
        <pc:spChg chg="mod">
          <ac:chgData name="Peter Waddell" userId="dd862b9fb7d60430" providerId="LiveId" clId="{9793AE7B-9FD7-4715-8F2C-E5544EBA4113}" dt="2023-06-12T17:27:37.532" v="11303" actId="20577"/>
          <ac:spMkLst>
            <pc:docMk/>
            <pc:sldMk cId="3963941566" sldId="1047"/>
            <ac:spMk id="16" creationId="{0AAAF18A-2710-9754-442A-5BE7E980FA5D}"/>
          </ac:spMkLst>
        </pc:spChg>
        <pc:graphicFrameChg chg="mod">
          <ac:chgData name="Peter Waddell" userId="dd862b9fb7d60430" providerId="LiveId" clId="{9793AE7B-9FD7-4715-8F2C-E5544EBA4113}" dt="2023-06-08T18:42:58.978" v="5430"/>
          <ac:graphicFrameMkLst>
            <pc:docMk/>
            <pc:sldMk cId="3963941566" sldId="1047"/>
            <ac:graphicFrameMk id="9" creationId="{A03C89D4-BAE8-B281-98EE-46118041F96E}"/>
          </ac:graphicFrameMkLst>
        </pc:graphicFrameChg>
      </pc:sldChg>
      <pc:sldChg chg="delSp mod modNotesTx">
        <pc:chgData name="Peter Waddell" userId="dd862b9fb7d60430" providerId="LiveId" clId="{9793AE7B-9FD7-4715-8F2C-E5544EBA4113}" dt="2023-06-12T17:29:11.648" v="11367" actId="478"/>
        <pc:sldMkLst>
          <pc:docMk/>
          <pc:sldMk cId="554068976" sldId="1049"/>
        </pc:sldMkLst>
        <pc:spChg chg="del">
          <ac:chgData name="Peter Waddell" userId="dd862b9fb7d60430" providerId="LiveId" clId="{9793AE7B-9FD7-4715-8F2C-E5544EBA4113}" dt="2023-06-12T17:29:11.648" v="11367" actId="478"/>
          <ac:spMkLst>
            <pc:docMk/>
            <pc:sldMk cId="554068976" sldId="1049"/>
            <ac:spMk id="7" creationId="{FCE31B4C-75F0-B541-8A5A-1016EF71758E}"/>
          </ac:spMkLst>
        </pc:spChg>
      </pc:sldChg>
      <pc:sldChg chg="modNotesTx">
        <pc:chgData name="Peter Waddell" userId="dd862b9fb7d60430" providerId="LiveId" clId="{9793AE7B-9FD7-4715-8F2C-E5544EBA4113}" dt="2023-06-08T18:52:34.046" v="7722" actId="20577"/>
        <pc:sldMkLst>
          <pc:docMk/>
          <pc:sldMk cId="3113440024" sldId="1050"/>
        </pc:sldMkLst>
      </pc:sldChg>
      <pc:sldChg chg="addSp modSp mod modNotesTx">
        <pc:chgData name="Peter Waddell" userId="dd862b9fb7d60430" providerId="LiveId" clId="{9793AE7B-9FD7-4715-8F2C-E5544EBA4113}" dt="2023-06-12T16:47:11.848" v="10286" actId="207"/>
        <pc:sldMkLst>
          <pc:docMk/>
          <pc:sldMk cId="863868461" sldId="1051"/>
        </pc:sldMkLst>
        <pc:spChg chg="add mod">
          <ac:chgData name="Peter Waddell" userId="dd862b9fb7d60430" providerId="LiveId" clId="{9793AE7B-9FD7-4715-8F2C-E5544EBA4113}" dt="2023-06-12T16:47:11.848" v="10286" actId="207"/>
          <ac:spMkLst>
            <pc:docMk/>
            <pc:sldMk cId="863868461" sldId="1051"/>
            <ac:spMk id="2" creationId="{15AC1273-A9A1-8EDC-FAF7-8BAB6CD8F4B2}"/>
          </ac:spMkLst>
        </pc:spChg>
      </pc:sldChg>
      <pc:sldChg chg="delSp mod modNotesTx">
        <pc:chgData name="Peter Waddell" userId="dd862b9fb7d60430" providerId="LiveId" clId="{9793AE7B-9FD7-4715-8F2C-E5544EBA4113}" dt="2023-06-12T16:47:47.654" v="10288" actId="478"/>
        <pc:sldMkLst>
          <pc:docMk/>
          <pc:sldMk cId="1278425899" sldId="1052"/>
        </pc:sldMkLst>
        <pc:spChg chg="del">
          <ac:chgData name="Peter Waddell" userId="dd862b9fb7d60430" providerId="LiveId" clId="{9793AE7B-9FD7-4715-8F2C-E5544EBA4113}" dt="2023-06-12T16:47:47.654" v="10288" actId="478"/>
          <ac:spMkLst>
            <pc:docMk/>
            <pc:sldMk cId="1278425899" sldId="1052"/>
            <ac:spMk id="2" creationId="{96E8D09D-4098-1965-E4F7-18F1E533D754}"/>
          </ac:spMkLst>
        </pc:spChg>
      </pc:sldChg>
      <pc:sldChg chg="addSp modSp mod modNotesTx">
        <pc:chgData name="Peter Waddell" userId="dd862b9fb7d60430" providerId="LiveId" clId="{9793AE7B-9FD7-4715-8F2C-E5544EBA4113}" dt="2023-06-12T16:49:45.998" v="10297" actId="207"/>
        <pc:sldMkLst>
          <pc:docMk/>
          <pc:sldMk cId="771711254" sldId="1053"/>
        </pc:sldMkLst>
        <pc:spChg chg="add mod">
          <ac:chgData name="Peter Waddell" userId="dd862b9fb7d60430" providerId="LiveId" clId="{9793AE7B-9FD7-4715-8F2C-E5544EBA4113}" dt="2023-06-12T16:49:45.998" v="10297" actId="207"/>
          <ac:spMkLst>
            <pc:docMk/>
            <pc:sldMk cId="771711254" sldId="1053"/>
            <ac:spMk id="2" creationId="{279CD7D8-DC85-58A2-FD4C-683566CF5091}"/>
          </ac:spMkLst>
        </pc:spChg>
        <pc:spChg chg="mod">
          <ac:chgData name="Peter Waddell" userId="dd862b9fb7d60430" providerId="LiveId" clId="{9793AE7B-9FD7-4715-8F2C-E5544EBA4113}" dt="2023-06-12T16:49:34.831" v="10293" actId="1035"/>
          <ac:spMkLst>
            <pc:docMk/>
            <pc:sldMk cId="771711254" sldId="1053"/>
            <ac:spMk id="28" creationId="{794391F5-5B73-5742-1162-0022906C1F73}"/>
          </ac:spMkLst>
        </pc:spChg>
        <pc:spChg chg="mod">
          <ac:chgData name="Peter Waddell" userId="dd862b9fb7d60430" providerId="LiveId" clId="{9793AE7B-9FD7-4715-8F2C-E5544EBA4113}" dt="2023-06-12T16:49:34.831" v="10293" actId="1035"/>
          <ac:spMkLst>
            <pc:docMk/>
            <pc:sldMk cId="771711254" sldId="1053"/>
            <ac:spMk id="29" creationId="{2D6CF7CC-2682-E2FB-2616-CA540D329822}"/>
          </ac:spMkLst>
        </pc:spChg>
        <pc:spChg chg="mod">
          <ac:chgData name="Peter Waddell" userId="dd862b9fb7d60430" providerId="LiveId" clId="{9793AE7B-9FD7-4715-8F2C-E5544EBA4113}" dt="2023-06-12T16:49:34.831" v="10293" actId="1035"/>
          <ac:spMkLst>
            <pc:docMk/>
            <pc:sldMk cId="771711254" sldId="1053"/>
            <ac:spMk id="32" creationId="{9D4D41DA-600C-70F7-793F-1B4433AFAB78}"/>
          </ac:spMkLst>
        </pc:spChg>
        <pc:graphicFrameChg chg="mod">
          <ac:chgData name="Peter Waddell" userId="dd862b9fb7d60430" providerId="LiveId" clId="{9793AE7B-9FD7-4715-8F2C-E5544EBA4113}" dt="2023-06-12T16:49:34.831" v="10293" actId="1035"/>
          <ac:graphicFrameMkLst>
            <pc:docMk/>
            <pc:sldMk cId="771711254" sldId="1053"/>
            <ac:graphicFrameMk id="25" creationId="{E78C2DD9-3004-AE87-B20B-3C402738D30F}"/>
          </ac:graphicFrameMkLst>
        </pc:graphicFrameChg>
      </pc:sldChg>
      <pc:sldChg chg="modNotesTx">
        <pc:chgData name="Peter Waddell" userId="dd862b9fb7d60430" providerId="LiveId" clId="{9793AE7B-9FD7-4715-8F2C-E5544EBA4113}" dt="2023-06-12T16:40:20.360" v="9926" actId="20577"/>
        <pc:sldMkLst>
          <pc:docMk/>
          <pc:sldMk cId="1932648032" sldId="1054"/>
        </pc:sldMkLst>
      </pc:sldChg>
      <pc:sldChg chg="addSp delSp modSp mod modNotesTx">
        <pc:chgData name="Peter Waddell" userId="dd862b9fb7d60430" providerId="LiveId" clId="{9793AE7B-9FD7-4715-8F2C-E5544EBA4113}" dt="2023-06-12T16:15:14.442" v="8760" actId="20577"/>
        <pc:sldMkLst>
          <pc:docMk/>
          <pc:sldMk cId="3178655967" sldId="1055"/>
        </pc:sldMkLst>
        <pc:spChg chg="add del mod">
          <ac:chgData name="Peter Waddell" userId="dd862b9fb7d60430" providerId="LiveId" clId="{9793AE7B-9FD7-4715-8F2C-E5544EBA4113}" dt="2023-06-12T15:20:07.229" v="7750"/>
          <ac:spMkLst>
            <pc:docMk/>
            <pc:sldMk cId="3178655967" sldId="1055"/>
            <ac:spMk id="2" creationId="{BA712312-6556-58D5-B42F-48516AA35F7B}"/>
          </ac:spMkLst>
        </pc:spChg>
        <pc:spChg chg="add del mod">
          <ac:chgData name="Peter Waddell" userId="dd862b9fb7d60430" providerId="LiveId" clId="{9793AE7B-9FD7-4715-8F2C-E5544EBA4113}" dt="2023-06-12T15:20:07.229" v="7750"/>
          <ac:spMkLst>
            <pc:docMk/>
            <pc:sldMk cId="3178655967" sldId="1055"/>
            <ac:spMk id="5" creationId="{FE2B0583-BE97-13F8-A786-649BC29E427B}"/>
          </ac:spMkLst>
        </pc:spChg>
        <pc:spChg chg="add del mod">
          <ac:chgData name="Peter Waddell" userId="dd862b9fb7d60430" providerId="LiveId" clId="{9793AE7B-9FD7-4715-8F2C-E5544EBA4113}" dt="2023-06-12T15:20:09.683" v="7752"/>
          <ac:spMkLst>
            <pc:docMk/>
            <pc:sldMk cId="3178655967" sldId="1055"/>
            <ac:spMk id="6" creationId="{7E35F3C3-4375-2E1C-C169-597D60134C89}"/>
          </ac:spMkLst>
        </pc:spChg>
        <pc:spChg chg="add del mod">
          <ac:chgData name="Peter Waddell" userId="dd862b9fb7d60430" providerId="LiveId" clId="{9793AE7B-9FD7-4715-8F2C-E5544EBA4113}" dt="2023-06-12T15:20:09.683" v="7752"/>
          <ac:spMkLst>
            <pc:docMk/>
            <pc:sldMk cId="3178655967" sldId="1055"/>
            <ac:spMk id="7" creationId="{042D7B9D-92C8-5A97-306D-BACB314A7F2D}"/>
          </ac:spMkLst>
        </pc:spChg>
        <pc:spChg chg="add mod">
          <ac:chgData name="Peter Waddell" userId="dd862b9fb7d60430" providerId="LiveId" clId="{9793AE7B-9FD7-4715-8F2C-E5544EBA4113}" dt="2023-06-12T15:20:27.332" v="7770" actId="20577"/>
          <ac:spMkLst>
            <pc:docMk/>
            <pc:sldMk cId="3178655967" sldId="1055"/>
            <ac:spMk id="10" creationId="{F7C97BD7-26BD-1608-B46C-775CE28679A2}"/>
          </ac:spMkLst>
        </pc:spChg>
        <pc:graphicFrameChg chg="mod">
          <ac:chgData name="Peter Waddell" userId="dd862b9fb7d60430" providerId="LiveId" clId="{9793AE7B-9FD7-4715-8F2C-E5544EBA4113}" dt="2023-06-12T15:59:43.661" v="7865"/>
          <ac:graphicFrameMkLst>
            <pc:docMk/>
            <pc:sldMk cId="3178655967" sldId="1055"/>
            <ac:graphicFrameMk id="33" creationId="{8D5022EF-E249-C461-C37E-0287F9A93F2A}"/>
          </ac:graphicFrameMkLst>
        </pc:graphicFrameChg>
      </pc:sldChg>
      <pc:sldChg chg="addSp delSp modSp mod">
        <pc:chgData name="Peter Waddell" userId="dd862b9fb7d60430" providerId="LiveId" clId="{9793AE7B-9FD7-4715-8F2C-E5544EBA4113}" dt="2023-06-12T16:01:18.024" v="7885"/>
        <pc:sldMkLst>
          <pc:docMk/>
          <pc:sldMk cId="3504672158" sldId="1056"/>
        </pc:sldMkLst>
        <pc:graphicFrameChg chg="add mod">
          <ac:chgData name="Peter Waddell" userId="dd862b9fb7d60430" providerId="LiveId" clId="{9793AE7B-9FD7-4715-8F2C-E5544EBA4113}" dt="2023-06-12T16:01:18.024" v="7885"/>
          <ac:graphicFrameMkLst>
            <pc:docMk/>
            <pc:sldMk cId="3504672158" sldId="1056"/>
            <ac:graphicFrameMk id="2" creationId="{2FA1D441-9EE8-88A3-E27E-E62FCC3A0C10}"/>
          </ac:graphicFrameMkLst>
        </pc:graphicFrameChg>
        <pc:graphicFrameChg chg="del">
          <ac:chgData name="Peter Waddell" userId="dd862b9fb7d60430" providerId="LiveId" clId="{9793AE7B-9FD7-4715-8F2C-E5544EBA4113}" dt="2023-06-12T16:01:17.662" v="7884" actId="478"/>
          <ac:graphicFrameMkLst>
            <pc:docMk/>
            <pc:sldMk cId="3504672158" sldId="1056"/>
            <ac:graphicFrameMk id="33" creationId="{8D5022EF-E249-C461-C37E-0287F9A93F2A}"/>
          </ac:graphicFrameMkLst>
        </pc:graphicFrameChg>
      </pc:sldChg>
      <pc:sldChg chg="addSp delSp modSp mod modNotesTx">
        <pc:chgData name="Peter Waddell" userId="dd862b9fb7d60430" providerId="LiveId" clId="{9793AE7B-9FD7-4715-8F2C-E5544EBA4113}" dt="2023-06-12T17:15:05.345" v="11163" actId="20577"/>
        <pc:sldMkLst>
          <pc:docMk/>
          <pc:sldMk cId="3847225032" sldId="1057"/>
        </pc:sldMkLst>
        <pc:graphicFrameChg chg="add mod">
          <ac:chgData name="Peter Waddell" userId="dd862b9fb7d60430" providerId="LiveId" clId="{9793AE7B-9FD7-4715-8F2C-E5544EBA4113}" dt="2023-06-12T16:00:35.798" v="7879"/>
          <ac:graphicFrameMkLst>
            <pc:docMk/>
            <pc:sldMk cId="3847225032" sldId="1057"/>
            <ac:graphicFrameMk id="21" creationId="{D6F3A05B-A7E7-2177-CD83-C4616963015C}"/>
          </ac:graphicFrameMkLst>
        </pc:graphicFrameChg>
        <pc:graphicFrameChg chg="del">
          <ac:chgData name="Peter Waddell" userId="dd862b9fb7d60430" providerId="LiveId" clId="{9793AE7B-9FD7-4715-8F2C-E5544EBA4113}" dt="2023-06-12T16:00:23.775" v="7876" actId="478"/>
          <ac:graphicFrameMkLst>
            <pc:docMk/>
            <pc:sldMk cId="3847225032" sldId="1057"/>
            <ac:graphicFrameMk id="33" creationId="{8D5022EF-E249-C461-C37E-0287F9A93F2A}"/>
          </ac:graphicFrameMkLst>
        </pc:graphicFrameChg>
        <pc:picChg chg="add del">
          <ac:chgData name="Peter Waddell" userId="dd862b9fb7d60430" providerId="LiveId" clId="{9793AE7B-9FD7-4715-8F2C-E5544EBA4113}" dt="2023-06-12T16:00:25.057" v="7878" actId="22"/>
          <ac:picMkLst>
            <pc:docMk/>
            <pc:sldMk cId="3847225032" sldId="1057"/>
            <ac:picMk id="19" creationId="{05FD9C71-F055-6359-08E6-C1AE206785FF}"/>
          </ac:picMkLst>
        </pc:picChg>
      </pc:sldChg>
      <pc:sldChg chg="addSp delSp modSp mod">
        <pc:chgData name="Peter Waddell" userId="dd862b9fb7d60430" providerId="LiveId" clId="{9793AE7B-9FD7-4715-8F2C-E5544EBA4113}" dt="2023-06-12T16:00:50.525" v="7881"/>
        <pc:sldMkLst>
          <pc:docMk/>
          <pc:sldMk cId="1273457532" sldId="1058"/>
        </pc:sldMkLst>
        <pc:graphicFrameChg chg="add mod">
          <ac:chgData name="Peter Waddell" userId="dd862b9fb7d60430" providerId="LiveId" clId="{9793AE7B-9FD7-4715-8F2C-E5544EBA4113}" dt="2023-06-12T16:00:50.525" v="7881"/>
          <ac:graphicFrameMkLst>
            <pc:docMk/>
            <pc:sldMk cId="1273457532" sldId="1058"/>
            <ac:graphicFrameMk id="2" creationId="{C31B49E9-2831-01F4-BA21-01FC6C5D152A}"/>
          </ac:graphicFrameMkLst>
        </pc:graphicFrameChg>
        <pc:graphicFrameChg chg="del">
          <ac:chgData name="Peter Waddell" userId="dd862b9fb7d60430" providerId="LiveId" clId="{9793AE7B-9FD7-4715-8F2C-E5544EBA4113}" dt="2023-06-12T16:00:50.271" v="7880" actId="478"/>
          <ac:graphicFrameMkLst>
            <pc:docMk/>
            <pc:sldMk cId="1273457532" sldId="1058"/>
            <ac:graphicFrameMk id="35" creationId="{BC00AA2A-449A-8195-5AF0-5030A3A484C9}"/>
          </ac:graphicFrameMkLst>
        </pc:graphicFrameChg>
      </pc:sldChg>
      <pc:sldChg chg="addSp modSp mod modNotesTx">
        <pc:chgData name="Peter Waddell" userId="dd862b9fb7d60430" providerId="LiveId" clId="{9793AE7B-9FD7-4715-8F2C-E5544EBA4113}" dt="2023-06-12T18:01:23.066" v="12472" actId="20577"/>
        <pc:sldMkLst>
          <pc:docMk/>
          <pc:sldMk cId="2556336621" sldId="1065"/>
        </pc:sldMkLst>
        <pc:spChg chg="mod">
          <ac:chgData name="Peter Waddell" userId="dd862b9fb7d60430" providerId="LiveId" clId="{9793AE7B-9FD7-4715-8F2C-E5544EBA4113}" dt="2023-06-08T15:45:24.548" v="17" actId="1036"/>
          <ac:spMkLst>
            <pc:docMk/>
            <pc:sldMk cId="2556336621" sldId="1065"/>
            <ac:spMk id="2" creationId="{695C8562-7649-4DAB-FC57-83155F88DD4C}"/>
          </ac:spMkLst>
        </pc:spChg>
        <pc:spChg chg="add mod">
          <ac:chgData name="Peter Waddell" userId="dd862b9fb7d60430" providerId="LiveId" clId="{9793AE7B-9FD7-4715-8F2C-E5544EBA4113}" dt="2023-06-12T17:59:02.520" v="11961" actId="207"/>
          <ac:spMkLst>
            <pc:docMk/>
            <pc:sldMk cId="2556336621" sldId="1065"/>
            <ac:spMk id="10" creationId="{6B204927-FCA5-AF3A-D52C-C6E3C470DFB3}"/>
          </ac:spMkLst>
        </pc:spChg>
      </pc:sldChg>
      <pc:sldChg chg="addSp delSp modSp mod">
        <pc:chgData name="Peter Waddell" userId="dd862b9fb7d60430" providerId="LiveId" clId="{9793AE7B-9FD7-4715-8F2C-E5544EBA4113}" dt="2023-06-12T16:01:06.182" v="7883"/>
        <pc:sldMkLst>
          <pc:docMk/>
          <pc:sldMk cId="2419062078" sldId="1072"/>
        </pc:sldMkLst>
        <pc:graphicFrameChg chg="add mod">
          <ac:chgData name="Peter Waddell" userId="dd862b9fb7d60430" providerId="LiveId" clId="{9793AE7B-9FD7-4715-8F2C-E5544EBA4113}" dt="2023-06-12T16:01:06.182" v="7883"/>
          <ac:graphicFrameMkLst>
            <pc:docMk/>
            <pc:sldMk cId="2419062078" sldId="1072"/>
            <ac:graphicFrameMk id="2" creationId="{16C3B442-4CBF-E743-D264-3E6E4C7FF079}"/>
          </ac:graphicFrameMkLst>
        </pc:graphicFrameChg>
        <pc:graphicFrameChg chg="del">
          <ac:chgData name="Peter Waddell" userId="dd862b9fb7d60430" providerId="LiveId" clId="{9793AE7B-9FD7-4715-8F2C-E5544EBA4113}" dt="2023-06-12T16:01:05.943" v="7882" actId="478"/>
          <ac:graphicFrameMkLst>
            <pc:docMk/>
            <pc:sldMk cId="2419062078" sldId="1072"/>
            <ac:graphicFrameMk id="33" creationId="{8D5022EF-E249-C461-C37E-0287F9A93F2A}"/>
          </ac:graphicFrameMkLst>
        </pc:graphicFrameChg>
      </pc:sldChg>
      <pc:sldChg chg="add">
        <pc:chgData name="Peter Waddell" userId="dd862b9fb7d60430" providerId="LiveId" clId="{9793AE7B-9FD7-4715-8F2C-E5544EBA4113}" dt="2023-06-08T18:06:48.045" v="1026"/>
        <pc:sldMkLst>
          <pc:docMk/>
          <pc:sldMk cId="2033833086" sldId="1074"/>
        </pc:sldMkLst>
      </pc:sldChg>
      <pc:sldChg chg="add">
        <pc:chgData name="Peter Waddell" userId="dd862b9fb7d60430" providerId="LiveId" clId="{9793AE7B-9FD7-4715-8F2C-E5544EBA4113}" dt="2023-06-08T18:07:06.683" v="1027"/>
        <pc:sldMkLst>
          <pc:docMk/>
          <pc:sldMk cId="2939287931" sldId="1075"/>
        </pc:sldMkLst>
      </pc:sldChg>
      <pc:sldChg chg="add modNotesTx">
        <pc:chgData name="Peter Waddell" userId="dd862b9fb7d60430" providerId="LiveId" clId="{9793AE7B-9FD7-4715-8F2C-E5544EBA4113}" dt="2023-06-12T16:32:54.283" v="9098"/>
        <pc:sldMkLst>
          <pc:docMk/>
          <pc:sldMk cId="3849425195" sldId="1076"/>
        </pc:sldMkLst>
      </pc:sldChg>
      <pc:sldChg chg="addSp modSp add mod modNotesTx">
        <pc:chgData name="Peter Waddell" userId="dd862b9fb7d60430" providerId="LiveId" clId="{9793AE7B-9FD7-4715-8F2C-E5544EBA4113}" dt="2023-06-12T16:32:12.043" v="9096"/>
        <pc:sldMkLst>
          <pc:docMk/>
          <pc:sldMk cId="3974390794" sldId="1077"/>
        </pc:sldMkLst>
        <pc:spChg chg="add mod">
          <ac:chgData name="Peter Waddell" userId="dd862b9fb7d60430" providerId="LiveId" clId="{9793AE7B-9FD7-4715-8F2C-E5544EBA4113}" dt="2023-06-08T18:15:44.526" v="1490" actId="1076"/>
          <ac:spMkLst>
            <pc:docMk/>
            <pc:sldMk cId="3974390794" sldId="1077"/>
            <ac:spMk id="5" creationId="{E4F5619F-E49F-1672-DF45-07E171828B5B}"/>
          </ac:spMkLst>
        </pc:spChg>
        <pc:spChg chg="add mod">
          <ac:chgData name="Peter Waddell" userId="dd862b9fb7d60430" providerId="LiveId" clId="{9793AE7B-9FD7-4715-8F2C-E5544EBA4113}" dt="2023-06-08T18:15:53.397" v="1495" actId="1035"/>
          <ac:spMkLst>
            <pc:docMk/>
            <pc:sldMk cId="3974390794" sldId="1077"/>
            <ac:spMk id="6" creationId="{356202E0-B94B-04A9-D71E-A666696F766F}"/>
          </ac:spMkLst>
        </pc:spChg>
        <pc:spChg chg="add mod">
          <ac:chgData name="Peter Waddell" userId="dd862b9fb7d60430" providerId="LiveId" clId="{9793AE7B-9FD7-4715-8F2C-E5544EBA4113}" dt="2023-06-08T18:16:55.777" v="1534" actId="1037"/>
          <ac:spMkLst>
            <pc:docMk/>
            <pc:sldMk cId="3974390794" sldId="1077"/>
            <ac:spMk id="8" creationId="{054BE22E-B7B8-07FD-7364-A36421AF4BC3}"/>
          </ac:spMkLst>
        </pc:spChg>
        <pc:spChg chg="add mod">
          <ac:chgData name="Peter Waddell" userId="dd862b9fb7d60430" providerId="LiveId" clId="{9793AE7B-9FD7-4715-8F2C-E5544EBA4113}" dt="2023-06-08T18:16:13.989" v="1522" actId="1035"/>
          <ac:spMkLst>
            <pc:docMk/>
            <pc:sldMk cId="3974390794" sldId="1077"/>
            <ac:spMk id="10" creationId="{FFDE9A9C-A992-4374-2F95-5413DB62C379}"/>
          </ac:spMkLst>
        </pc:spChg>
        <pc:graphicFrameChg chg="mod">
          <ac:chgData name="Peter Waddell" userId="dd862b9fb7d60430" providerId="LiveId" clId="{9793AE7B-9FD7-4715-8F2C-E5544EBA4113}" dt="2023-06-12T16:32:12.043" v="9096"/>
          <ac:graphicFrameMkLst>
            <pc:docMk/>
            <pc:sldMk cId="3974390794" sldId="1077"/>
            <ac:graphicFrameMk id="2" creationId="{DEAADAFE-56FA-4167-99AD-D3CCD2173278}"/>
          </ac:graphicFrameMkLst>
        </pc:graphicFrameChg>
      </pc:sldChg>
      <pc:sldChg chg="new">
        <pc:chgData name="Peter Waddell" userId="dd862b9fb7d60430" providerId="LiveId" clId="{9793AE7B-9FD7-4715-8F2C-E5544EBA4113}" dt="2023-06-08T18:53:07.583" v="7723" actId="680"/>
        <pc:sldMkLst>
          <pc:docMk/>
          <pc:sldMk cId="4183874693" sldId="1078"/>
        </pc:sldMkLst>
      </pc:sldChg>
      <pc:sldChg chg="delSp add mod">
        <pc:chgData name="Peter Waddell" userId="dd862b9fb7d60430" providerId="LiveId" clId="{9793AE7B-9FD7-4715-8F2C-E5544EBA4113}" dt="2023-06-12T16:26:58.588" v="9030" actId="478"/>
        <pc:sldMkLst>
          <pc:docMk/>
          <pc:sldMk cId="33051711" sldId="1079"/>
        </pc:sldMkLst>
        <pc:spChg chg="del">
          <ac:chgData name="Peter Waddell" userId="dd862b9fb7d60430" providerId="LiveId" clId="{9793AE7B-9FD7-4715-8F2C-E5544EBA4113}" dt="2023-06-12T16:26:58.588" v="9030" actId="478"/>
          <ac:spMkLst>
            <pc:docMk/>
            <pc:sldMk cId="33051711" sldId="1079"/>
            <ac:spMk id="12" creationId="{454911EB-5069-6ED1-8671-42EC6FFCF1B4}"/>
          </ac:spMkLst>
        </pc:spChg>
      </pc:sldChg>
      <pc:sldChg chg="modSp add mod modNotesTx">
        <pc:chgData name="Peter Waddell" userId="dd862b9fb7d60430" providerId="LiveId" clId="{9793AE7B-9FD7-4715-8F2C-E5544EBA4113}" dt="2023-06-12T16:29:04.868" v="9070"/>
        <pc:sldMkLst>
          <pc:docMk/>
          <pc:sldMk cId="1841828626" sldId="1080"/>
        </pc:sldMkLst>
        <pc:spChg chg="mod">
          <ac:chgData name="Peter Waddell" userId="dd862b9fb7d60430" providerId="LiveId" clId="{9793AE7B-9FD7-4715-8F2C-E5544EBA4113}" dt="2023-06-12T16:27:14.003" v="9034" actId="14100"/>
          <ac:spMkLst>
            <pc:docMk/>
            <pc:sldMk cId="1841828626" sldId="1080"/>
            <ac:spMk id="4" creationId="{CD9B9050-58FF-AC8D-577E-560523098A5A}"/>
          </ac:spMkLst>
        </pc:spChg>
      </pc:sldChg>
      <pc:sldChg chg="delSp add mod modNotesTx">
        <pc:chgData name="Peter Waddell" userId="dd862b9fb7d60430" providerId="LiveId" clId="{9793AE7B-9FD7-4715-8F2C-E5544EBA4113}" dt="2023-06-12T16:29:05.859" v="9071"/>
        <pc:sldMkLst>
          <pc:docMk/>
          <pc:sldMk cId="1740556924" sldId="1081"/>
        </pc:sldMkLst>
        <pc:spChg chg="del">
          <ac:chgData name="Peter Waddell" userId="dd862b9fb7d60430" providerId="LiveId" clId="{9793AE7B-9FD7-4715-8F2C-E5544EBA4113}" dt="2023-06-12T16:27:16.762" v="9036" actId="478"/>
          <ac:spMkLst>
            <pc:docMk/>
            <pc:sldMk cId="1740556924" sldId="1081"/>
            <ac:spMk id="4" creationId="{CD9B9050-58FF-AC8D-577E-560523098A5A}"/>
          </ac:spMkLst>
        </pc:spChg>
      </pc:sldChg>
      <pc:sldChg chg="modSp add modNotesTx">
        <pc:chgData name="Peter Waddell" userId="dd862b9fb7d60430" providerId="LiveId" clId="{9793AE7B-9FD7-4715-8F2C-E5544EBA4113}" dt="2023-06-12T16:32:03.539" v="9092"/>
        <pc:sldMkLst>
          <pc:docMk/>
          <pc:sldMk cId="3887743402" sldId="1082"/>
        </pc:sldMkLst>
        <pc:graphicFrameChg chg="mod">
          <ac:chgData name="Peter Waddell" userId="dd862b9fb7d60430" providerId="LiveId" clId="{9793AE7B-9FD7-4715-8F2C-E5544EBA4113}" dt="2023-06-12T16:32:03.539" v="9092"/>
          <ac:graphicFrameMkLst>
            <pc:docMk/>
            <pc:sldMk cId="3887743402" sldId="1082"/>
            <ac:graphicFrameMk id="2" creationId="{DEAADAFE-56FA-4167-99AD-D3CCD2173278}"/>
          </ac:graphicFrameMkLst>
        </pc:graphicFrameChg>
      </pc:sldChg>
      <pc:sldChg chg="add">
        <pc:chgData name="Peter Waddell" userId="dd862b9fb7d60430" providerId="LiveId" clId="{9793AE7B-9FD7-4715-8F2C-E5544EBA4113}" dt="2023-06-12T16:37:43.462" v="9649"/>
        <pc:sldMkLst>
          <pc:docMk/>
          <pc:sldMk cId="2934477960" sldId="1083"/>
        </pc:sldMkLst>
      </pc:sldChg>
      <pc:sldChg chg="add">
        <pc:chgData name="Peter Waddell" userId="dd862b9fb7d60430" providerId="LiveId" clId="{9793AE7B-9FD7-4715-8F2C-E5544EBA4113}" dt="2023-06-12T16:45:32.991" v="10274"/>
        <pc:sldMkLst>
          <pc:docMk/>
          <pc:sldMk cId="3466401610" sldId="1084"/>
        </pc:sldMkLst>
      </pc:sldChg>
      <pc:sldChg chg="modSp add mod">
        <pc:chgData name="Peter Waddell" userId="dd862b9fb7d60430" providerId="LiveId" clId="{9793AE7B-9FD7-4715-8F2C-E5544EBA4113}" dt="2023-06-12T16:45:52.442" v="10279" actId="14100"/>
        <pc:sldMkLst>
          <pc:docMk/>
          <pc:sldMk cId="1426326608" sldId="1085"/>
        </pc:sldMkLst>
        <pc:spChg chg="mod">
          <ac:chgData name="Peter Waddell" userId="dd862b9fb7d60430" providerId="LiveId" clId="{9793AE7B-9FD7-4715-8F2C-E5544EBA4113}" dt="2023-06-12T16:45:52.442" v="10279" actId="14100"/>
          <ac:spMkLst>
            <pc:docMk/>
            <pc:sldMk cId="1426326608" sldId="1085"/>
            <ac:spMk id="4" creationId="{376FD948-8410-F19F-66E7-7FF0707F2224}"/>
          </ac:spMkLst>
        </pc:spChg>
      </pc:sldChg>
      <pc:sldChg chg="modSp add mod">
        <pc:chgData name="Peter Waddell" userId="dd862b9fb7d60430" providerId="LiveId" clId="{9793AE7B-9FD7-4715-8F2C-E5544EBA4113}" dt="2023-06-12T16:46:12.214" v="10281" actId="14100"/>
        <pc:sldMkLst>
          <pc:docMk/>
          <pc:sldMk cId="1006598708" sldId="1086"/>
        </pc:sldMkLst>
        <pc:spChg chg="mod">
          <ac:chgData name="Peter Waddell" userId="dd862b9fb7d60430" providerId="LiveId" clId="{9793AE7B-9FD7-4715-8F2C-E5544EBA4113}" dt="2023-06-12T16:46:12.214" v="10281" actId="14100"/>
          <ac:spMkLst>
            <pc:docMk/>
            <pc:sldMk cId="1006598708" sldId="1086"/>
            <ac:spMk id="4" creationId="{376FD948-8410-F19F-66E7-7FF0707F2224}"/>
          </ac:spMkLst>
        </pc:spChg>
      </pc:sldChg>
      <pc:sldChg chg="delSp add mod">
        <pc:chgData name="Peter Waddell" userId="dd862b9fb7d60430" providerId="LiveId" clId="{9793AE7B-9FD7-4715-8F2C-E5544EBA4113}" dt="2023-06-12T16:46:22.333" v="10283" actId="478"/>
        <pc:sldMkLst>
          <pc:docMk/>
          <pc:sldMk cId="2568938081" sldId="1087"/>
        </pc:sldMkLst>
        <pc:spChg chg="del">
          <ac:chgData name="Peter Waddell" userId="dd862b9fb7d60430" providerId="LiveId" clId="{9793AE7B-9FD7-4715-8F2C-E5544EBA4113}" dt="2023-06-12T16:46:22.333" v="10283" actId="478"/>
          <ac:spMkLst>
            <pc:docMk/>
            <pc:sldMk cId="2568938081" sldId="1087"/>
            <ac:spMk id="4" creationId="{376FD948-8410-F19F-66E7-7FF0707F2224}"/>
          </ac:spMkLst>
        </pc:spChg>
      </pc:sldChg>
      <pc:sldChg chg="add">
        <pc:chgData name="Peter Waddell" userId="dd862b9fb7d60430" providerId="LiveId" clId="{9793AE7B-9FD7-4715-8F2C-E5544EBA4113}" dt="2023-06-12T16:47:05.879" v="10284"/>
        <pc:sldMkLst>
          <pc:docMk/>
          <pc:sldMk cId="2393636875" sldId="1088"/>
        </pc:sldMkLst>
      </pc:sldChg>
      <pc:sldChg chg="add">
        <pc:chgData name="Peter Waddell" userId="dd862b9fb7d60430" providerId="LiveId" clId="{9793AE7B-9FD7-4715-8F2C-E5544EBA4113}" dt="2023-06-12T16:47:44.433" v="10287"/>
        <pc:sldMkLst>
          <pc:docMk/>
          <pc:sldMk cId="4259753912" sldId="1089"/>
        </pc:sldMkLst>
      </pc:sldChg>
      <pc:sldChg chg="add">
        <pc:chgData name="Peter Waddell" userId="dd862b9fb7d60430" providerId="LiveId" clId="{9793AE7B-9FD7-4715-8F2C-E5544EBA4113}" dt="2023-06-12T16:49:38.424" v="10294"/>
        <pc:sldMkLst>
          <pc:docMk/>
          <pc:sldMk cId="1092983699" sldId="1090"/>
        </pc:sldMkLst>
      </pc:sldChg>
      <pc:sldChg chg="addSp delSp modSp add mod modNotesTx">
        <pc:chgData name="Peter Waddell" userId="dd862b9fb7d60430" providerId="LiveId" clId="{9793AE7B-9FD7-4715-8F2C-E5544EBA4113}" dt="2023-06-12T17:13:14.600" v="11027"/>
        <pc:sldMkLst>
          <pc:docMk/>
          <pc:sldMk cId="3783119397" sldId="1091"/>
        </pc:sldMkLst>
        <pc:spChg chg="del">
          <ac:chgData name="Peter Waddell" userId="dd862b9fb7d60430" providerId="LiveId" clId="{9793AE7B-9FD7-4715-8F2C-E5544EBA4113}" dt="2023-06-12T17:00:01.573" v="10725" actId="478"/>
          <ac:spMkLst>
            <pc:docMk/>
            <pc:sldMk cId="3783119397" sldId="1091"/>
            <ac:spMk id="6" creationId="{26A04256-1673-3D52-C0CA-FDD2A21AD8AE}"/>
          </ac:spMkLst>
        </pc:spChg>
        <pc:spChg chg="del">
          <ac:chgData name="Peter Waddell" userId="dd862b9fb7d60430" providerId="LiveId" clId="{9793AE7B-9FD7-4715-8F2C-E5544EBA4113}" dt="2023-06-12T17:00:01.573" v="10725" actId="478"/>
          <ac:spMkLst>
            <pc:docMk/>
            <pc:sldMk cId="3783119397" sldId="1091"/>
            <ac:spMk id="7" creationId="{8E8F29FF-8110-6205-72DE-DB7B23E2ADAC}"/>
          </ac:spMkLst>
        </pc:spChg>
        <pc:spChg chg="del">
          <ac:chgData name="Peter Waddell" userId="dd862b9fb7d60430" providerId="LiveId" clId="{9793AE7B-9FD7-4715-8F2C-E5544EBA4113}" dt="2023-06-12T17:00:01.573" v="10725" actId="478"/>
          <ac:spMkLst>
            <pc:docMk/>
            <pc:sldMk cId="3783119397" sldId="1091"/>
            <ac:spMk id="9" creationId="{3D8E6773-4CC5-0E8D-06D1-6EBFAA5C728D}"/>
          </ac:spMkLst>
        </pc:spChg>
        <pc:spChg chg="add mod">
          <ac:chgData name="Peter Waddell" userId="dd862b9fb7d60430" providerId="LiveId" clId="{9793AE7B-9FD7-4715-8F2C-E5544EBA4113}" dt="2023-06-12T17:05:42.696" v="10912" actId="1035"/>
          <ac:spMkLst>
            <pc:docMk/>
            <pc:sldMk cId="3783119397" sldId="1091"/>
            <ac:spMk id="11" creationId="{9810E0EF-D8A6-D0B2-2A0D-4FB7849ABC47}"/>
          </ac:spMkLst>
        </pc:spChg>
        <pc:spChg chg="add mod">
          <ac:chgData name="Peter Waddell" userId="dd862b9fb7d60430" providerId="LiveId" clId="{9793AE7B-9FD7-4715-8F2C-E5544EBA4113}" dt="2023-06-12T17:05:57.906" v="10914" actId="1036"/>
          <ac:spMkLst>
            <pc:docMk/>
            <pc:sldMk cId="3783119397" sldId="1091"/>
            <ac:spMk id="12" creationId="{E335D260-57C8-3DCA-E667-111B66A6C4A8}"/>
          </ac:spMkLst>
        </pc:spChg>
        <pc:spChg chg="add mod">
          <ac:chgData name="Peter Waddell" userId="dd862b9fb7d60430" providerId="LiveId" clId="{9793AE7B-9FD7-4715-8F2C-E5544EBA4113}" dt="2023-06-12T17:05:42.696" v="10912" actId="1035"/>
          <ac:spMkLst>
            <pc:docMk/>
            <pc:sldMk cId="3783119397" sldId="1091"/>
            <ac:spMk id="13" creationId="{FFD22174-8598-804E-79BE-99F9A5B88935}"/>
          </ac:spMkLst>
        </pc:spChg>
        <pc:spChg chg="add mod">
          <ac:chgData name="Peter Waddell" userId="dd862b9fb7d60430" providerId="LiveId" clId="{9793AE7B-9FD7-4715-8F2C-E5544EBA4113}" dt="2023-06-12T17:05:42.696" v="10912" actId="1035"/>
          <ac:spMkLst>
            <pc:docMk/>
            <pc:sldMk cId="3783119397" sldId="1091"/>
            <ac:spMk id="15" creationId="{C098E6D9-5990-958F-0C24-C20542BCC841}"/>
          </ac:spMkLst>
        </pc:spChg>
        <pc:spChg chg="del">
          <ac:chgData name="Peter Waddell" userId="dd862b9fb7d60430" providerId="LiveId" clId="{9793AE7B-9FD7-4715-8F2C-E5544EBA4113}" dt="2023-06-12T17:00:01.573" v="10725" actId="478"/>
          <ac:spMkLst>
            <pc:docMk/>
            <pc:sldMk cId="3783119397" sldId="1091"/>
            <ac:spMk id="18" creationId="{1195F0B6-C960-FB35-CC40-633F48E73286}"/>
          </ac:spMkLst>
        </pc:spChg>
        <pc:spChg chg="del">
          <ac:chgData name="Peter Waddell" userId="dd862b9fb7d60430" providerId="LiveId" clId="{9793AE7B-9FD7-4715-8F2C-E5544EBA4113}" dt="2023-06-12T17:00:01.573" v="10725" actId="478"/>
          <ac:spMkLst>
            <pc:docMk/>
            <pc:sldMk cId="3783119397" sldId="1091"/>
            <ac:spMk id="19" creationId="{7374886C-379A-648B-91FA-BCDE1E36C41B}"/>
          </ac:spMkLst>
        </pc:spChg>
        <pc:spChg chg="mod">
          <ac:chgData name="Peter Waddell" userId="dd862b9fb7d60430" providerId="LiveId" clId="{9793AE7B-9FD7-4715-8F2C-E5544EBA4113}" dt="2023-06-12T16:59:56.653" v="10724" actId="20577"/>
          <ac:spMkLst>
            <pc:docMk/>
            <pc:sldMk cId="3783119397" sldId="1091"/>
            <ac:spMk id="20" creationId="{F9DBB6C4-0BCF-1082-4DBD-350001C648CE}"/>
          </ac:spMkLst>
        </pc:spChg>
        <pc:spChg chg="del">
          <ac:chgData name="Peter Waddell" userId="dd862b9fb7d60430" providerId="LiveId" clId="{9793AE7B-9FD7-4715-8F2C-E5544EBA4113}" dt="2023-06-12T17:00:01.573" v="10725" actId="478"/>
          <ac:spMkLst>
            <pc:docMk/>
            <pc:sldMk cId="3783119397" sldId="1091"/>
            <ac:spMk id="21" creationId="{B9B5D0EF-3FCF-1DD1-1F2A-0DCBAF4396C6}"/>
          </ac:spMkLst>
        </pc:spChg>
        <pc:spChg chg="del">
          <ac:chgData name="Peter Waddell" userId="dd862b9fb7d60430" providerId="LiveId" clId="{9793AE7B-9FD7-4715-8F2C-E5544EBA4113}" dt="2023-06-12T17:00:01.573" v="10725" actId="478"/>
          <ac:spMkLst>
            <pc:docMk/>
            <pc:sldMk cId="3783119397" sldId="1091"/>
            <ac:spMk id="24" creationId="{1E597CFD-93E8-91FE-7E82-6AA4AD51B7D9}"/>
          </ac:spMkLst>
        </pc:spChg>
        <pc:spChg chg="del">
          <ac:chgData name="Peter Waddell" userId="dd862b9fb7d60430" providerId="LiveId" clId="{9793AE7B-9FD7-4715-8F2C-E5544EBA4113}" dt="2023-06-12T17:00:01.573" v="10725" actId="478"/>
          <ac:spMkLst>
            <pc:docMk/>
            <pc:sldMk cId="3783119397" sldId="1091"/>
            <ac:spMk id="25" creationId="{BA3192D1-2CF6-815C-DC3B-D76C95A83BFD}"/>
          </ac:spMkLst>
        </pc:spChg>
        <pc:spChg chg="add mod">
          <ac:chgData name="Peter Waddell" userId="dd862b9fb7d60430" providerId="LiveId" clId="{9793AE7B-9FD7-4715-8F2C-E5544EBA4113}" dt="2023-06-12T17:00:08.977" v="10727"/>
          <ac:spMkLst>
            <pc:docMk/>
            <pc:sldMk cId="3783119397" sldId="1091"/>
            <ac:spMk id="26" creationId="{3BAC1F22-998E-26E9-AE87-81419EBED0EA}"/>
          </ac:spMkLst>
        </pc:spChg>
        <pc:spChg chg="add mod">
          <ac:chgData name="Peter Waddell" userId="dd862b9fb7d60430" providerId="LiveId" clId="{9793AE7B-9FD7-4715-8F2C-E5544EBA4113}" dt="2023-06-12T17:00:08.977" v="10727"/>
          <ac:spMkLst>
            <pc:docMk/>
            <pc:sldMk cId="3783119397" sldId="1091"/>
            <ac:spMk id="28" creationId="{BC098FA6-0DAB-5529-3454-A8FBA89F8212}"/>
          </ac:spMkLst>
        </pc:spChg>
        <pc:spChg chg="add mod">
          <ac:chgData name="Peter Waddell" userId="dd862b9fb7d60430" providerId="LiveId" clId="{9793AE7B-9FD7-4715-8F2C-E5544EBA4113}" dt="2023-06-12T17:04:26.331" v="10828" actId="1036"/>
          <ac:spMkLst>
            <pc:docMk/>
            <pc:sldMk cId="3783119397" sldId="1091"/>
            <ac:spMk id="29" creationId="{2B9AC2BA-80E9-B353-04B3-4D15862296C9}"/>
          </ac:spMkLst>
        </pc:spChg>
        <pc:spChg chg="add mod">
          <ac:chgData name="Peter Waddell" userId="dd862b9fb7d60430" providerId="LiveId" clId="{9793AE7B-9FD7-4715-8F2C-E5544EBA4113}" dt="2023-06-12T17:04:26.331" v="10828" actId="1036"/>
          <ac:spMkLst>
            <pc:docMk/>
            <pc:sldMk cId="3783119397" sldId="1091"/>
            <ac:spMk id="30" creationId="{8D07F1F6-29FC-8AA1-0FA9-A5EC13D6A656}"/>
          </ac:spMkLst>
        </pc:spChg>
        <pc:spChg chg="add mod">
          <ac:chgData name="Peter Waddell" userId="dd862b9fb7d60430" providerId="LiveId" clId="{9793AE7B-9FD7-4715-8F2C-E5544EBA4113}" dt="2023-06-12T17:04:26.331" v="10828" actId="1036"/>
          <ac:spMkLst>
            <pc:docMk/>
            <pc:sldMk cId="3783119397" sldId="1091"/>
            <ac:spMk id="34" creationId="{8827E036-2C1E-218A-DEB8-901592D3FA05}"/>
          </ac:spMkLst>
        </pc:spChg>
        <pc:spChg chg="add mod">
          <ac:chgData name="Peter Waddell" userId="dd862b9fb7d60430" providerId="LiveId" clId="{9793AE7B-9FD7-4715-8F2C-E5544EBA4113}" dt="2023-06-12T17:04:26.331" v="10828" actId="1036"/>
          <ac:spMkLst>
            <pc:docMk/>
            <pc:sldMk cId="3783119397" sldId="1091"/>
            <ac:spMk id="35" creationId="{AFCE3E8E-2931-E794-2585-1BD63A99F1A8}"/>
          </ac:spMkLst>
        </pc:spChg>
        <pc:spChg chg="add mod">
          <ac:chgData name="Peter Waddell" userId="dd862b9fb7d60430" providerId="LiveId" clId="{9793AE7B-9FD7-4715-8F2C-E5544EBA4113}" dt="2023-06-12T17:04:26.331" v="10828" actId="1036"/>
          <ac:spMkLst>
            <pc:docMk/>
            <pc:sldMk cId="3783119397" sldId="1091"/>
            <ac:spMk id="36" creationId="{9F6EE3B5-AFFF-9ACC-49CF-C277BB6B93F0}"/>
          </ac:spMkLst>
        </pc:spChg>
        <pc:spChg chg="add mod">
          <ac:chgData name="Peter Waddell" userId="dd862b9fb7d60430" providerId="LiveId" clId="{9793AE7B-9FD7-4715-8F2C-E5544EBA4113}" dt="2023-06-12T17:05:42.696" v="10912" actId="1035"/>
          <ac:spMkLst>
            <pc:docMk/>
            <pc:sldMk cId="3783119397" sldId="1091"/>
            <ac:spMk id="37" creationId="{DFA00603-D378-FDCD-1CD7-B3C12039D274}"/>
          </ac:spMkLst>
        </pc:spChg>
        <pc:spChg chg="add mod">
          <ac:chgData name="Peter Waddell" userId="dd862b9fb7d60430" providerId="LiveId" clId="{9793AE7B-9FD7-4715-8F2C-E5544EBA4113}" dt="2023-06-12T17:13:00.952" v="11023" actId="207"/>
          <ac:spMkLst>
            <pc:docMk/>
            <pc:sldMk cId="3783119397" sldId="1091"/>
            <ac:spMk id="38" creationId="{6B508062-D6BC-3168-FE1B-38D4EEDB7A14}"/>
          </ac:spMkLst>
        </pc:spChg>
        <pc:spChg chg="add mod">
          <ac:chgData name="Peter Waddell" userId="dd862b9fb7d60430" providerId="LiveId" clId="{9793AE7B-9FD7-4715-8F2C-E5544EBA4113}" dt="2023-06-12T17:13:04.486" v="11026" actId="14100"/>
          <ac:spMkLst>
            <pc:docMk/>
            <pc:sldMk cId="3783119397" sldId="1091"/>
            <ac:spMk id="39" creationId="{26402A63-19B5-4204-A79C-1DCF54BABDB2}"/>
          </ac:spMkLst>
        </pc:spChg>
        <pc:spChg chg="del">
          <ac:chgData name="Peter Waddell" userId="dd862b9fb7d60430" providerId="LiveId" clId="{9793AE7B-9FD7-4715-8F2C-E5544EBA4113}" dt="2023-06-12T17:00:01.573" v="10725" actId="478"/>
          <ac:spMkLst>
            <pc:docMk/>
            <pc:sldMk cId="3783119397" sldId="1091"/>
            <ac:spMk id="64" creationId="{31DED23D-9D68-C904-3964-6E5EB43209E4}"/>
          </ac:spMkLst>
        </pc:spChg>
        <pc:spChg chg="del">
          <ac:chgData name="Peter Waddell" userId="dd862b9fb7d60430" providerId="LiveId" clId="{9793AE7B-9FD7-4715-8F2C-E5544EBA4113}" dt="2023-06-12T17:00:01.573" v="10725" actId="478"/>
          <ac:spMkLst>
            <pc:docMk/>
            <pc:sldMk cId="3783119397" sldId="1091"/>
            <ac:spMk id="65" creationId="{EF23B780-E759-B77C-FDAD-CB3A9C0B9795}"/>
          </ac:spMkLst>
        </pc:spChg>
        <pc:graphicFrameChg chg="del">
          <ac:chgData name="Peter Waddell" userId="dd862b9fb7d60430" providerId="LiveId" clId="{9793AE7B-9FD7-4715-8F2C-E5544EBA4113}" dt="2023-06-12T17:00:01.573" v="10725" actId="478"/>
          <ac:graphicFrameMkLst>
            <pc:docMk/>
            <pc:sldMk cId="3783119397" sldId="1091"/>
            <ac:graphicFrameMk id="3" creationId="{CAD93B2F-5163-6D83-8620-A786F9DEA5B6}"/>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4" creationId="{3D3DD487-4303-273F-B8B4-AB5908A026F4}"/>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5" creationId="{B8D2E82C-9E66-97B3-5591-5FB4E0EACB4B}"/>
          </ac:graphicFrameMkLst>
        </pc:graphicFrameChg>
        <pc:graphicFrameChg chg="add mod">
          <ac:chgData name="Peter Waddell" userId="dd862b9fb7d60430" providerId="LiveId" clId="{9793AE7B-9FD7-4715-8F2C-E5544EBA4113}" dt="2023-06-12T17:04:26.331" v="10828" actId="1036"/>
          <ac:graphicFrameMkLst>
            <pc:docMk/>
            <pc:sldMk cId="3783119397" sldId="1091"/>
            <ac:graphicFrameMk id="8" creationId="{B25749BB-8AA7-F9D4-5B52-44C68C3C15EF}"/>
          </ac:graphicFrameMkLst>
        </pc:graphicFrameChg>
        <pc:graphicFrameChg chg="add mod">
          <ac:chgData name="Peter Waddell" userId="dd862b9fb7d60430" providerId="LiveId" clId="{9793AE7B-9FD7-4715-8F2C-E5544EBA4113}" dt="2023-06-12T17:05:42.696" v="10912" actId="1035"/>
          <ac:graphicFrameMkLst>
            <pc:docMk/>
            <pc:sldMk cId="3783119397" sldId="1091"/>
            <ac:graphicFrameMk id="10" creationId="{0B22CCD9-847C-5586-B2D7-3D8BEC4653A3}"/>
          </ac:graphicFrameMkLst>
        </pc:graphicFrameChg>
        <pc:graphicFrameChg chg="add mod">
          <ac:chgData name="Peter Waddell" userId="dd862b9fb7d60430" providerId="LiveId" clId="{9793AE7B-9FD7-4715-8F2C-E5544EBA4113}" dt="2023-06-12T17:01:56.562" v="10764" actId="1038"/>
          <ac:graphicFrameMkLst>
            <pc:docMk/>
            <pc:sldMk cId="3783119397" sldId="1091"/>
            <ac:graphicFrameMk id="17" creationId="{6499CCCC-68AE-28CC-E82A-CC3F838DBF8F}"/>
          </ac:graphicFrameMkLst>
        </pc:graphicFrameChg>
        <pc:graphicFrameChg chg="add mod">
          <ac:chgData name="Peter Waddell" userId="dd862b9fb7d60430" providerId="LiveId" clId="{9793AE7B-9FD7-4715-8F2C-E5544EBA4113}" dt="2023-06-12T17:01:48.232" v="10757" actId="1076"/>
          <ac:graphicFrameMkLst>
            <pc:docMk/>
            <pc:sldMk cId="3783119397" sldId="1091"/>
            <ac:graphicFrameMk id="27" creationId="{703342AF-0F5D-D260-D79C-036180E85CA3}"/>
          </ac:graphicFrameMkLst>
        </pc:graphicFrameChg>
        <pc:picChg chg="del">
          <ac:chgData name="Peter Waddell" userId="dd862b9fb7d60430" providerId="LiveId" clId="{9793AE7B-9FD7-4715-8F2C-E5544EBA4113}" dt="2023-06-12T17:00:01.573" v="10725" actId="478"/>
          <ac:picMkLst>
            <pc:docMk/>
            <pc:sldMk cId="3783119397" sldId="1091"/>
            <ac:picMk id="2" creationId="{61C199B9-2BB0-4DF1-746B-1DD1A1201F77}"/>
          </ac:picMkLst>
        </pc:picChg>
        <pc:picChg chg="del">
          <ac:chgData name="Peter Waddell" userId="dd862b9fb7d60430" providerId="LiveId" clId="{9793AE7B-9FD7-4715-8F2C-E5544EBA4113}" dt="2023-06-12T17:00:01.573" v="10725" actId="478"/>
          <ac:picMkLst>
            <pc:docMk/>
            <pc:sldMk cId="3783119397" sldId="1091"/>
            <ac:picMk id="22" creationId="{9EF1E948-C6F7-978D-11A8-001F175D2526}"/>
          </ac:picMkLst>
        </pc:picChg>
        <pc:picChg chg="del">
          <ac:chgData name="Peter Waddell" userId="dd862b9fb7d60430" providerId="LiveId" clId="{9793AE7B-9FD7-4715-8F2C-E5544EBA4113}" dt="2023-06-12T17:00:01.573" v="10725" actId="478"/>
          <ac:picMkLst>
            <pc:docMk/>
            <pc:sldMk cId="3783119397" sldId="1091"/>
            <ac:picMk id="23" creationId="{FE81D7A2-0F26-124D-3FE0-B07EE043C070}"/>
          </ac:picMkLst>
        </pc:picChg>
        <pc:cxnChg chg="add mod">
          <ac:chgData name="Peter Waddell" userId="dd862b9fb7d60430" providerId="LiveId" clId="{9793AE7B-9FD7-4715-8F2C-E5544EBA4113}" dt="2023-06-12T17:04:26.331" v="10828" actId="1036"/>
          <ac:cxnSpMkLst>
            <pc:docMk/>
            <pc:sldMk cId="3783119397" sldId="1091"/>
            <ac:cxnSpMk id="16" creationId="{353ED328-E8A5-B687-C267-C243D4193F1C}"/>
          </ac:cxnSpMkLst>
        </pc:cxnChg>
        <pc:cxnChg chg="add mod">
          <ac:chgData name="Peter Waddell" userId="dd862b9fb7d60430" providerId="LiveId" clId="{9793AE7B-9FD7-4715-8F2C-E5544EBA4113}" dt="2023-06-12T17:04:26.331" v="10828" actId="1036"/>
          <ac:cxnSpMkLst>
            <pc:docMk/>
            <pc:sldMk cId="3783119397" sldId="1091"/>
            <ac:cxnSpMk id="31" creationId="{75B4ACC9-507B-52FD-1333-AD319A3EC993}"/>
          </ac:cxnSpMkLst>
        </pc:cxnChg>
        <pc:cxnChg chg="add mod">
          <ac:chgData name="Peter Waddell" userId="dd862b9fb7d60430" providerId="LiveId" clId="{9793AE7B-9FD7-4715-8F2C-E5544EBA4113}" dt="2023-06-12T17:04:26.331" v="10828" actId="1036"/>
          <ac:cxnSpMkLst>
            <pc:docMk/>
            <pc:sldMk cId="3783119397" sldId="1091"/>
            <ac:cxnSpMk id="32" creationId="{E96FC463-0E77-7997-60FF-33264925DBC8}"/>
          </ac:cxnSpMkLst>
        </pc:cxnChg>
        <pc:cxnChg chg="add mod">
          <ac:chgData name="Peter Waddell" userId="dd862b9fb7d60430" providerId="LiveId" clId="{9793AE7B-9FD7-4715-8F2C-E5544EBA4113}" dt="2023-06-12T17:04:26.331" v="10828" actId="1036"/>
          <ac:cxnSpMkLst>
            <pc:docMk/>
            <pc:sldMk cId="3783119397" sldId="1091"/>
            <ac:cxnSpMk id="33" creationId="{A47FF316-908A-E91A-DB87-3CF817D715A7}"/>
          </ac:cxnSpMkLst>
        </pc:cxnChg>
        <pc:cxnChg chg="del">
          <ac:chgData name="Peter Waddell" userId="dd862b9fb7d60430" providerId="LiveId" clId="{9793AE7B-9FD7-4715-8F2C-E5544EBA4113}" dt="2023-06-12T17:00:01.573" v="10725" actId="478"/>
          <ac:cxnSpMkLst>
            <pc:docMk/>
            <pc:sldMk cId="3783119397" sldId="1091"/>
            <ac:cxnSpMk id="66" creationId="{58DDAD99-F0DA-3FE8-D6B6-7749CE15D4E6}"/>
          </ac:cxnSpMkLst>
        </pc:cxnChg>
        <pc:cxnChg chg="del">
          <ac:chgData name="Peter Waddell" userId="dd862b9fb7d60430" providerId="LiveId" clId="{9793AE7B-9FD7-4715-8F2C-E5544EBA4113}" dt="2023-06-12T17:00:01.573" v="10725" actId="478"/>
          <ac:cxnSpMkLst>
            <pc:docMk/>
            <pc:sldMk cId="3783119397" sldId="1091"/>
            <ac:cxnSpMk id="67" creationId="{48814684-FF3F-7D59-7BDB-F2715E4E869D}"/>
          </ac:cxnSpMkLst>
        </pc:cxnChg>
      </pc:sldChg>
      <pc:sldChg chg="addSp delSp modSp add del mod">
        <pc:chgData name="Peter Waddell" userId="dd862b9fb7d60430" providerId="LiveId" clId="{9793AE7B-9FD7-4715-8F2C-E5544EBA4113}" dt="2023-06-12T17:08:52.830" v="10948" actId="47"/>
        <pc:sldMkLst>
          <pc:docMk/>
          <pc:sldMk cId="1608120173" sldId="1092"/>
        </pc:sldMkLst>
        <pc:spChg chg="add mod">
          <ac:chgData name="Peter Waddell" userId="dd862b9fb7d60430" providerId="LiveId" clId="{9793AE7B-9FD7-4715-8F2C-E5544EBA4113}" dt="2023-06-12T17:04:40.846" v="10844" actId="1036"/>
          <ac:spMkLst>
            <pc:docMk/>
            <pc:sldMk cId="1608120173" sldId="1092"/>
            <ac:spMk id="4" creationId="{DB577E40-316F-B42D-1857-53DCF8CF856E}"/>
          </ac:spMkLst>
        </pc:spChg>
        <pc:spChg chg="add mod">
          <ac:chgData name="Peter Waddell" userId="dd862b9fb7d60430" providerId="LiveId" clId="{9793AE7B-9FD7-4715-8F2C-E5544EBA4113}" dt="2023-06-12T17:04:40.846" v="10844" actId="1036"/>
          <ac:spMkLst>
            <pc:docMk/>
            <pc:sldMk cId="1608120173" sldId="1092"/>
            <ac:spMk id="9" creationId="{7C0C20D1-B742-FF9D-C182-CEAACF7901FE}"/>
          </ac:spMkLst>
        </pc:spChg>
        <pc:spChg chg="mod">
          <ac:chgData name="Peter Waddell" userId="dd862b9fb7d60430" providerId="LiveId" clId="{9793AE7B-9FD7-4715-8F2C-E5544EBA4113}" dt="2023-06-12T17:05:10.426" v="10869" actId="1035"/>
          <ac:spMkLst>
            <pc:docMk/>
            <pc:sldMk cId="1608120173" sldId="1092"/>
            <ac:spMk id="11" creationId="{9810E0EF-D8A6-D0B2-2A0D-4FB7849ABC47}"/>
          </ac:spMkLst>
        </pc:spChg>
        <pc:spChg chg="mod">
          <ac:chgData name="Peter Waddell" userId="dd862b9fb7d60430" providerId="LiveId" clId="{9793AE7B-9FD7-4715-8F2C-E5544EBA4113}" dt="2023-06-12T17:05:10.426" v="10869" actId="1035"/>
          <ac:spMkLst>
            <pc:docMk/>
            <pc:sldMk cId="1608120173" sldId="1092"/>
            <ac:spMk id="12" creationId="{E335D260-57C8-3DCA-E667-111B66A6C4A8}"/>
          </ac:spMkLst>
        </pc:spChg>
        <pc:spChg chg="mod">
          <ac:chgData name="Peter Waddell" userId="dd862b9fb7d60430" providerId="LiveId" clId="{9793AE7B-9FD7-4715-8F2C-E5544EBA4113}" dt="2023-06-12T17:05:10.426" v="10869" actId="1035"/>
          <ac:spMkLst>
            <pc:docMk/>
            <pc:sldMk cId="1608120173" sldId="1092"/>
            <ac:spMk id="13" creationId="{FFD22174-8598-804E-79BE-99F9A5B88935}"/>
          </ac:spMkLst>
        </pc:spChg>
        <pc:spChg chg="mod">
          <ac:chgData name="Peter Waddell" userId="dd862b9fb7d60430" providerId="LiveId" clId="{9793AE7B-9FD7-4715-8F2C-E5544EBA4113}" dt="2023-06-12T17:05:10.426" v="10869" actId="1035"/>
          <ac:spMkLst>
            <pc:docMk/>
            <pc:sldMk cId="1608120173" sldId="1092"/>
            <ac:spMk id="15" creationId="{C098E6D9-5990-958F-0C24-C20542BCC841}"/>
          </ac:spMkLst>
        </pc:spChg>
        <pc:spChg chg="add mod">
          <ac:chgData name="Peter Waddell" userId="dd862b9fb7d60430" providerId="LiveId" clId="{9793AE7B-9FD7-4715-8F2C-E5544EBA4113}" dt="2023-06-12T17:04:40.846" v="10844" actId="1036"/>
          <ac:spMkLst>
            <pc:docMk/>
            <pc:sldMk cId="1608120173" sldId="1092"/>
            <ac:spMk id="18" creationId="{1F0E286D-A0C6-4AD0-5FBF-598694329258}"/>
          </ac:spMkLst>
        </pc:spChg>
        <pc:spChg chg="add del">
          <ac:chgData name="Peter Waddell" userId="dd862b9fb7d60430" providerId="LiveId" clId="{9793AE7B-9FD7-4715-8F2C-E5544EBA4113}" dt="2023-06-12T17:06:34.772" v="10922" actId="22"/>
          <ac:spMkLst>
            <pc:docMk/>
            <pc:sldMk cId="1608120173" sldId="1092"/>
            <ac:spMk id="21" creationId="{62D9DC48-80D7-44C6-848A-7A0BE50B5C8B}"/>
          </ac:spMkLst>
        </pc:spChg>
        <pc:spChg chg="del">
          <ac:chgData name="Peter Waddell" userId="dd862b9fb7d60430" providerId="LiveId" clId="{9793AE7B-9FD7-4715-8F2C-E5544EBA4113}" dt="2023-06-12T17:03:55.497" v="10809" actId="478"/>
          <ac:spMkLst>
            <pc:docMk/>
            <pc:sldMk cId="1608120173" sldId="1092"/>
            <ac:spMk id="29" creationId="{2B9AC2BA-80E9-B353-04B3-4D15862296C9}"/>
          </ac:spMkLst>
        </pc:spChg>
        <pc:spChg chg="del">
          <ac:chgData name="Peter Waddell" userId="dd862b9fb7d60430" providerId="LiveId" clId="{9793AE7B-9FD7-4715-8F2C-E5544EBA4113}" dt="2023-06-12T17:03:55.497" v="10809" actId="478"/>
          <ac:spMkLst>
            <pc:docMk/>
            <pc:sldMk cId="1608120173" sldId="1092"/>
            <ac:spMk id="30" creationId="{8D07F1F6-29FC-8AA1-0FA9-A5EC13D6A656}"/>
          </ac:spMkLst>
        </pc:spChg>
        <pc:spChg chg="mod">
          <ac:chgData name="Peter Waddell" userId="dd862b9fb7d60430" providerId="LiveId" clId="{9793AE7B-9FD7-4715-8F2C-E5544EBA4113}" dt="2023-06-12T17:06:25.893" v="10920" actId="2711"/>
          <ac:spMkLst>
            <pc:docMk/>
            <pc:sldMk cId="1608120173" sldId="1092"/>
            <ac:spMk id="34" creationId="{8827E036-2C1E-218A-DEB8-901592D3FA05}"/>
          </ac:spMkLst>
        </pc:spChg>
        <pc:spChg chg="mod">
          <ac:chgData name="Peter Waddell" userId="dd862b9fb7d60430" providerId="LiveId" clId="{9793AE7B-9FD7-4715-8F2C-E5544EBA4113}" dt="2023-06-12T17:04:40.846" v="10844" actId="1036"/>
          <ac:spMkLst>
            <pc:docMk/>
            <pc:sldMk cId="1608120173" sldId="1092"/>
            <ac:spMk id="35" creationId="{AFCE3E8E-2931-E794-2585-1BD63A99F1A8}"/>
          </ac:spMkLst>
        </pc:spChg>
        <pc:spChg chg="mod">
          <ac:chgData name="Peter Waddell" userId="dd862b9fb7d60430" providerId="LiveId" clId="{9793AE7B-9FD7-4715-8F2C-E5544EBA4113}" dt="2023-06-12T17:04:40.846" v="10844" actId="1036"/>
          <ac:spMkLst>
            <pc:docMk/>
            <pc:sldMk cId="1608120173" sldId="1092"/>
            <ac:spMk id="36" creationId="{9F6EE3B5-AFFF-9ACC-49CF-C277BB6B93F0}"/>
          </ac:spMkLst>
        </pc:spChg>
        <pc:spChg chg="mod">
          <ac:chgData name="Peter Waddell" userId="dd862b9fb7d60430" providerId="LiveId" clId="{9793AE7B-9FD7-4715-8F2C-E5544EBA4113}" dt="2023-06-12T17:05:10.426" v="10869" actId="1035"/>
          <ac:spMkLst>
            <pc:docMk/>
            <pc:sldMk cId="1608120173" sldId="1092"/>
            <ac:spMk id="37" creationId="{DFA00603-D378-FDCD-1CD7-B3C12039D274}"/>
          </ac:spMkLst>
        </pc:spChg>
        <pc:graphicFrameChg chg="add mod ord">
          <ac:chgData name="Peter Waddell" userId="dd862b9fb7d60430" providerId="LiveId" clId="{9793AE7B-9FD7-4715-8F2C-E5544EBA4113}" dt="2023-06-12T17:03:28.382" v="10808" actId="1038"/>
          <ac:graphicFrameMkLst>
            <pc:docMk/>
            <pc:sldMk cId="1608120173" sldId="1092"/>
            <ac:graphicFrameMk id="2" creationId="{B2105EB9-4BC5-8FAD-BCFB-E425C4999AF4}"/>
          </ac:graphicFrameMkLst>
        </pc:graphicFrameChg>
        <pc:graphicFrameChg chg="mod">
          <ac:chgData name="Peter Waddell" userId="dd862b9fb7d60430" providerId="LiveId" clId="{9793AE7B-9FD7-4715-8F2C-E5544EBA4113}" dt="2023-06-12T17:04:40.846" v="10844" actId="1036"/>
          <ac:graphicFrameMkLst>
            <pc:docMk/>
            <pc:sldMk cId="1608120173" sldId="1092"/>
            <ac:graphicFrameMk id="8" creationId="{B25749BB-8AA7-F9D4-5B52-44C68C3C15EF}"/>
          </ac:graphicFrameMkLst>
        </pc:graphicFrameChg>
        <pc:graphicFrameChg chg="mod">
          <ac:chgData name="Peter Waddell" userId="dd862b9fb7d60430" providerId="LiveId" clId="{9793AE7B-9FD7-4715-8F2C-E5544EBA4113}" dt="2023-06-12T17:05:49.833" v="10913" actId="1035"/>
          <ac:graphicFrameMkLst>
            <pc:docMk/>
            <pc:sldMk cId="1608120173" sldId="1092"/>
            <ac:graphicFrameMk id="10" creationId="{0B22CCD9-847C-5586-B2D7-3D8BEC4653A3}"/>
          </ac:graphicFrameMkLst>
        </pc:graphicFrameChg>
        <pc:graphicFrameChg chg="del">
          <ac:chgData name="Peter Waddell" userId="dd862b9fb7d60430" providerId="LiveId" clId="{9793AE7B-9FD7-4715-8F2C-E5544EBA4113}" dt="2023-06-12T17:03:13.417" v="10797" actId="478"/>
          <ac:graphicFrameMkLst>
            <pc:docMk/>
            <pc:sldMk cId="1608120173" sldId="1092"/>
            <ac:graphicFrameMk id="27" creationId="{703342AF-0F5D-D260-D79C-036180E85CA3}"/>
          </ac:graphicFrameMkLst>
        </pc:graphicFrameChg>
        <pc:cxnChg chg="add mod">
          <ac:chgData name="Peter Waddell" userId="dd862b9fb7d60430" providerId="LiveId" clId="{9793AE7B-9FD7-4715-8F2C-E5544EBA4113}" dt="2023-06-12T17:04:40.846" v="10844" actId="1036"/>
          <ac:cxnSpMkLst>
            <pc:docMk/>
            <pc:sldMk cId="1608120173" sldId="1092"/>
            <ac:cxnSpMk id="3" creationId="{67C28571-9857-6BD3-52A7-5E634C40FA5D}"/>
          </ac:cxnSpMkLst>
        </pc:cxnChg>
        <pc:cxnChg chg="add mod">
          <ac:chgData name="Peter Waddell" userId="dd862b9fb7d60430" providerId="LiveId" clId="{9793AE7B-9FD7-4715-8F2C-E5544EBA4113}" dt="2023-06-12T17:04:40.846" v="10844" actId="1036"/>
          <ac:cxnSpMkLst>
            <pc:docMk/>
            <pc:sldMk cId="1608120173" sldId="1092"/>
            <ac:cxnSpMk id="5" creationId="{A1015FBC-9097-A302-A442-3006DC1825C8}"/>
          </ac:cxnSpMkLst>
        </pc:cxnChg>
        <pc:cxnChg chg="add mod">
          <ac:chgData name="Peter Waddell" userId="dd862b9fb7d60430" providerId="LiveId" clId="{9793AE7B-9FD7-4715-8F2C-E5544EBA4113}" dt="2023-06-12T17:04:40.846" v="10844" actId="1036"/>
          <ac:cxnSpMkLst>
            <pc:docMk/>
            <pc:sldMk cId="1608120173" sldId="1092"/>
            <ac:cxnSpMk id="6" creationId="{A282FA0E-C7FE-9116-7C9F-9BC648D3966F}"/>
          </ac:cxnSpMkLst>
        </pc:cxnChg>
        <pc:cxnChg chg="add mod">
          <ac:chgData name="Peter Waddell" userId="dd862b9fb7d60430" providerId="LiveId" clId="{9793AE7B-9FD7-4715-8F2C-E5544EBA4113}" dt="2023-06-12T17:04:40.846" v="10844" actId="1036"/>
          <ac:cxnSpMkLst>
            <pc:docMk/>
            <pc:sldMk cId="1608120173" sldId="1092"/>
            <ac:cxnSpMk id="7" creationId="{61E76871-990C-0722-E9C3-FAE67AB678C7}"/>
          </ac:cxnSpMkLst>
        </pc:cxnChg>
        <pc:cxnChg chg="del">
          <ac:chgData name="Peter Waddell" userId="dd862b9fb7d60430" providerId="LiveId" clId="{9793AE7B-9FD7-4715-8F2C-E5544EBA4113}" dt="2023-06-12T17:03:55.497" v="10809" actId="478"/>
          <ac:cxnSpMkLst>
            <pc:docMk/>
            <pc:sldMk cId="1608120173" sldId="1092"/>
            <ac:cxnSpMk id="16" creationId="{353ED328-E8A5-B687-C267-C243D4193F1C}"/>
          </ac:cxnSpMkLst>
        </pc:cxnChg>
        <pc:cxnChg chg="del">
          <ac:chgData name="Peter Waddell" userId="dd862b9fb7d60430" providerId="LiveId" clId="{9793AE7B-9FD7-4715-8F2C-E5544EBA4113}" dt="2023-06-12T17:03:57.068" v="10811" actId="478"/>
          <ac:cxnSpMkLst>
            <pc:docMk/>
            <pc:sldMk cId="1608120173" sldId="1092"/>
            <ac:cxnSpMk id="31" creationId="{75B4ACC9-507B-52FD-1333-AD319A3EC993}"/>
          </ac:cxnSpMkLst>
        </pc:cxnChg>
        <pc:cxnChg chg="del">
          <ac:chgData name="Peter Waddell" userId="dd862b9fb7d60430" providerId="LiveId" clId="{9793AE7B-9FD7-4715-8F2C-E5544EBA4113}" dt="2023-06-12T17:03:56.321" v="10810" actId="478"/>
          <ac:cxnSpMkLst>
            <pc:docMk/>
            <pc:sldMk cId="1608120173" sldId="1092"/>
            <ac:cxnSpMk id="32" creationId="{E96FC463-0E77-7997-60FF-33264925DBC8}"/>
          </ac:cxnSpMkLst>
        </pc:cxnChg>
        <pc:cxnChg chg="del">
          <ac:chgData name="Peter Waddell" userId="dd862b9fb7d60430" providerId="LiveId" clId="{9793AE7B-9FD7-4715-8F2C-E5544EBA4113}" dt="2023-06-12T17:03:55.497" v="10809" actId="478"/>
          <ac:cxnSpMkLst>
            <pc:docMk/>
            <pc:sldMk cId="1608120173" sldId="1092"/>
            <ac:cxnSpMk id="33" creationId="{A47FF316-908A-E91A-DB87-3CF817D715A7}"/>
          </ac:cxnSpMkLst>
        </pc:cxnChg>
      </pc:sldChg>
      <pc:sldChg chg="addSp modSp add mod modNotesTx">
        <pc:chgData name="Peter Waddell" userId="dd862b9fb7d60430" providerId="LiveId" clId="{9793AE7B-9FD7-4715-8F2C-E5544EBA4113}" dt="2023-06-12T17:14:15.859" v="11033"/>
        <pc:sldMkLst>
          <pc:docMk/>
          <pc:sldMk cId="3025491518" sldId="1093"/>
        </pc:sldMkLst>
        <pc:spChg chg="mod">
          <ac:chgData name="Peter Waddell" userId="dd862b9fb7d60430" providerId="LiveId" clId="{9793AE7B-9FD7-4715-8F2C-E5544EBA4113}" dt="2023-06-12T17:08:39.706" v="10947" actId="207"/>
          <ac:spMkLst>
            <pc:docMk/>
            <pc:sldMk cId="3025491518" sldId="1093"/>
            <ac:spMk id="11" creationId="{9810E0EF-D8A6-D0B2-2A0D-4FB7849ABC47}"/>
          </ac:spMkLst>
        </pc:spChg>
        <pc:spChg chg="mod">
          <ac:chgData name="Peter Waddell" userId="dd862b9fb7d60430" providerId="LiveId" clId="{9793AE7B-9FD7-4715-8F2C-E5544EBA4113}" dt="2023-06-12T17:08:39.706" v="10947" actId="207"/>
          <ac:spMkLst>
            <pc:docMk/>
            <pc:sldMk cId="3025491518" sldId="1093"/>
            <ac:spMk id="13" creationId="{FFD22174-8598-804E-79BE-99F9A5B88935}"/>
          </ac:spMkLst>
        </pc:spChg>
        <pc:spChg chg="mod">
          <ac:chgData name="Peter Waddell" userId="dd862b9fb7d60430" providerId="LiveId" clId="{9793AE7B-9FD7-4715-8F2C-E5544EBA4113}" dt="2023-06-12T17:08:39.706" v="10947" actId="207"/>
          <ac:spMkLst>
            <pc:docMk/>
            <pc:sldMk cId="3025491518" sldId="1093"/>
            <ac:spMk id="37" creationId="{DFA00603-D378-FDCD-1CD7-B3C12039D274}"/>
          </ac:spMkLst>
        </pc:spChg>
        <pc:graphicFrameChg chg="mod">
          <ac:chgData name="Peter Waddell" userId="dd862b9fb7d60430" providerId="LiveId" clId="{9793AE7B-9FD7-4715-8F2C-E5544EBA4113}" dt="2023-06-12T17:08:29.692" v="10946"/>
          <ac:graphicFrameMkLst>
            <pc:docMk/>
            <pc:sldMk cId="3025491518" sldId="1093"/>
            <ac:graphicFrameMk id="10" creationId="{0B22CCD9-847C-5586-B2D7-3D8BEC4653A3}"/>
          </ac:graphicFrameMkLst>
        </pc:graphicFrameChg>
        <pc:picChg chg="add mod">
          <ac:chgData name="Peter Waddell" userId="dd862b9fb7d60430" providerId="LiveId" clId="{9793AE7B-9FD7-4715-8F2C-E5544EBA4113}" dt="2023-06-12T17:07:03.768" v="10932" actId="1038"/>
          <ac:picMkLst>
            <pc:docMk/>
            <pc:sldMk cId="3025491518" sldId="1093"/>
            <ac:picMk id="16" creationId="{3DA0629D-1BB6-9D43-A5B5-CB620F185E7A}"/>
          </ac:picMkLst>
        </pc:picChg>
      </pc:sldChg>
      <pc:sldChg chg="addSp delSp modSp add mod modNotesTx">
        <pc:chgData name="Peter Waddell" userId="dd862b9fb7d60430" providerId="LiveId" clId="{9793AE7B-9FD7-4715-8F2C-E5544EBA4113}" dt="2023-06-12T17:14:24.653" v="11034"/>
        <pc:sldMkLst>
          <pc:docMk/>
          <pc:sldMk cId="3934047977" sldId="1094"/>
        </pc:sldMkLst>
        <pc:spChg chg="add mod">
          <ac:chgData name="Peter Waddell" userId="dd862b9fb7d60430" providerId="LiveId" clId="{9793AE7B-9FD7-4715-8F2C-E5544EBA4113}" dt="2023-06-12T17:11:19.954" v="11000" actId="1076"/>
          <ac:spMkLst>
            <pc:docMk/>
            <pc:sldMk cId="3934047977" sldId="1094"/>
            <ac:spMk id="19" creationId="{0885B417-5124-F9E4-815F-ED275EAAD675}"/>
          </ac:spMkLst>
        </pc:spChg>
        <pc:spChg chg="add del mod">
          <ac:chgData name="Peter Waddell" userId="dd862b9fb7d60430" providerId="LiveId" clId="{9793AE7B-9FD7-4715-8F2C-E5544EBA4113}" dt="2023-06-12T17:09:47.558" v="10997"/>
          <ac:spMkLst>
            <pc:docMk/>
            <pc:sldMk cId="3934047977" sldId="1094"/>
            <ac:spMk id="21" creationId="{3491898C-6F16-8500-91FF-C345E6D5FF75}"/>
          </ac:spMkLst>
        </pc:spChg>
        <pc:spChg chg="add del mod">
          <ac:chgData name="Peter Waddell" userId="dd862b9fb7d60430" providerId="LiveId" clId="{9793AE7B-9FD7-4715-8F2C-E5544EBA4113}" dt="2023-06-12T17:09:47.558" v="10997"/>
          <ac:spMkLst>
            <pc:docMk/>
            <pc:sldMk cId="3934047977" sldId="1094"/>
            <ac:spMk id="22" creationId="{F94F983E-D649-9A53-E360-349EEA27B698}"/>
          </ac:spMkLst>
        </pc:spChg>
        <pc:spChg chg="add mod">
          <ac:chgData name="Peter Waddell" userId="dd862b9fb7d60430" providerId="LiveId" clId="{9793AE7B-9FD7-4715-8F2C-E5544EBA4113}" dt="2023-06-12T17:12:09.415" v="11017" actId="1035"/>
          <ac:spMkLst>
            <pc:docMk/>
            <pc:sldMk cId="3934047977" sldId="1094"/>
            <ac:spMk id="24" creationId="{6079F383-A2CA-D351-CB74-33A61A3E8209}"/>
          </ac:spMkLst>
        </pc:spChg>
        <pc:spChg chg="add mod">
          <ac:chgData name="Peter Waddell" userId="dd862b9fb7d60430" providerId="LiveId" clId="{9793AE7B-9FD7-4715-8F2C-E5544EBA4113}" dt="2023-06-12T17:12:13.745" v="11020" actId="1036"/>
          <ac:spMkLst>
            <pc:docMk/>
            <pc:sldMk cId="3934047977" sldId="1094"/>
            <ac:spMk id="25" creationId="{F4257AA7-188E-6E5C-8E88-DFBC0E8001C7}"/>
          </ac:spMkLst>
        </pc:spChg>
        <pc:cxnChg chg="add del mod">
          <ac:chgData name="Peter Waddell" userId="dd862b9fb7d60430" providerId="LiveId" clId="{9793AE7B-9FD7-4715-8F2C-E5544EBA4113}" dt="2023-06-12T17:09:47.558" v="10997"/>
          <ac:cxnSpMkLst>
            <pc:docMk/>
            <pc:sldMk cId="3934047977" sldId="1094"/>
            <ac:cxnSpMk id="23" creationId="{AAD15FA6-3385-AD5E-9D38-641F2ABF4C02}"/>
          </ac:cxnSpMkLst>
        </pc:cxnChg>
        <pc:cxnChg chg="add mod">
          <ac:chgData name="Peter Waddell" userId="dd862b9fb7d60430" providerId="LiveId" clId="{9793AE7B-9FD7-4715-8F2C-E5544EBA4113}" dt="2023-06-12T17:12:06.999" v="11015" actId="1035"/>
          <ac:cxnSpMkLst>
            <pc:docMk/>
            <pc:sldMk cId="3934047977" sldId="1094"/>
            <ac:cxnSpMk id="27" creationId="{E9EF5494-EF41-121F-AE14-0086052C71F9}"/>
          </ac:cxnSpMkLst>
        </pc:cxnChg>
      </pc:sldChg>
      <pc:sldChg chg="add modNotesTx">
        <pc:chgData name="Peter Waddell" userId="dd862b9fb7d60430" providerId="LiveId" clId="{9793AE7B-9FD7-4715-8F2C-E5544EBA4113}" dt="2023-06-12T17:13:34.421" v="11031"/>
        <pc:sldMkLst>
          <pc:docMk/>
          <pc:sldMk cId="754231490" sldId="1095"/>
        </pc:sldMkLst>
      </pc:sldChg>
      <pc:sldChg chg="delSp add mod modNotesTx">
        <pc:chgData name="Peter Waddell" userId="dd862b9fb7d60430" providerId="LiveId" clId="{9793AE7B-9FD7-4715-8F2C-E5544EBA4113}" dt="2023-06-12T17:13:26.347" v="11030"/>
        <pc:sldMkLst>
          <pc:docMk/>
          <pc:sldMk cId="3873690598" sldId="1096"/>
        </pc:sldMkLst>
        <pc:spChg chg="del">
          <ac:chgData name="Peter Waddell" userId="dd862b9fb7d60430" providerId="LiveId" clId="{9793AE7B-9FD7-4715-8F2C-E5544EBA4113}" dt="2023-06-12T17:13:17.585" v="11029" actId="478"/>
          <ac:spMkLst>
            <pc:docMk/>
            <pc:sldMk cId="3873690598" sldId="1096"/>
            <ac:spMk id="39" creationId="{26402A63-19B5-4204-A79C-1DCF54BABDB2}"/>
          </ac:spMkLst>
        </pc:spChg>
      </pc:sldChg>
      <pc:sldChg chg="addSp modSp add del mod ord">
        <pc:chgData name="Peter Waddell" userId="dd862b9fb7d60430" providerId="LiveId" clId="{9793AE7B-9FD7-4715-8F2C-E5544EBA4113}" dt="2023-06-12T17:18:01.085" v="11224" actId="47"/>
        <pc:sldMkLst>
          <pc:docMk/>
          <pc:sldMk cId="3051758513" sldId="1097"/>
        </pc:sldMkLst>
        <pc:spChg chg="add mod">
          <ac:chgData name="Peter Waddell" userId="dd862b9fb7d60430" providerId="LiveId" clId="{9793AE7B-9FD7-4715-8F2C-E5544EBA4113}" dt="2023-06-12T17:16:18.604" v="11172" actId="207"/>
          <ac:spMkLst>
            <pc:docMk/>
            <pc:sldMk cId="3051758513" sldId="1097"/>
            <ac:spMk id="11" creationId="{24A85B72-8EBE-E9D9-2D8E-3C3B351DA993}"/>
          </ac:spMkLst>
        </pc:spChg>
        <pc:spChg chg="add mod">
          <ac:chgData name="Peter Waddell" userId="dd862b9fb7d60430" providerId="LiveId" clId="{9793AE7B-9FD7-4715-8F2C-E5544EBA4113}" dt="2023-06-12T17:16:18.604" v="11172" actId="207"/>
          <ac:spMkLst>
            <pc:docMk/>
            <pc:sldMk cId="3051758513" sldId="1097"/>
            <ac:spMk id="17" creationId="{2F23936E-ABD9-08F9-B0CE-986AED753C02}"/>
          </ac:spMkLst>
        </pc:spChg>
      </pc:sldChg>
      <pc:sldChg chg="add">
        <pc:chgData name="Peter Waddell" userId="dd862b9fb7d60430" providerId="LiveId" clId="{9793AE7B-9FD7-4715-8F2C-E5544EBA4113}" dt="2023-06-12T17:17:53.282" v="11222"/>
        <pc:sldMkLst>
          <pc:docMk/>
          <pc:sldMk cId="2418515562" sldId="1098"/>
        </pc:sldMkLst>
      </pc:sldChg>
      <pc:sldChg chg="modSp add">
        <pc:chgData name="Peter Waddell" userId="dd862b9fb7d60430" providerId="LiveId" clId="{9793AE7B-9FD7-4715-8F2C-E5544EBA4113}" dt="2023-06-12T17:21:19.382" v="11252"/>
        <pc:sldMkLst>
          <pc:docMk/>
          <pc:sldMk cId="639764548" sldId="1099"/>
        </pc:sldMkLst>
        <pc:graphicFrameChg chg="mod">
          <ac:chgData name="Peter Waddell" userId="dd862b9fb7d60430" providerId="LiveId" clId="{9793AE7B-9FD7-4715-8F2C-E5544EBA4113}" dt="2023-06-12T17:21:19.382" v="11252"/>
          <ac:graphicFrameMkLst>
            <pc:docMk/>
            <pc:sldMk cId="639764548" sldId="1099"/>
            <ac:graphicFrameMk id="9" creationId="{5F90BB40-F1C4-C544-35B6-BEF156F69888}"/>
          </ac:graphicFrameMkLst>
        </pc:graphicFrameChg>
      </pc:sldChg>
      <pc:sldChg chg="delSp modSp add mod">
        <pc:chgData name="Peter Waddell" userId="dd862b9fb7d60430" providerId="LiveId" clId="{9793AE7B-9FD7-4715-8F2C-E5544EBA4113}" dt="2023-06-12T17:21:00.511" v="11245"/>
        <pc:sldMkLst>
          <pc:docMk/>
          <pc:sldMk cId="625166291" sldId="1100"/>
        </pc:sldMkLst>
        <pc:spChg chg="del">
          <ac:chgData name="Peter Waddell" userId="dd862b9fb7d60430" providerId="LiveId" clId="{9793AE7B-9FD7-4715-8F2C-E5544EBA4113}" dt="2023-06-12T17:20:17.955" v="11239" actId="478"/>
          <ac:spMkLst>
            <pc:docMk/>
            <pc:sldMk cId="625166291" sldId="1100"/>
            <ac:spMk id="6" creationId="{4252A683-3115-BCC5-B704-56988F0A449E}"/>
          </ac:spMkLst>
        </pc:spChg>
        <pc:graphicFrameChg chg="mod">
          <ac:chgData name="Peter Waddell" userId="dd862b9fb7d60430" providerId="LiveId" clId="{9793AE7B-9FD7-4715-8F2C-E5544EBA4113}" dt="2023-06-12T17:21:00.511" v="11245"/>
          <ac:graphicFrameMkLst>
            <pc:docMk/>
            <pc:sldMk cId="625166291" sldId="1100"/>
            <ac:graphicFrameMk id="9" creationId="{5F90BB40-F1C4-C544-35B6-BEF156F69888}"/>
          </ac:graphicFrameMkLst>
        </pc:graphicFrameChg>
      </pc:sldChg>
      <pc:sldChg chg="addSp delSp modSp add mod">
        <pc:chgData name="Peter Waddell" userId="dd862b9fb7d60430" providerId="LiveId" clId="{9793AE7B-9FD7-4715-8F2C-E5544EBA4113}" dt="2023-06-12T17:21:09.806" v="11249"/>
        <pc:sldMkLst>
          <pc:docMk/>
          <pc:sldMk cId="3388391891" sldId="1101"/>
        </pc:sldMkLst>
        <pc:spChg chg="del">
          <ac:chgData name="Peter Waddell" userId="dd862b9fb7d60430" providerId="LiveId" clId="{9793AE7B-9FD7-4715-8F2C-E5544EBA4113}" dt="2023-06-12T17:20:25.706" v="11242" actId="478"/>
          <ac:spMkLst>
            <pc:docMk/>
            <pc:sldMk cId="3388391891" sldId="1101"/>
            <ac:spMk id="3" creationId="{F266EFC5-B2D7-16B4-5DFB-7FBE25BEB71E}"/>
          </ac:spMkLst>
        </pc:spChg>
        <pc:graphicFrameChg chg="mod">
          <ac:chgData name="Peter Waddell" userId="dd862b9fb7d60430" providerId="LiveId" clId="{9793AE7B-9FD7-4715-8F2C-E5544EBA4113}" dt="2023-06-12T17:21:09.806" v="11249"/>
          <ac:graphicFrameMkLst>
            <pc:docMk/>
            <pc:sldMk cId="3388391891" sldId="1101"/>
            <ac:graphicFrameMk id="9" creationId="{5F90BB40-F1C4-C544-35B6-BEF156F69888}"/>
          </ac:graphicFrameMkLst>
        </pc:graphicFrameChg>
        <pc:cxnChg chg="add mod">
          <ac:chgData name="Peter Waddell" userId="dd862b9fb7d60430" providerId="LiveId" clId="{9793AE7B-9FD7-4715-8F2C-E5544EBA4113}" dt="2023-06-12T17:20:24.462" v="11241"/>
          <ac:cxnSpMkLst>
            <pc:docMk/>
            <pc:sldMk cId="3388391891" sldId="1101"/>
            <ac:cxnSpMk id="6" creationId="{5EFA02B4-1563-F886-EE5D-5276EA4C7117}"/>
          </ac:cxnSpMkLst>
        </pc:cxnChg>
        <pc:cxnChg chg="add mod">
          <ac:chgData name="Peter Waddell" userId="dd862b9fb7d60430" providerId="LiveId" clId="{9793AE7B-9FD7-4715-8F2C-E5544EBA4113}" dt="2023-06-12T17:20:24.462" v="11241"/>
          <ac:cxnSpMkLst>
            <pc:docMk/>
            <pc:sldMk cId="3388391891" sldId="1101"/>
            <ac:cxnSpMk id="10" creationId="{746477E4-3599-F0A1-6CE8-5815011313CB}"/>
          </ac:cxnSpMkLst>
        </pc:cxnChg>
      </pc:sldChg>
      <pc:sldChg chg="add">
        <pc:chgData name="Peter Waddell" userId="dd862b9fb7d60430" providerId="LiveId" clId="{9793AE7B-9FD7-4715-8F2C-E5544EBA4113}" dt="2023-06-12T17:22:15.781" v="11260"/>
        <pc:sldMkLst>
          <pc:docMk/>
          <pc:sldMk cId="895480566" sldId="1102"/>
        </pc:sldMkLst>
      </pc:sldChg>
      <pc:sldChg chg="add">
        <pc:chgData name="Peter Waddell" userId="dd862b9fb7d60430" providerId="LiveId" clId="{9793AE7B-9FD7-4715-8F2C-E5544EBA4113}" dt="2023-06-12T17:22:49.695" v="11264"/>
        <pc:sldMkLst>
          <pc:docMk/>
          <pc:sldMk cId="389373848" sldId="1103"/>
        </pc:sldMkLst>
      </pc:sldChg>
      <pc:sldChg chg="addSp modSp add mod ord modNotesTx">
        <pc:chgData name="Peter Waddell" userId="dd862b9fb7d60430" providerId="LiveId" clId="{9793AE7B-9FD7-4715-8F2C-E5544EBA4113}" dt="2023-06-12T17:25:17.556" v="11278" actId="20577"/>
        <pc:sldMkLst>
          <pc:docMk/>
          <pc:sldMk cId="3325546327" sldId="1104"/>
        </pc:sldMkLst>
        <pc:spChg chg="add mod">
          <ac:chgData name="Peter Waddell" userId="dd862b9fb7d60430" providerId="LiveId" clId="{9793AE7B-9FD7-4715-8F2C-E5544EBA4113}" dt="2023-06-12T17:24:40.863" v="11271" actId="207"/>
          <ac:spMkLst>
            <pc:docMk/>
            <pc:sldMk cId="3325546327" sldId="1104"/>
            <ac:spMk id="3" creationId="{E7F407DD-68C1-A7AB-398D-66FF35D639CC}"/>
          </ac:spMkLst>
        </pc:spChg>
        <pc:spChg chg="add mod">
          <ac:chgData name="Peter Waddell" userId="dd862b9fb7d60430" providerId="LiveId" clId="{9793AE7B-9FD7-4715-8F2C-E5544EBA4113}" dt="2023-06-12T17:24:40.863" v="11271" actId="207"/>
          <ac:spMkLst>
            <pc:docMk/>
            <pc:sldMk cId="3325546327" sldId="1104"/>
            <ac:spMk id="9" creationId="{EECE63D0-3386-9C34-FFE4-6ED6EA48B159}"/>
          </ac:spMkLst>
        </pc:spChg>
      </pc:sldChg>
      <pc:sldChg chg="addSp modSp add mod ord modNotesTx">
        <pc:chgData name="Peter Waddell" userId="dd862b9fb7d60430" providerId="LiveId" clId="{9793AE7B-9FD7-4715-8F2C-E5544EBA4113}" dt="2023-06-12T17:27:54.965" v="11305" actId="20577"/>
        <pc:sldMkLst>
          <pc:docMk/>
          <pc:sldMk cId="4168309494" sldId="1105"/>
        </pc:sldMkLst>
        <pc:spChg chg="add mod">
          <ac:chgData name="Peter Waddell" userId="dd862b9fb7d60430" providerId="LiveId" clId="{9793AE7B-9FD7-4715-8F2C-E5544EBA4113}" dt="2023-06-12T17:26:34.100" v="11285" actId="207"/>
          <ac:spMkLst>
            <pc:docMk/>
            <pc:sldMk cId="4168309494" sldId="1105"/>
            <ac:spMk id="4" creationId="{31ECDC94-E043-92FF-912A-490B627C0F9E}"/>
          </ac:spMkLst>
        </pc:spChg>
        <pc:spChg chg="add mod">
          <ac:chgData name="Peter Waddell" userId="dd862b9fb7d60430" providerId="LiveId" clId="{9793AE7B-9FD7-4715-8F2C-E5544EBA4113}" dt="2023-06-12T17:26:34.100" v="11285" actId="207"/>
          <ac:spMkLst>
            <pc:docMk/>
            <pc:sldMk cId="4168309494" sldId="1105"/>
            <ac:spMk id="6" creationId="{7C067EF0-B11D-9285-3FE2-EA35DBD2EE21}"/>
          </ac:spMkLst>
        </pc:spChg>
      </pc:sldChg>
      <pc:sldChg chg="delSp modSp add mod modNotesTx">
        <pc:chgData name="Peter Waddell" userId="dd862b9fb7d60430" providerId="LiveId" clId="{9793AE7B-9FD7-4715-8F2C-E5544EBA4113}" dt="2023-06-12T17:27:49.256" v="11304" actId="20577"/>
        <pc:sldMkLst>
          <pc:docMk/>
          <pc:sldMk cId="698039437" sldId="1106"/>
        </pc:sldMkLst>
        <pc:spChg chg="del">
          <ac:chgData name="Peter Waddell" userId="dd862b9fb7d60430" providerId="LiveId" clId="{9793AE7B-9FD7-4715-8F2C-E5544EBA4113}" dt="2023-06-12T17:26:42.643" v="11289" actId="478"/>
          <ac:spMkLst>
            <pc:docMk/>
            <pc:sldMk cId="698039437" sldId="1106"/>
            <ac:spMk id="4" creationId="{31ECDC94-E043-92FF-912A-490B627C0F9E}"/>
          </ac:spMkLst>
        </pc:spChg>
        <pc:spChg chg="mod">
          <ac:chgData name="Peter Waddell" userId="dd862b9fb7d60430" providerId="LiveId" clId="{9793AE7B-9FD7-4715-8F2C-E5544EBA4113}" dt="2023-06-12T17:27:33.501" v="11302" actId="20577"/>
          <ac:spMkLst>
            <pc:docMk/>
            <pc:sldMk cId="698039437" sldId="1106"/>
            <ac:spMk id="16" creationId="{0AAAF18A-2710-9754-442A-5BE7E980FA5D}"/>
          </ac:spMkLst>
        </pc:spChg>
      </pc:sldChg>
      <pc:sldChg chg="add">
        <pc:chgData name="Peter Waddell" userId="dd862b9fb7d60430" providerId="LiveId" clId="{9793AE7B-9FD7-4715-8F2C-E5544EBA4113}" dt="2023-06-12T17:29:09.425" v="11366"/>
        <pc:sldMkLst>
          <pc:docMk/>
          <pc:sldMk cId="474498885" sldId="1107"/>
        </pc:sldMkLst>
      </pc:sldChg>
      <pc:sldChg chg="add">
        <pc:chgData name="Peter Waddell" userId="dd862b9fb7d60430" providerId="LiveId" clId="{9793AE7B-9FD7-4715-8F2C-E5544EBA4113}" dt="2023-06-12T17:56:38.368" v="11862"/>
        <pc:sldMkLst>
          <pc:docMk/>
          <pc:sldMk cId="3282877414" sldId="1108"/>
        </pc:sldMkLst>
      </pc:sldChg>
      <pc:sldChg chg="delSp add mod">
        <pc:chgData name="Peter Waddell" userId="dd862b9fb7d60430" providerId="LiveId" clId="{9793AE7B-9FD7-4715-8F2C-E5544EBA4113}" dt="2023-06-12T17:57:26.414" v="11876" actId="478"/>
        <pc:sldMkLst>
          <pc:docMk/>
          <pc:sldMk cId="2924936342" sldId="1109"/>
        </pc:sldMkLst>
        <pc:spChg chg="del">
          <ac:chgData name="Peter Waddell" userId="dd862b9fb7d60430" providerId="LiveId" clId="{9793AE7B-9FD7-4715-8F2C-E5544EBA4113}" dt="2023-06-12T17:57:26.414" v="11876" actId="478"/>
          <ac:spMkLst>
            <pc:docMk/>
            <pc:sldMk cId="2924936342" sldId="1109"/>
            <ac:spMk id="4" creationId="{A3D1144B-4BAC-332A-C663-A8869A316024}"/>
          </ac:spMkLst>
        </pc:spChg>
        <pc:spChg chg="del">
          <ac:chgData name="Peter Waddell" userId="dd862b9fb7d60430" providerId="LiveId" clId="{9793AE7B-9FD7-4715-8F2C-E5544EBA4113}" dt="2023-06-12T17:57:26.414" v="11876" actId="478"/>
          <ac:spMkLst>
            <pc:docMk/>
            <pc:sldMk cId="2924936342" sldId="1109"/>
            <ac:spMk id="8" creationId="{2E08FD7C-5CC2-22B6-7BEC-67BD13F81807}"/>
          </ac:spMkLst>
        </pc:spChg>
      </pc:sldChg>
      <pc:sldChg chg="add modNotesTx">
        <pc:chgData name="Peter Waddell" userId="dd862b9fb7d60430" providerId="LiveId" clId="{9793AE7B-9FD7-4715-8F2C-E5544EBA4113}" dt="2023-06-12T18:01:51.563" v="12526" actId="20577"/>
        <pc:sldMkLst>
          <pc:docMk/>
          <pc:sldMk cId="2224994489" sldId="1110"/>
        </pc:sldMkLst>
      </pc:sldChg>
      <pc:sldChg chg="add del">
        <pc:chgData name="Peter Waddell" userId="dd862b9fb7d60430" providerId="LiveId" clId="{9793AE7B-9FD7-4715-8F2C-E5544EBA4113}" dt="2023-06-12T18:00:48.084" v="12385"/>
        <pc:sldMkLst>
          <pc:docMk/>
          <pc:sldMk cId="159724094" sldId="1111"/>
        </pc:sldMkLst>
      </pc:sldChg>
      <pc:sldChg chg="addSp modSp new mod">
        <pc:chgData name="Peter Waddell" userId="dd862b9fb7d60430" providerId="LiveId" clId="{9793AE7B-9FD7-4715-8F2C-E5544EBA4113}" dt="2023-06-12T18:00:58.451" v="12408" actId="14100"/>
        <pc:sldMkLst>
          <pc:docMk/>
          <pc:sldMk cId="2241542792" sldId="1111"/>
        </pc:sldMkLst>
        <pc:spChg chg="add mod">
          <ac:chgData name="Peter Waddell" userId="dd862b9fb7d60430" providerId="LiveId" clId="{9793AE7B-9FD7-4715-8F2C-E5544EBA4113}" dt="2023-06-12T18:00:58.451" v="12408" actId="14100"/>
          <ac:spMkLst>
            <pc:docMk/>
            <pc:sldMk cId="2241542792" sldId="1111"/>
            <ac:spMk id="2" creationId="{81BE5FF2-0A11-61BB-FFC2-DA7F4E1BC29B}"/>
          </ac:spMkLst>
        </pc:spChg>
      </pc:sldChg>
      <pc:sldChg chg="addSp modSp add mod ord">
        <pc:chgData name="Peter Waddell" userId="dd862b9fb7d60430" providerId="LiveId" clId="{9793AE7B-9FD7-4715-8F2C-E5544EBA4113}" dt="2023-06-12T18:04:52.174" v="12552"/>
        <pc:sldMkLst>
          <pc:docMk/>
          <pc:sldMk cId="3351348940" sldId="1112"/>
        </pc:sldMkLst>
        <pc:spChg chg="add mod">
          <ac:chgData name="Peter Waddell" userId="dd862b9fb7d60430" providerId="LiveId" clId="{9793AE7B-9FD7-4715-8F2C-E5544EBA4113}" dt="2023-06-12T18:04:50.947" v="12550" actId="207"/>
          <ac:spMkLst>
            <pc:docMk/>
            <pc:sldMk cId="3351348940" sldId="1112"/>
            <ac:spMk id="16" creationId="{8A7CE62E-4B4B-134F-4E4A-A7D0A545ACDF}"/>
          </ac:spMkLst>
        </pc:spChg>
      </pc:sldChg>
      <pc:sldChg chg="addSp modSp add mod ord">
        <pc:chgData name="Peter Waddell" userId="dd862b9fb7d60430" providerId="LiveId" clId="{9793AE7B-9FD7-4715-8F2C-E5544EBA4113}" dt="2023-06-12T18:05:08.610" v="12561"/>
        <pc:sldMkLst>
          <pc:docMk/>
          <pc:sldMk cId="120328373" sldId="1113"/>
        </pc:sldMkLst>
        <pc:spChg chg="add mod">
          <ac:chgData name="Peter Waddell" userId="dd862b9fb7d60430" providerId="LiveId" clId="{9793AE7B-9FD7-4715-8F2C-E5544EBA4113}" dt="2023-06-12T18:05:02.305" v="12557" actId="1076"/>
          <ac:spMkLst>
            <pc:docMk/>
            <pc:sldMk cId="120328373" sldId="1113"/>
            <ac:spMk id="17" creationId="{D8DC7222-BD49-1FDA-73F6-1939DCE096B4}"/>
          </ac:spMkLst>
        </pc:spChg>
      </pc:sldChg>
    </pc:docChg>
  </pc:docChgLst>
  <pc:docChgLst>
    <pc:chgData name="Peter Waddell" userId="dd862b9fb7d60430" providerId="LiveId" clId="{5FF8E6F1-1094-4B00-9C2C-432E6E2A64AF}"/>
    <pc:docChg chg="modSld">
      <pc:chgData name="Peter Waddell" userId="dd862b9fb7d60430" providerId="LiveId" clId="{5FF8E6F1-1094-4B00-9C2C-432E6E2A64AF}" dt="2024-09-02T19:54:23.830" v="151" actId="20577"/>
      <pc:docMkLst>
        <pc:docMk/>
      </pc:docMkLst>
      <pc:sldChg chg="modNotesTx">
        <pc:chgData name="Peter Waddell" userId="dd862b9fb7d60430" providerId="LiveId" clId="{5FF8E6F1-1094-4B00-9C2C-432E6E2A64AF}" dt="2024-09-02T19:54:23.830" v="151" actId="20577"/>
        <pc:sldMkLst>
          <pc:docMk/>
          <pc:sldMk cId="1932648032" sldId="1054"/>
        </pc:sldMkLst>
      </pc:sldChg>
    </pc:docChg>
  </pc:docChgLst>
  <pc:docChgLst>
    <pc:chgData name="Peter Waddell" userId="dd862b9fb7d60430" providerId="LiveId" clId="{D2D43FD2-3899-479D-BA29-B7DCD80B7252}"/>
    <pc:docChg chg="undo custSel addSld delSld modSld sldOrd modMainMaster">
      <pc:chgData name="Peter Waddell" userId="dd862b9fb7d60430" providerId="LiveId" clId="{D2D43FD2-3899-479D-BA29-B7DCD80B7252}" dt="2023-06-21T15:20:58.704" v="6990" actId="47"/>
      <pc:docMkLst>
        <pc:docMk/>
      </pc:docMkLst>
      <pc:sldChg chg="delSp mod">
        <pc:chgData name="Peter Waddell" userId="dd862b9fb7d60430" providerId="LiveId" clId="{D2D43FD2-3899-479D-BA29-B7DCD80B7252}" dt="2023-06-15T20:49:57.959" v="3305" actId="478"/>
        <pc:sldMkLst>
          <pc:docMk/>
          <pc:sldMk cId="2495371453" sldId="259"/>
        </pc:sldMkLst>
        <pc:picChg chg="del">
          <ac:chgData name="Peter Waddell" userId="dd862b9fb7d60430" providerId="LiveId" clId="{D2D43FD2-3899-479D-BA29-B7DCD80B7252}" dt="2023-06-15T20:49:57.959" v="3305" actId="478"/>
          <ac:picMkLst>
            <pc:docMk/>
            <pc:sldMk cId="2495371453" sldId="259"/>
            <ac:picMk id="18" creationId="{6C8D38FF-2B6F-BEA3-FB00-85EF1E0FE09C}"/>
          </ac:picMkLst>
        </pc:picChg>
      </pc:sldChg>
      <pc:sldChg chg="modSp add mod">
        <pc:chgData name="Peter Waddell" userId="dd862b9fb7d60430" providerId="LiveId" clId="{D2D43FD2-3899-479D-BA29-B7DCD80B7252}" dt="2023-06-21T01:43:10.650" v="6874" actId="1036"/>
        <pc:sldMkLst>
          <pc:docMk/>
          <pc:sldMk cId="2172867944" sldId="364"/>
        </pc:sldMkLst>
        <pc:spChg chg="mod">
          <ac:chgData name="Peter Waddell" userId="dd862b9fb7d60430" providerId="LiveId" clId="{D2D43FD2-3899-479D-BA29-B7DCD80B7252}" dt="2023-06-21T01:42:05.293" v="6822" actId="1037"/>
          <ac:spMkLst>
            <pc:docMk/>
            <pc:sldMk cId="2172867944" sldId="364"/>
            <ac:spMk id="3" creationId="{6D4B1420-509D-4B30-9337-CC0A6FA76C28}"/>
          </ac:spMkLst>
        </pc:spChg>
        <pc:spChg chg="mod">
          <ac:chgData name="Peter Waddell" userId="dd862b9fb7d60430" providerId="LiveId" clId="{D2D43FD2-3899-479D-BA29-B7DCD80B7252}" dt="2023-06-21T01:42:05.293" v="6822" actId="1037"/>
          <ac:spMkLst>
            <pc:docMk/>
            <pc:sldMk cId="2172867944" sldId="364"/>
            <ac:spMk id="18" creationId="{58026325-1EE4-43E5-94CE-8F2436317169}"/>
          </ac:spMkLst>
        </pc:spChg>
        <pc:spChg chg="mod">
          <ac:chgData name="Peter Waddell" userId="dd862b9fb7d60430" providerId="LiveId" clId="{D2D43FD2-3899-479D-BA29-B7DCD80B7252}" dt="2023-06-21T01:42:24.473" v="6858" actId="1037"/>
          <ac:spMkLst>
            <pc:docMk/>
            <pc:sldMk cId="2172867944" sldId="364"/>
            <ac:spMk id="19" creationId="{5A180232-8DB6-479B-AABA-2992A1A72A09}"/>
          </ac:spMkLst>
        </pc:spChg>
        <pc:spChg chg="mod">
          <ac:chgData name="Peter Waddell" userId="dd862b9fb7d60430" providerId="LiveId" clId="{D2D43FD2-3899-479D-BA29-B7DCD80B7252}" dt="2023-06-21T01:42:24.473" v="6858" actId="1037"/>
          <ac:spMkLst>
            <pc:docMk/>
            <pc:sldMk cId="2172867944" sldId="364"/>
            <ac:spMk id="271" creationId="{00000000-0000-0000-0000-000000000000}"/>
          </ac:spMkLst>
        </pc:spChg>
        <pc:spChg chg="mod">
          <ac:chgData name="Peter Waddell" userId="dd862b9fb7d60430" providerId="LiveId" clId="{D2D43FD2-3899-479D-BA29-B7DCD80B7252}" dt="2023-06-21T01:42:27.428" v="6865" actId="1038"/>
          <ac:spMkLst>
            <pc:docMk/>
            <pc:sldMk cId="2172867944" sldId="364"/>
            <ac:spMk id="275" creationId="{00000000-0000-0000-0000-000000000000}"/>
          </ac:spMkLst>
        </pc:spChg>
        <pc:spChg chg="mod">
          <ac:chgData name="Peter Waddell" userId="dd862b9fb7d60430" providerId="LiveId" clId="{D2D43FD2-3899-479D-BA29-B7DCD80B7252}" dt="2023-06-21T01:43:04.713" v="6871" actId="1076"/>
          <ac:spMkLst>
            <pc:docMk/>
            <pc:sldMk cId="2172867944" sldId="364"/>
            <ac:spMk id="278" creationId="{00000000-0000-0000-0000-000000000000}"/>
          </ac:spMkLst>
        </pc:spChg>
        <pc:spChg chg="mod">
          <ac:chgData name="Peter Waddell" userId="dd862b9fb7d60430" providerId="LiveId" clId="{D2D43FD2-3899-479D-BA29-B7DCD80B7252}" dt="2023-06-21T01:43:10.650" v="6874" actId="1036"/>
          <ac:spMkLst>
            <pc:docMk/>
            <pc:sldMk cId="2172867944" sldId="364"/>
            <ac:spMk id="279" creationId="{00000000-0000-0000-0000-000000000000}"/>
          </ac:spMkLst>
        </pc:spChg>
        <pc:spChg chg="mod">
          <ac:chgData name="Peter Waddell" userId="dd862b9fb7d60430" providerId="LiveId" clId="{D2D43FD2-3899-479D-BA29-B7DCD80B7252}" dt="2023-06-21T01:42:24.473" v="6858" actId="1037"/>
          <ac:spMkLst>
            <pc:docMk/>
            <pc:sldMk cId="2172867944" sldId="364"/>
            <ac:spMk id="281" creationId="{00000000-0000-0000-0000-000000000000}"/>
          </ac:spMkLst>
        </pc:spChg>
        <pc:spChg chg="mod">
          <ac:chgData name="Peter Waddell" userId="dd862b9fb7d60430" providerId="LiveId" clId="{D2D43FD2-3899-479D-BA29-B7DCD80B7252}" dt="2023-06-21T01:42:24.473" v="6858" actId="1037"/>
          <ac:spMkLst>
            <pc:docMk/>
            <pc:sldMk cId="2172867944" sldId="364"/>
            <ac:spMk id="283" creationId="{00000000-0000-0000-0000-000000000000}"/>
          </ac:spMkLst>
        </pc:spChg>
        <pc:grpChg chg="mod">
          <ac:chgData name="Peter Waddell" userId="dd862b9fb7d60430" providerId="LiveId" clId="{D2D43FD2-3899-479D-BA29-B7DCD80B7252}" dt="2023-06-21T01:41:18.514" v="6809" actId="14100"/>
          <ac:grpSpMkLst>
            <pc:docMk/>
            <pc:sldMk cId="2172867944" sldId="364"/>
            <ac:grpSpMk id="5" creationId="{A022542F-40E0-4EDD-8D2F-E62A8BB004EE}"/>
          </ac:grpSpMkLst>
        </pc:grpChg>
        <pc:grpChg chg="mod">
          <ac:chgData name="Peter Waddell" userId="dd862b9fb7d60430" providerId="LiveId" clId="{D2D43FD2-3899-479D-BA29-B7DCD80B7252}" dt="2023-06-21T01:41:01.899" v="6804" actId="1076"/>
          <ac:grpSpMkLst>
            <pc:docMk/>
            <pc:sldMk cId="2172867944" sldId="364"/>
            <ac:grpSpMk id="280" creationId="{00000000-0000-0000-0000-000000000000}"/>
          </ac:grpSpMkLst>
        </pc:grpChg>
        <pc:picChg chg="mod">
          <ac:chgData name="Peter Waddell" userId="dd862b9fb7d60430" providerId="LiveId" clId="{D2D43FD2-3899-479D-BA29-B7DCD80B7252}" dt="2023-06-21T01:42:56.239" v="6869" actId="14100"/>
          <ac:picMkLst>
            <pc:docMk/>
            <pc:sldMk cId="2172867944" sldId="364"/>
            <ac:picMk id="8" creationId="{610EB0AC-6339-3C60-AA8F-00856B4498AD}"/>
          </ac:picMkLst>
        </pc:picChg>
        <pc:picChg chg="mod">
          <ac:chgData name="Peter Waddell" userId="dd862b9fb7d60430" providerId="LiveId" clId="{D2D43FD2-3899-479D-BA29-B7DCD80B7252}" dt="2023-06-21T01:42:08.939" v="6823" actId="1076"/>
          <ac:picMkLst>
            <pc:docMk/>
            <pc:sldMk cId="2172867944" sldId="364"/>
            <ac:picMk id="272"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3"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4" creationId="{00000000-0000-0000-0000-000000000000}"/>
          </ac:picMkLst>
        </pc:picChg>
      </pc:sldChg>
      <pc:sldChg chg="addSp modSp mod">
        <pc:chgData name="Peter Waddell" userId="dd862b9fb7d60430" providerId="LiveId" clId="{D2D43FD2-3899-479D-BA29-B7DCD80B7252}" dt="2023-06-15T20:47:20.834" v="3256" actId="167"/>
        <pc:sldMkLst>
          <pc:docMk/>
          <pc:sldMk cId="3666493552" sldId="570"/>
        </pc:sldMkLst>
        <pc:spChg chg="add mod ord">
          <ac:chgData name="Peter Waddell" userId="dd862b9fb7d60430" providerId="LiveId" clId="{D2D43FD2-3899-479D-BA29-B7DCD80B7252}" dt="2023-06-15T20:47:20.834" v="3256" actId="167"/>
          <ac:spMkLst>
            <pc:docMk/>
            <pc:sldMk cId="3666493552" sldId="570"/>
            <ac:spMk id="2" creationId="{A62FCC7C-9271-D29E-A160-0CB09007985C}"/>
          </ac:spMkLst>
        </pc:spChg>
      </pc:sldChg>
      <pc:sldChg chg="delSp modSp mod">
        <pc:chgData name="Peter Waddell" userId="dd862b9fb7d60430" providerId="LiveId" clId="{D2D43FD2-3899-479D-BA29-B7DCD80B7252}" dt="2023-06-15T20:51:03.088" v="3343" actId="1036"/>
        <pc:sldMkLst>
          <pc:docMk/>
          <pc:sldMk cId="4087400851" sldId="834"/>
        </pc:sldMkLst>
        <pc:spChg chg="mod">
          <ac:chgData name="Peter Waddell" userId="dd862b9fb7d60430" providerId="LiveId" clId="{D2D43FD2-3899-479D-BA29-B7DCD80B7252}" dt="2023-06-15T20:51:03.088" v="3343" actId="1036"/>
          <ac:spMkLst>
            <pc:docMk/>
            <pc:sldMk cId="4087400851" sldId="834"/>
            <ac:spMk id="2" creationId="{2FC2DB7F-7B34-4C49-94D1-075C8692CE71}"/>
          </ac:spMkLst>
        </pc:spChg>
        <pc:picChg chg="del">
          <ac:chgData name="Peter Waddell" userId="dd862b9fb7d60430" providerId="LiveId" clId="{D2D43FD2-3899-479D-BA29-B7DCD80B7252}" dt="2023-06-15T20:50:47.462" v="3329" actId="478"/>
          <ac:picMkLst>
            <pc:docMk/>
            <pc:sldMk cId="4087400851" sldId="834"/>
            <ac:picMk id="6" creationId="{DCDEE1EC-A8F1-0FB0-0123-C2BC022F1BD9}"/>
          </ac:picMkLst>
        </pc:picChg>
      </pc:sldChg>
      <pc:sldChg chg="delSp mod">
        <pc:chgData name="Peter Waddell" userId="dd862b9fb7d60430" providerId="LiveId" clId="{D2D43FD2-3899-479D-BA29-B7DCD80B7252}" dt="2023-06-15T20:50:36.998" v="3324" actId="478"/>
        <pc:sldMkLst>
          <pc:docMk/>
          <pc:sldMk cId="3950241144" sldId="902"/>
        </pc:sldMkLst>
        <pc:picChg chg="del">
          <ac:chgData name="Peter Waddell" userId="dd862b9fb7d60430" providerId="LiveId" clId="{D2D43FD2-3899-479D-BA29-B7DCD80B7252}" dt="2023-06-15T20:50:36.998" v="3324" actId="478"/>
          <ac:picMkLst>
            <pc:docMk/>
            <pc:sldMk cId="3950241144" sldId="902"/>
            <ac:picMk id="23" creationId="{CF6A112C-9CAE-8BF8-26BD-9EB3CD0CEBD7}"/>
          </ac:picMkLst>
        </pc:picChg>
      </pc:sldChg>
      <pc:sldChg chg="delSp mod">
        <pc:chgData name="Peter Waddell" userId="dd862b9fb7d60430" providerId="LiveId" clId="{D2D43FD2-3899-479D-BA29-B7DCD80B7252}" dt="2023-06-15T20:50:45.292" v="3328" actId="478"/>
        <pc:sldMkLst>
          <pc:docMk/>
          <pc:sldMk cId="2623234830" sldId="904"/>
        </pc:sldMkLst>
        <pc:picChg chg="del">
          <ac:chgData name="Peter Waddell" userId="dd862b9fb7d60430" providerId="LiveId" clId="{D2D43FD2-3899-479D-BA29-B7DCD80B7252}" dt="2023-06-15T20:50:45.292" v="3328" actId="478"/>
          <ac:picMkLst>
            <pc:docMk/>
            <pc:sldMk cId="2623234830" sldId="904"/>
            <ac:picMk id="13" creationId="{01C6BAEC-7973-D188-F7EC-5565FB96B005}"/>
          </ac:picMkLst>
        </pc:picChg>
      </pc:sldChg>
      <pc:sldChg chg="delSp mod">
        <pc:chgData name="Peter Waddell" userId="dd862b9fb7d60430" providerId="LiveId" clId="{D2D43FD2-3899-479D-BA29-B7DCD80B7252}" dt="2023-06-15T20:51:08.856" v="3344" actId="478"/>
        <pc:sldMkLst>
          <pc:docMk/>
          <pc:sldMk cId="343566986" sldId="905"/>
        </pc:sldMkLst>
        <pc:picChg chg="del">
          <ac:chgData name="Peter Waddell" userId="dd862b9fb7d60430" providerId="LiveId" clId="{D2D43FD2-3899-479D-BA29-B7DCD80B7252}" dt="2023-06-15T20:51:08.856" v="3344" actId="478"/>
          <ac:picMkLst>
            <pc:docMk/>
            <pc:sldMk cId="343566986" sldId="905"/>
            <ac:picMk id="15" creationId="{AA62C9CD-B76B-91CB-8E3D-530D64B8A6E5}"/>
          </ac:picMkLst>
        </pc:picChg>
      </pc:sldChg>
      <pc:sldChg chg="addSp modSp">
        <pc:chgData name="Peter Waddell" userId="dd862b9fb7d60430" providerId="LiveId" clId="{D2D43FD2-3899-479D-BA29-B7DCD80B7252}" dt="2023-06-15T20:51:27.985" v="3353"/>
        <pc:sldMkLst>
          <pc:docMk/>
          <pc:sldMk cId="3508488760" sldId="917"/>
        </pc:sldMkLst>
        <pc:spChg chg="add mod">
          <ac:chgData name="Peter Waddell" userId="dd862b9fb7d60430" providerId="LiveId" clId="{D2D43FD2-3899-479D-BA29-B7DCD80B7252}" dt="2023-06-15T20:51:27.985" v="3353"/>
          <ac:spMkLst>
            <pc:docMk/>
            <pc:sldMk cId="3508488760" sldId="917"/>
            <ac:spMk id="4" creationId="{17FA2748-DD0F-9C3E-C74C-7A0969467042}"/>
          </ac:spMkLst>
        </pc:spChg>
      </pc:sldChg>
      <pc:sldChg chg="delSp mod">
        <pc:chgData name="Peter Waddell" userId="dd862b9fb7d60430" providerId="LiveId" clId="{D2D43FD2-3899-479D-BA29-B7DCD80B7252}" dt="2023-06-15T20:49:39.975" v="3299" actId="478"/>
        <pc:sldMkLst>
          <pc:docMk/>
          <pc:sldMk cId="2148994299" sldId="919"/>
        </pc:sldMkLst>
        <pc:picChg chg="del">
          <ac:chgData name="Peter Waddell" userId="dd862b9fb7d60430" providerId="LiveId" clId="{D2D43FD2-3899-479D-BA29-B7DCD80B7252}" dt="2023-06-15T20:49:39.388" v="3298" actId="478"/>
          <ac:picMkLst>
            <pc:docMk/>
            <pc:sldMk cId="2148994299" sldId="919"/>
            <ac:picMk id="14" creationId="{0460CF05-CECE-0126-CBC4-37B04D52FF28}"/>
          </ac:picMkLst>
        </pc:picChg>
        <pc:picChg chg="del">
          <ac:chgData name="Peter Waddell" userId="dd862b9fb7d60430" providerId="LiveId" clId="{D2D43FD2-3899-479D-BA29-B7DCD80B7252}" dt="2023-06-15T20:49:39.975" v="3299" actId="478"/>
          <ac:picMkLst>
            <pc:docMk/>
            <pc:sldMk cId="2148994299" sldId="919"/>
            <ac:picMk id="60" creationId="{8E60CFDA-004A-4B13-A4FB-8CFD478A0C6B}"/>
          </ac:picMkLst>
        </pc:picChg>
      </pc:sldChg>
      <pc:sldChg chg="delSp mod">
        <pc:chgData name="Peter Waddell" userId="dd862b9fb7d60430" providerId="LiveId" clId="{D2D43FD2-3899-479D-BA29-B7DCD80B7252}" dt="2023-06-15T20:49:41.963" v="3300" actId="478"/>
        <pc:sldMkLst>
          <pc:docMk/>
          <pc:sldMk cId="865254174" sldId="920"/>
        </pc:sldMkLst>
        <pc:picChg chg="del">
          <ac:chgData name="Peter Waddell" userId="dd862b9fb7d60430" providerId="LiveId" clId="{D2D43FD2-3899-479D-BA29-B7DCD80B7252}" dt="2023-06-15T20:49:41.963" v="3300" actId="478"/>
          <ac:picMkLst>
            <pc:docMk/>
            <pc:sldMk cId="865254174" sldId="920"/>
            <ac:picMk id="13" creationId="{F3F33710-E31B-9AC6-30DA-54A3C8EFC2D8}"/>
          </ac:picMkLst>
        </pc:picChg>
      </pc:sldChg>
      <pc:sldChg chg="addSp modSp">
        <pc:chgData name="Peter Waddell" userId="dd862b9fb7d60430" providerId="LiveId" clId="{D2D43FD2-3899-479D-BA29-B7DCD80B7252}" dt="2023-06-15T20:47:22.390" v="3257"/>
        <pc:sldMkLst>
          <pc:docMk/>
          <pc:sldMk cId="549679919" sldId="921"/>
        </pc:sldMkLst>
        <pc:spChg chg="add mod">
          <ac:chgData name="Peter Waddell" userId="dd862b9fb7d60430" providerId="LiveId" clId="{D2D43FD2-3899-479D-BA29-B7DCD80B7252}" dt="2023-06-15T20:47:22.390" v="3257"/>
          <ac:spMkLst>
            <pc:docMk/>
            <pc:sldMk cId="549679919" sldId="921"/>
            <ac:spMk id="2" creationId="{9B6E1109-8684-4923-B715-76BB5B1B5125}"/>
          </ac:spMkLst>
        </pc:spChg>
      </pc:sldChg>
      <pc:sldChg chg="modSp mod">
        <pc:chgData name="Peter Waddell" userId="dd862b9fb7d60430" providerId="LiveId" clId="{D2D43FD2-3899-479D-BA29-B7DCD80B7252}" dt="2023-06-15T20:51:58.293" v="3366" actId="1036"/>
        <pc:sldMkLst>
          <pc:docMk/>
          <pc:sldMk cId="984330232" sldId="922"/>
        </pc:sldMkLst>
        <pc:spChg chg="mod">
          <ac:chgData name="Peter Waddell" userId="dd862b9fb7d60430" providerId="LiveId" clId="{D2D43FD2-3899-479D-BA29-B7DCD80B7252}" dt="2023-06-15T20:51:58.293" v="3366" actId="1036"/>
          <ac:spMkLst>
            <pc:docMk/>
            <pc:sldMk cId="984330232" sldId="922"/>
            <ac:spMk id="4" creationId="{D7DE266C-A28F-4324-AE1C-3141B24261BD}"/>
          </ac:spMkLst>
        </pc:spChg>
        <pc:spChg chg="mod">
          <ac:chgData name="Peter Waddell" userId="dd862b9fb7d60430" providerId="LiveId" clId="{D2D43FD2-3899-479D-BA29-B7DCD80B7252}" dt="2023-06-15T20:51:58.293" v="3366" actId="1036"/>
          <ac:spMkLst>
            <pc:docMk/>
            <pc:sldMk cId="984330232" sldId="922"/>
            <ac:spMk id="5" creationId="{F30F2EF7-6155-4740-B992-ADD14C7B8307}"/>
          </ac:spMkLst>
        </pc:spChg>
        <pc:graphicFrameChg chg="mod">
          <ac:chgData name="Peter Waddell" userId="dd862b9fb7d60430" providerId="LiveId" clId="{D2D43FD2-3899-479D-BA29-B7DCD80B7252}" dt="2023-06-15T20:51:58.293" v="3366" actId="1036"/>
          <ac:graphicFrameMkLst>
            <pc:docMk/>
            <pc:sldMk cId="984330232" sldId="922"/>
            <ac:graphicFrameMk id="3" creationId="{8100C9C1-7A56-4376-848A-4EA253A73EEB}"/>
          </ac:graphicFrameMkLst>
        </pc:graphicFrameChg>
        <pc:graphicFrameChg chg="mod">
          <ac:chgData name="Peter Waddell" userId="dd862b9fb7d60430" providerId="LiveId" clId="{D2D43FD2-3899-479D-BA29-B7DCD80B7252}" dt="2023-06-15T20:51:58.293" v="3366" actId="1036"/>
          <ac:graphicFrameMkLst>
            <pc:docMk/>
            <pc:sldMk cId="984330232" sldId="922"/>
            <ac:graphicFrameMk id="7" creationId="{EC795D9D-300F-4C12-A2AE-FE4AD7BBDBF2}"/>
          </ac:graphicFrameMkLst>
        </pc:graphicFrameChg>
        <pc:picChg chg="mod">
          <ac:chgData name="Peter Waddell" userId="dd862b9fb7d60430" providerId="LiveId" clId="{D2D43FD2-3899-479D-BA29-B7DCD80B7252}" dt="2023-06-15T20:51:58.293" v="3366" actId="1036"/>
          <ac:picMkLst>
            <pc:docMk/>
            <pc:sldMk cId="984330232" sldId="922"/>
            <ac:picMk id="8" creationId="{5548D044-C750-44E4-87B9-DDF8EA620A20}"/>
          </ac:picMkLst>
        </pc:picChg>
      </pc:sldChg>
      <pc:sldChg chg="delSp mod">
        <pc:chgData name="Peter Waddell" userId="dd862b9fb7d60430" providerId="LiveId" clId="{D2D43FD2-3899-479D-BA29-B7DCD80B7252}" dt="2023-06-15T20:51:21.509" v="3349" actId="478"/>
        <pc:sldMkLst>
          <pc:docMk/>
          <pc:sldMk cId="2849170849" sldId="923"/>
        </pc:sldMkLst>
        <pc:picChg chg="del">
          <ac:chgData name="Peter Waddell" userId="dd862b9fb7d60430" providerId="LiveId" clId="{D2D43FD2-3899-479D-BA29-B7DCD80B7252}" dt="2023-06-15T20:51:21.509" v="3349" actId="478"/>
          <ac:picMkLst>
            <pc:docMk/>
            <pc:sldMk cId="2849170849" sldId="923"/>
            <ac:picMk id="13" creationId="{8549FCDB-5E60-E6D0-E18A-9821D86E02C9}"/>
          </ac:picMkLst>
        </pc:picChg>
      </pc:sldChg>
      <pc:sldChg chg="delSp mod">
        <pc:chgData name="Peter Waddell" userId="dd862b9fb7d60430" providerId="LiveId" clId="{D2D43FD2-3899-479D-BA29-B7DCD80B7252}" dt="2023-06-15T20:50:08.209" v="3310" actId="478"/>
        <pc:sldMkLst>
          <pc:docMk/>
          <pc:sldMk cId="3096505920" sldId="934"/>
        </pc:sldMkLst>
        <pc:picChg chg="del">
          <ac:chgData name="Peter Waddell" userId="dd862b9fb7d60430" providerId="LiveId" clId="{D2D43FD2-3899-479D-BA29-B7DCD80B7252}" dt="2023-06-15T20:50:08.209" v="3310" actId="478"/>
          <ac:picMkLst>
            <pc:docMk/>
            <pc:sldMk cId="3096505920" sldId="934"/>
            <ac:picMk id="13" creationId="{61C11EEE-CFC3-65AC-5415-C49E9A89A110}"/>
          </ac:picMkLst>
        </pc:picChg>
      </pc:sldChg>
      <pc:sldChg chg="modNotes">
        <pc:chgData name="Peter Waddell" userId="dd862b9fb7d60430" providerId="LiveId" clId="{D2D43FD2-3899-479D-BA29-B7DCD80B7252}" dt="2023-06-15T20:44:05.979" v="3145"/>
        <pc:sldMkLst>
          <pc:docMk/>
          <pc:sldMk cId="2869930994" sldId="939"/>
        </pc:sldMkLst>
      </pc:sldChg>
      <pc:sldChg chg="delSp mod">
        <pc:chgData name="Peter Waddell" userId="dd862b9fb7d60430" providerId="LiveId" clId="{D2D43FD2-3899-479D-BA29-B7DCD80B7252}" dt="2023-06-15T20:51:45.450" v="3354" actId="478"/>
        <pc:sldMkLst>
          <pc:docMk/>
          <pc:sldMk cId="957222179" sldId="942"/>
        </pc:sldMkLst>
        <pc:picChg chg="del">
          <ac:chgData name="Peter Waddell" userId="dd862b9fb7d60430" providerId="LiveId" clId="{D2D43FD2-3899-479D-BA29-B7DCD80B7252}" dt="2023-06-15T20:51:45.450" v="3354" actId="478"/>
          <ac:picMkLst>
            <pc:docMk/>
            <pc:sldMk cId="957222179" sldId="942"/>
            <ac:picMk id="5" creationId="{075E785F-8C39-6B5B-79D0-A9C27D68DFE4}"/>
          </ac:picMkLst>
        </pc:picChg>
      </pc:sldChg>
      <pc:sldChg chg="delSp mod">
        <pc:chgData name="Peter Waddell" userId="dd862b9fb7d60430" providerId="LiveId" clId="{D2D43FD2-3899-479D-BA29-B7DCD80B7252}" dt="2023-06-15T20:51:11.689" v="3345" actId="478"/>
        <pc:sldMkLst>
          <pc:docMk/>
          <pc:sldMk cId="292284012" sldId="949"/>
        </pc:sldMkLst>
        <pc:picChg chg="del">
          <ac:chgData name="Peter Waddell" userId="dd862b9fb7d60430" providerId="LiveId" clId="{D2D43FD2-3899-479D-BA29-B7DCD80B7252}" dt="2023-06-15T20:51:11.689" v="3345" actId="478"/>
          <ac:picMkLst>
            <pc:docMk/>
            <pc:sldMk cId="292284012" sldId="949"/>
            <ac:picMk id="10" creationId="{B32509D9-A668-00AE-A136-1C09129EB541}"/>
          </ac:picMkLst>
        </pc:picChg>
      </pc:sldChg>
      <pc:sldChg chg="addSp delSp modSp mod modNotesTx">
        <pc:chgData name="Peter Waddell" userId="dd862b9fb7d60430" providerId="LiveId" clId="{D2D43FD2-3899-479D-BA29-B7DCD80B7252}" dt="2023-06-20T15:42:05.527" v="3752" actId="207"/>
        <pc:sldMkLst>
          <pc:docMk/>
          <pc:sldMk cId="164657167" sldId="953"/>
        </pc:sldMkLst>
        <pc:spChg chg="add mod">
          <ac:chgData name="Peter Waddell" userId="dd862b9fb7d60430" providerId="LiveId" clId="{D2D43FD2-3899-479D-BA29-B7DCD80B7252}" dt="2023-06-20T15:42:05.527" v="3752" actId="207"/>
          <ac:spMkLst>
            <pc:docMk/>
            <pc:sldMk cId="164657167" sldId="953"/>
            <ac:spMk id="64" creationId="{6AC5D10D-CA3F-3957-B7DD-B35620F359E9}"/>
          </ac:spMkLst>
        </pc:spChg>
        <pc:picChg chg="del">
          <ac:chgData name="Peter Waddell" userId="dd862b9fb7d60430" providerId="LiveId" clId="{D2D43FD2-3899-479D-BA29-B7DCD80B7252}" dt="2023-06-15T20:49:45.140" v="3301" actId="478"/>
          <ac:picMkLst>
            <pc:docMk/>
            <pc:sldMk cId="164657167" sldId="953"/>
            <ac:picMk id="64" creationId="{9F378CFD-8526-456B-A325-73EDC1057553}"/>
          </ac:picMkLst>
        </pc:picChg>
      </pc:sldChg>
      <pc:sldChg chg="delSp mod">
        <pc:chgData name="Peter Waddell" userId="dd862b9fb7d60430" providerId="LiveId" clId="{D2D43FD2-3899-479D-BA29-B7DCD80B7252}" dt="2023-06-15T20:50:24.660" v="3318" actId="478"/>
        <pc:sldMkLst>
          <pc:docMk/>
          <pc:sldMk cId="2805612025" sldId="962"/>
        </pc:sldMkLst>
        <pc:picChg chg="del">
          <ac:chgData name="Peter Waddell" userId="dd862b9fb7d60430" providerId="LiveId" clId="{D2D43FD2-3899-479D-BA29-B7DCD80B7252}" dt="2023-06-15T20:50:24.660" v="3318" actId="478"/>
          <ac:picMkLst>
            <pc:docMk/>
            <pc:sldMk cId="2805612025" sldId="962"/>
            <ac:picMk id="10" creationId="{A616982C-FDF1-ACDE-CA07-227FDEB8E945}"/>
          </ac:picMkLst>
        </pc:picChg>
      </pc:sldChg>
      <pc:sldChg chg="delSp mod modNotesTx">
        <pc:chgData name="Peter Waddell" userId="dd862b9fb7d60430" providerId="LiveId" clId="{D2D43FD2-3899-479D-BA29-B7DCD80B7252}" dt="2023-06-15T20:51:13.741" v="3346" actId="478"/>
        <pc:sldMkLst>
          <pc:docMk/>
          <pc:sldMk cId="580487967" sldId="965"/>
        </pc:sldMkLst>
        <pc:picChg chg="del">
          <ac:chgData name="Peter Waddell" userId="dd862b9fb7d60430" providerId="LiveId" clId="{D2D43FD2-3899-479D-BA29-B7DCD80B7252}" dt="2023-06-15T20:51:13.741" v="3346" actId="478"/>
          <ac:picMkLst>
            <pc:docMk/>
            <pc:sldMk cId="580487967" sldId="965"/>
            <ac:picMk id="9" creationId="{A04ABF2C-3A9E-4D0F-52D5-3B8ECCA5D53C}"/>
          </ac:picMkLst>
        </pc:picChg>
      </pc:sldChg>
      <pc:sldChg chg="modNotes">
        <pc:chgData name="Peter Waddell" userId="dd862b9fb7d60430" providerId="LiveId" clId="{D2D43FD2-3899-479D-BA29-B7DCD80B7252}" dt="2023-06-15T20:44:05.979" v="3145"/>
        <pc:sldMkLst>
          <pc:docMk/>
          <pc:sldMk cId="3858476082" sldId="976"/>
        </pc:sldMkLst>
      </pc:sldChg>
      <pc:sldChg chg="delSp mod">
        <pc:chgData name="Peter Waddell" userId="dd862b9fb7d60430" providerId="LiveId" clId="{D2D43FD2-3899-479D-BA29-B7DCD80B7252}" dt="2023-06-15T20:50:28.995" v="3320" actId="478"/>
        <pc:sldMkLst>
          <pc:docMk/>
          <pc:sldMk cId="1720085416" sldId="978"/>
        </pc:sldMkLst>
        <pc:picChg chg="del">
          <ac:chgData name="Peter Waddell" userId="dd862b9fb7d60430" providerId="LiveId" clId="{D2D43FD2-3899-479D-BA29-B7DCD80B7252}" dt="2023-06-15T20:50:28.995" v="3320" actId="478"/>
          <ac:picMkLst>
            <pc:docMk/>
            <pc:sldMk cId="1720085416" sldId="978"/>
            <ac:picMk id="20" creationId="{EEFD40DB-4F3C-6E87-930F-425059A26169}"/>
          </ac:picMkLst>
        </pc:picChg>
      </pc:sldChg>
      <pc:sldChg chg="delSp mod ord">
        <pc:chgData name="Peter Waddell" userId="dd862b9fb7d60430" providerId="LiveId" clId="{D2D43FD2-3899-479D-BA29-B7DCD80B7252}" dt="2023-06-15T20:51:19.486" v="3348" actId="478"/>
        <pc:sldMkLst>
          <pc:docMk/>
          <pc:sldMk cId="1235671326" sldId="980"/>
        </pc:sldMkLst>
        <pc:picChg chg="del">
          <ac:chgData name="Peter Waddell" userId="dd862b9fb7d60430" providerId="LiveId" clId="{D2D43FD2-3899-479D-BA29-B7DCD80B7252}" dt="2023-06-15T20:51:19.486" v="3348" actId="478"/>
          <ac:picMkLst>
            <pc:docMk/>
            <pc:sldMk cId="1235671326" sldId="980"/>
            <ac:picMk id="43" creationId="{C5D7DD1F-D7CD-C8AF-4720-509282B4EA38}"/>
          </ac:picMkLst>
        </pc:picChg>
      </pc:sldChg>
      <pc:sldChg chg="delSp mod">
        <pc:chgData name="Peter Waddell" userId="dd862b9fb7d60430" providerId="LiveId" clId="{D2D43FD2-3899-479D-BA29-B7DCD80B7252}" dt="2023-06-15T20:51:15.945" v="3347" actId="478"/>
        <pc:sldMkLst>
          <pc:docMk/>
          <pc:sldMk cId="4089469222" sldId="981"/>
        </pc:sldMkLst>
        <pc:picChg chg="del">
          <ac:chgData name="Peter Waddell" userId="dd862b9fb7d60430" providerId="LiveId" clId="{D2D43FD2-3899-479D-BA29-B7DCD80B7252}" dt="2023-06-15T20:51:15.945" v="3347" actId="478"/>
          <ac:picMkLst>
            <pc:docMk/>
            <pc:sldMk cId="4089469222" sldId="981"/>
            <ac:picMk id="13" creationId="{CADA2879-A915-EB3F-A33E-25D19D7FA6BE}"/>
          </ac:picMkLst>
        </pc:picChg>
      </pc:sldChg>
      <pc:sldChg chg="delSp mod">
        <pc:chgData name="Peter Waddell" userId="dd862b9fb7d60430" providerId="LiveId" clId="{D2D43FD2-3899-479D-BA29-B7DCD80B7252}" dt="2023-06-15T20:45:14.742" v="3177" actId="478"/>
        <pc:sldMkLst>
          <pc:docMk/>
          <pc:sldMk cId="3084994192" sldId="985"/>
        </pc:sldMkLst>
        <pc:picChg chg="del">
          <ac:chgData name="Peter Waddell" userId="dd862b9fb7d60430" providerId="LiveId" clId="{D2D43FD2-3899-479D-BA29-B7DCD80B7252}" dt="2023-06-15T20:45:14.742" v="3177" actId="478"/>
          <ac:picMkLst>
            <pc:docMk/>
            <pc:sldMk cId="3084994192" sldId="985"/>
            <ac:picMk id="5" creationId="{77018BBC-BC21-CAED-D016-713A9D08E73D}"/>
          </ac:picMkLst>
        </pc:picChg>
      </pc:sldChg>
      <pc:sldChg chg="delSp mod modNotesTx">
        <pc:chgData name="Peter Waddell" userId="dd862b9fb7d60430" providerId="LiveId" clId="{D2D43FD2-3899-479D-BA29-B7DCD80B7252}" dt="2023-06-15T20:45:24.971" v="3182" actId="478"/>
        <pc:sldMkLst>
          <pc:docMk/>
          <pc:sldMk cId="1233688022" sldId="987"/>
        </pc:sldMkLst>
        <pc:picChg chg="del">
          <ac:chgData name="Peter Waddell" userId="dd862b9fb7d60430" providerId="LiveId" clId="{D2D43FD2-3899-479D-BA29-B7DCD80B7252}" dt="2023-06-15T20:45:24.971" v="3182" actId="478"/>
          <ac:picMkLst>
            <pc:docMk/>
            <pc:sldMk cId="1233688022" sldId="987"/>
            <ac:picMk id="14" creationId="{6ADC1FBF-A7AB-8E97-75FA-A1E03A0A29EA}"/>
          </ac:picMkLst>
        </pc:picChg>
      </pc:sldChg>
      <pc:sldChg chg="delSp mod modNotesTx">
        <pc:chgData name="Peter Waddell" userId="dd862b9fb7d60430" providerId="LiveId" clId="{D2D43FD2-3899-479D-BA29-B7DCD80B7252}" dt="2023-06-15T20:49:49.642" v="3302" actId="478"/>
        <pc:sldMkLst>
          <pc:docMk/>
          <pc:sldMk cId="3499047597" sldId="989"/>
        </pc:sldMkLst>
        <pc:picChg chg="del">
          <ac:chgData name="Peter Waddell" userId="dd862b9fb7d60430" providerId="LiveId" clId="{D2D43FD2-3899-479D-BA29-B7DCD80B7252}" dt="2023-06-15T20:49:49.642" v="3302" actId="478"/>
          <ac:picMkLst>
            <pc:docMk/>
            <pc:sldMk cId="3499047597" sldId="989"/>
            <ac:picMk id="19" creationId="{0B057011-7403-71A9-BEE5-04AAA643F1F0}"/>
          </ac:picMkLst>
        </pc:picChg>
      </pc:sldChg>
      <pc:sldChg chg="delSp mod">
        <pc:chgData name="Peter Waddell" userId="dd862b9fb7d60430" providerId="LiveId" clId="{D2D43FD2-3899-479D-BA29-B7DCD80B7252}" dt="2023-06-15T20:50:00.215" v="3306" actId="478"/>
        <pc:sldMkLst>
          <pc:docMk/>
          <pc:sldMk cId="878585181" sldId="991"/>
        </pc:sldMkLst>
        <pc:picChg chg="del">
          <ac:chgData name="Peter Waddell" userId="dd862b9fb7d60430" providerId="LiveId" clId="{D2D43FD2-3899-479D-BA29-B7DCD80B7252}" dt="2023-06-15T20:50:00.215" v="3306" actId="478"/>
          <ac:picMkLst>
            <pc:docMk/>
            <pc:sldMk cId="878585181" sldId="991"/>
            <ac:picMk id="18" creationId="{6C8D38FF-2B6F-BEA3-FB00-85EF1E0FE09C}"/>
          </ac:picMkLst>
        </pc:picChg>
      </pc:sldChg>
      <pc:sldChg chg="delSp mod">
        <pc:chgData name="Peter Waddell" userId="dd862b9fb7d60430" providerId="LiveId" clId="{D2D43FD2-3899-479D-BA29-B7DCD80B7252}" dt="2023-06-15T20:50:22.807" v="3317" actId="478"/>
        <pc:sldMkLst>
          <pc:docMk/>
          <pc:sldMk cId="4287886815" sldId="992"/>
        </pc:sldMkLst>
        <pc:picChg chg="del">
          <ac:chgData name="Peter Waddell" userId="dd862b9fb7d60430" providerId="LiveId" clId="{D2D43FD2-3899-479D-BA29-B7DCD80B7252}" dt="2023-06-15T20:50:22.807" v="3317" actId="478"/>
          <ac:picMkLst>
            <pc:docMk/>
            <pc:sldMk cId="4287886815" sldId="992"/>
            <ac:picMk id="11" creationId="{E49C4404-8115-0780-9F9E-E48DA263A581}"/>
          </ac:picMkLst>
        </pc:picChg>
      </pc:sldChg>
      <pc:sldChg chg="delSp mod">
        <pc:chgData name="Peter Waddell" userId="dd862b9fb7d60430" providerId="LiveId" clId="{D2D43FD2-3899-479D-BA29-B7DCD80B7252}" dt="2023-06-15T20:45:18.468" v="3179" actId="478"/>
        <pc:sldMkLst>
          <pc:docMk/>
          <pc:sldMk cId="1228257688" sldId="993"/>
        </pc:sldMkLst>
        <pc:picChg chg="del">
          <ac:chgData name="Peter Waddell" userId="dd862b9fb7d60430" providerId="LiveId" clId="{D2D43FD2-3899-479D-BA29-B7DCD80B7252}" dt="2023-06-15T20:45:18.468" v="3179" actId="478"/>
          <ac:picMkLst>
            <pc:docMk/>
            <pc:sldMk cId="1228257688" sldId="993"/>
            <ac:picMk id="7" creationId="{E2B23B94-8347-1648-C8D7-7D946575B10B}"/>
          </ac:picMkLst>
        </pc:picChg>
      </pc:sldChg>
      <pc:sldChg chg="addSp delSp modSp mod">
        <pc:chgData name="Peter Waddell" userId="dd862b9fb7d60430" providerId="LiveId" clId="{D2D43FD2-3899-479D-BA29-B7DCD80B7252}" dt="2023-06-15T20:44:14.792" v="3146" actId="478"/>
        <pc:sldMkLst>
          <pc:docMk/>
          <pc:sldMk cId="1992533953" sldId="995"/>
        </pc:sldMkLst>
        <pc:spChg chg="add del mod">
          <ac:chgData name="Peter Waddell" userId="dd862b9fb7d60430" providerId="LiveId" clId="{D2D43FD2-3899-479D-BA29-B7DCD80B7252}" dt="2023-06-15T20:44:14.792" v="3146" actId="478"/>
          <ac:spMkLst>
            <pc:docMk/>
            <pc:sldMk cId="1992533953" sldId="995"/>
            <ac:spMk id="13" creationId="{28E7C1E7-2F93-724D-626F-BFA4020B072B}"/>
          </ac:spMkLst>
        </pc:spChg>
        <pc:spChg chg="add del mod">
          <ac:chgData name="Peter Waddell" userId="dd862b9fb7d60430" providerId="LiveId" clId="{D2D43FD2-3899-479D-BA29-B7DCD80B7252}" dt="2023-06-15T20:43:26.029" v="3134"/>
          <ac:spMkLst>
            <pc:docMk/>
            <pc:sldMk cId="1992533953" sldId="995"/>
            <ac:spMk id="16" creationId="{A96EA079-D3AE-F04B-6C9F-F809B37C88A9}"/>
          </ac:spMkLst>
        </pc:spChg>
        <pc:spChg chg="add del mod">
          <ac:chgData name="Peter Waddell" userId="dd862b9fb7d60430" providerId="LiveId" clId="{D2D43FD2-3899-479D-BA29-B7DCD80B7252}" dt="2023-06-15T20:43:37.074" v="3138"/>
          <ac:spMkLst>
            <pc:docMk/>
            <pc:sldMk cId="1992533953" sldId="995"/>
            <ac:spMk id="18" creationId="{35D2FB8B-3EAF-213F-C800-73B90D38C912}"/>
          </ac:spMkLst>
        </pc:spChg>
        <pc:picChg chg="add del mod ord">
          <ac:chgData name="Peter Waddell" userId="dd862b9fb7d60430" providerId="LiveId" clId="{D2D43FD2-3899-479D-BA29-B7DCD80B7252}" dt="2023-06-15T20:43:49.174" v="3142" actId="478"/>
          <ac:picMkLst>
            <pc:docMk/>
            <pc:sldMk cId="1992533953" sldId="995"/>
            <ac:picMk id="14" creationId="{0460CF05-CECE-0126-CBC4-37B04D52FF28}"/>
          </ac:picMkLst>
        </pc:picChg>
        <pc:picChg chg="add del mod ord">
          <ac:chgData name="Peter Waddell" userId="dd862b9fb7d60430" providerId="LiveId" clId="{D2D43FD2-3899-479D-BA29-B7DCD80B7252}" dt="2023-06-15T20:44:14.792" v="3146" actId="478"/>
          <ac:picMkLst>
            <pc:docMk/>
            <pc:sldMk cId="1992533953" sldId="995"/>
            <ac:picMk id="15" creationId="{124286B7-C42A-1733-966B-E29CDCDE8BA1}"/>
          </ac:picMkLst>
        </pc:picChg>
        <pc:picChg chg="add del mod">
          <ac:chgData name="Peter Waddell" userId="dd862b9fb7d60430" providerId="LiveId" clId="{D2D43FD2-3899-479D-BA29-B7DCD80B7252}" dt="2023-06-15T20:43:26.029" v="3134"/>
          <ac:picMkLst>
            <pc:docMk/>
            <pc:sldMk cId="1992533953" sldId="995"/>
            <ac:picMk id="17" creationId="{72B67771-E76A-D89B-4E28-6B402CD57769}"/>
          </ac:picMkLst>
        </pc:picChg>
        <pc:picChg chg="add del mod">
          <ac:chgData name="Peter Waddell" userId="dd862b9fb7d60430" providerId="LiveId" clId="{D2D43FD2-3899-479D-BA29-B7DCD80B7252}" dt="2023-06-15T20:43:37.074" v="3138"/>
          <ac:picMkLst>
            <pc:docMk/>
            <pc:sldMk cId="1992533953" sldId="995"/>
            <ac:picMk id="19" creationId="{A6A67C70-3BD3-B583-232F-2153A25F79B2}"/>
          </ac:picMkLst>
        </pc:picChg>
        <pc:picChg chg="del mod">
          <ac:chgData name="Peter Waddell" userId="dd862b9fb7d60430" providerId="LiveId" clId="{D2D43FD2-3899-479D-BA29-B7DCD80B7252}" dt="2023-06-15T20:43:16.505" v="3128" actId="478"/>
          <ac:picMkLst>
            <pc:docMk/>
            <pc:sldMk cId="1992533953" sldId="995"/>
            <ac:picMk id="60" creationId="{8E60CFDA-004A-4B13-A4FB-8CFD478A0C6B}"/>
          </ac:picMkLst>
        </pc:picChg>
      </pc:sldChg>
      <pc:sldChg chg="add del">
        <pc:chgData name="Peter Waddell" userId="dd862b9fb7d60430" providerId="LiveId" clId="{D2D43FD2-3899-479D-BA29-B7DCD80B7252}" dt="2023-06-14T14:51:33.096" v="159" actId="47"/>
        <pc:sldMkLst>
          <pc:docMk/>
          <pc:sldMk cId="2300492271" sldId="997"/>
        </pc:sldMkLst>
      </pc:sldChg>
      <pc:sldChg chg="delSp modSp mod modNotesTx">
        <pc:chgData name="Peter Waddell" userId="dd862b9fb7d60430" providerId="LiveId" clId="{D2D43FD2-3899-479D-BA29-B7DCD80B7252}" dt="2023-06-15T20:44:23.232" v="3150" actId="478"/>
        <pc:sldMkLst>
          <pc:docMk/>
          <pc:sldMk cId="816396636" sldId="998"/>
        </pc:sldMkLst>
        <pc:spChg chg="mod">
          <ac:chgData name="Peter Waddell" userId="dd862b9fb7d60430" providerId="LiveId" clId="{D2D43FD2-3899-479D-BA29-B7DCD80B7252}" dt="2023-06-14T14:53:48.606" v="464" actId="1076"/>
          <ac:spMkLst>
            <pc:docMk/>
            <pc:sldMk cId="816396636" sldId="998"/>
            <ac:spMk id="9" creationId="{BEB6B24B-20E4-F2B4-6683-5DCF9791686E}"/>
          </ac:spMkLst>
        </pc:spChg>
        <pc:spChg chg="mod">
          <ac:chgData name="Peter Waddell" userId="dd862b9fb7d60430" providerId="LiveId" clId="{D2D43FD2-3899-479D-BA29-B7DCD80B7252}" dt="2023-06-14T14:53:51.783" v="465" actId="1076"/>
          <ac:spMkLst>
            <pc:docMk/>
            <pc:sldMk cId="816396636" sldId="998"/>
            <ac:spMk id="37" creationId="{7AC94BCC-7806-36FA-842C-FCBA752DDD6C}"/>
          </ac:spMkLst>
        </pc:spChg>
        <pc:spChg chg="del">
          <ac:chgData name="Peter Waddell" userId="dd862b9fb7d60430" providerId="LiveId" clId="{D2D43FD2-3899-479D-BA29-B7DCD80B7252}" dt="2023-06-14T14:53:39.058" v="460" actId="478"/>
          <ac:spMkLst>
            <pc:docMk/>
            <pc:sldMk cId="816396636" sldId="998"/>
            <ac:spMk id="38" creationId="{2661AECF-40A6-2AB1-4C98-209E9DA85CC6}"/>
          </ac:spMkLst>
        </pc:spChg>
        <pc:picChg chg="del">
          <ac:chgData name="Peter Waddell" userId="dd862b9fb7d60430" providerId="LiveId" clId="{D2D43FD2-3899-479D-BA29-B7DCD80B7252}" dt="2023-06-15T20:44:22.591" v="3149" actId="478"/>
          <ac:picMkLst>
            <pc:docMk/>
            <pc:sldMk cId="816396636" sldId="998"/>
            <ac:picMk id="14" creationId="{0460CF05-CECE-0126-CBC4-37B04D52FF28}"/>
          </ac:picMkLst>
        </pc:picChg>
        <pc:picChg chg="mod">
          <ac:chgData name="Peter Waddell" userId="dd862b9fb7d60430" providerId="LiveId" clId="{D2D43FD2-3899-479D-BA29-B7DCD80B7252}" dt="2023-06-14T14:54:15.834" v="506" actId="1037"/>
          <ac:picMkLst>
            <pc:docMk/>
            <pc:sldMk cId="816396636" sldId="998"/>
            <ac:picMk id="35" creationId="{7DB0A14B-0999-63B3-3DD3-CBEBE6436135}"/>
          </ac:picMkLst>
        </pc:picChg>
        <pc:picChg chg="mod">
          <ac:chgData name="Peter Waddell" userId="dd862b9fb7d60430" providerId="LiveId" clId="{D2D43FD2-3899-479D-BA29-B7DCD80B7252}" dt="2023-06-14T14:54:02.870" v="467" actId="1076"/>
          <ac:picMkLst>
            <pc:docMk/>
            <pc:sldMk cId="816396636" sldId="998"/>
            <ac:picMk id="36" creationId="{A6EBEED3-5C7E-809A-5743-94DE443E0357}"/>
          </ac:picMkLst>
        </pc:picChg>
        <pc:picChg chg="del">
          <ac:chgData name="Peter Waddell" userId="dd862b9fb7d60430" providerId="LiveId" clId="{D2D43FD2-3899-479D-BA29-B7DCD80B7252}" dt="2023-06-15T20:44:23.232" v="3150" actId="478"/>
          <ac:picMkLst>
            <pc:docMk/>
            <pc:sldMk cId="816396636" sldId="998"/>
            <ac:picMk id="60" creationId="{8E60CFDA-004A-4B13-A4FB-8CFD478A0C6B}"/>
          </ac:picMkLst>
        </pc:picChg>
      </pc:sldChg>
      <pc:sldChg chg="delSp mod">
        <pc:chgData name="Peter Waddell" userId="dd862b9fb7d60430" providerId="LiveId" clId="{D2D43FD2-3899-479D-BA29-B7DCD80B7252}" dt="2023-06-15T20:44:26.213" v="3152" actId="478"/>
        <pc:sldMkLst>
          <pc:docMk/>
          <pc:sldMk cId="130671605" sldId="999"/>
        </pc:sldMkLst>
        <pc:picChg chg="del">
          <ac:chgData name="Peter Waddell" userId="dd862b9fb7d60430" providerId="LiveId" clId="{D2D43FD2-3899-479D-BA29-B7DCD80B7252}" dt="2023-06-15T20:44:25.600" v="3151" actId="478"/>
          <ac:picMkLst>
            <pc:docMk/>
            <pc:sldMk cId="130671605" sldId="999"/>
            <ac:picMk id="14" creationId="{0460CF05-CECE-0126-CBC4-37B04D52FF28}"/>
          </ac:picMkLst>
        </pc:picChg>
        <pc:picChg chg="del">
          <ac:chgData name="Peter Waddell" userId="dd862b9fb7d60430" providerId="LiveId" clId="{D2D43FD2-3899-479D-BA29-B7DCD80B7252}" dt="2023-06-15T20:44:26.213" v="3152" actId="478"/>
          <ac:picMkLst>
            <pc:docMk/>
            <pc:sldMk cId="130671605" sldId="999"/>
            <ac:picMk id="60" creationId="{8E60CFDA-004A-4B13-A4FB-8CFD478A0C6B}"/>
          </ac:picMkLst>
        </pc:picChg>
      </pc:sldChg>
      <pc:sldChg chg="delSp mod">
        <pc:chgData name="Peter Waddell" userId="dd862b9fb7d60430" providerId="LiveId" clId="{D2D43FD2-3899-479D-BA29-B7DCD80B7252}" dt="2023-06-15T20:44:29.332" v="3154" actId="478"/>
        <pc:sldMkLst>
          <pc:docMk/>
          <pc:sldMk cId="3778359592" sldId="1000"/>
        </pc:sldMkLst>
        <pc:picChg chg="del">
          <ac:chgData name="Peter Waddell" userId="dd862b9fb7d60430" providerId="LiveId" clId="{D2D43FD2-3899-479D-BA29-B7DCD80B7252}" dt="2023-06-15T20:44:28.543" v="3153" actId="478"/>
          <ac:picMkLst>
            <pc:docMk/>
            <pc:sldMk cId="3778359592" sldId="1000"/>
            <ac:picMk id="14" creationId="{0460CF05-CECE-0126-CBC4-37B04D52FF28}"/>
          </ac:picMkLst>
        </pc:picChg>
        <pc:picChg chg="del">
          <ac:chgData name="Peter Waddell" userId="dd862b9fb7d60430" providerId="LiveId" clId="{D2D43FD2-3899-479D-BA29-B7DCD80B7252}" dt="2023-06-15T20:44:29.332" v="3154" actId="478"/>
          <ac:picMkLst>
            <pc:docMk/>
            <pc:sldMk cId="3778359592" sldId="1000"/>
            <ac:picMk id="60" creationId="{8E60CFDA-004A-4B13-A4FB-8CFD478A0C6B}"/>
          </ac:picMkLst>
        </pc:picChg>
      </pc:sldChg>
      <pc:sldChg chg="delSp mod">
        <pc:chgData name="Peter Waddell" userId="dd862b9fb7d60430" providerId="LiveId" clId="{D2D43FD2-3899-479D-BA29-B7DCD80B7252}" dt="2023-06-15T20:44:32.024" v="3156" actId="478"/>
        <pc:sldMkLst>
          <pc:docMk/>
          <pc:sldMk cId="1812222336" sldId="1002"/>
        </pc:sldMkLst>
        <pc:picChg chg="del">
          <ac:chgData name="Peter Waddell" userId="dd862b9fb7d60430" providerId="LiveId" clId="{D2D43FD2-3899-479D-BA29-B7DCD80B7252}" dt="2023-06-15T20:44:31.446" v="3155" actId="478"/>
          <ac:picMkLst>
            <pc:docMk/>
            <pc:sldMk cId="1812222336" sldId="1002"/>
            <ac:picMk id="14" creationId="{0460CF05-CECE-0126-CBC4-37B04D52FF28}"/>
          </ac:picMkLst>
        </pc:picChg>
        <pc:picChg chg="del">
          <ac:chgData name="Peter Waddell" userId="dd862b9fb7d60430" providerId="LiveId" clId="{D2D43FD2-3899-479D-BA29-B7DCD80B7252}" dt="2023-06-15T20:44:32.024" v="3156" actId="478"/>
          <ac:picMkLst>
            <pc:docMk/>
            <pc:sldMk cId="1812222336" sldId="1002"/>
            <ac:picMk id="60" creationId="{8E60CFDA-004A-4B13-A4FB-8CFD478A0C6B}"/>
          </ac:picMkLst>
        </pc:picChg>
      </pc:sldChg>
      <pc:sldChg chg="delSp mod">
        <pc:chgData name="Peter Waddell" userId="dd862b9fb7d60430" providerId="LiveId" clId="{D2D43FD2-3899-479D-BA29-B7DCD80B7252}" dt="2023-06-15T20:44:35.485" v="3158" actId="478"/>
        <pc:sldMkLst>
          <pc:docMk/>
          <pc:sldMk cId="2692950608" sldId="1003"/>
        </pc:sldMkLst>
        <pc:picChg chg="del">
          <ac:chgData name="Peter Waddell" userId="dd862b9fb7d60430" providerId="LiveId" clId="{D2D43FD2-3899-479D-BA29-B7DCD80B7252}" dt="2023-06-15T20:44:34.618" v="3157" actId="478"/>
          <ac:picMkLst>
            <pc:docMk/>
            <pc:sldMk cId="2692950608" sldId="1003"/>
            <ac:picMk id="14" creationId="{0460CF05-CECE-0126-CBC4-37B04D52FF28}"/>
          </ac:picMkLst>
        </pc:picChg>
        <pc:picChg chg="del">
          <ac:chgData name="Peter Waddell" userId="dd862b9fb7d60430" providerId="LiveId" clId="{D2D43FD2-3899-479D-BA29-B7DCD80B7252}" dt="2023-06-15T20:44:35.485" v="3158" actId="478"/>
          <ac:picMkLst>
            <pc:docMk/>
            <pc:sldMk cId="2692950608" sldId="1003"/>
            <ac:picMk id="60" creationId="{8E60CFDA-004A-4B13-A4FB-8CFD478A0C6B}"/>
          </ac:picMkLst>
        </pc:picChg>
      </pc:sldChg>
      <pc:sldChg chg="delSp mod">
        <pc:chgData name="Peter Waddell" userId="dd862b9fb7d60430" providerId="LiveId" clId="{D2D43FD2-3899-479D-BA29-B7DCD80B7252}" dt="2023-06-15T20:44:39.245" v="3160" actId="478"/>
        <pc:sldMkLst>
          <pc:docMk/>
          <pc:sldMk cId="2477038549" sldId="1004"/>
        </pc:sldMkLst>
        <pc:picChg chg="del">
          <ac:chgData name="Peter Waddell" userId="dd862b9fb7d60430" providerId="LiveId" clId="{D2D43FD2-3899-479D-BA29-B7DCD80B7252}" dt="2023-06-15T20:44:38.439" v="3159" actId="478"/>
          <ac:picMkLst>
            <pc:docMk/>
            <pc:sldMk cId="2477038549" sldId="1004"/>
            <ac:picMk id="14" creationId="{0460CF05-CECE-0126-CBC4-37B04D52FF28}"/>
          </ac:picMkLst>
        </pc:picChg>
        <pc:picChg chg="del">
          <ac:chgData name="Peter Waddell" userId="dd862b9fb7d60430" providerId="LiveId" clId="{D2D43FD2-3899-479D-BA29-B7DCD80B7252}" dt="2023-06-15T20:44:39.245" v="3160" actId="478"/>
          <ac:picMkLst>
            <pc:docMk/>
            <pc:sldMk cId="2477038549" sldId="1004"/>
            <ac:picMk id="60" creationId="{8E60CFDA-004A-4B13-A4FB-8CFD478A0C6B}"/>
          </ac:picMkLst>
        </pc:picChg>
      </pc:sldChg>
      <pc:sldChg chg="delSp mod">
        <pc:chgData name="Peter Waddell" userId="dd862b9fb7d60430" providerId="LiveId" clId="{D2D43FD2-3899-479D-BA29-B7DCD80B7252}" dt="2023-06-15T20:47:42.064" v="3259" actId="478"/>
        <pc:sldMkLst>
          <pc:docMk/>
          <pc:sldMk cId="1233885619" sldId="1005"/>
        </pc:sldMkLst>
        <pc:picChg chg="del">
          <ac:chgData name="Peter Waddell" userId="dd862b9fb7d60430" providerId="LiveId" clId="{D2D43FD2-3899-479D-BA29-B7DCD80B7252}" dt="2023-06-15T20:47:41.290" v="3258" actId="478"/>
          <ac:picMkLst>
            <pc:docMk/>
            <pc:sldMk cId="1233885619" sldId="1005"/>
            <ac:picMk id="14" creationId="{0460CF05-CECE-0126-CBC4-37B04D52FF28}"/>
          </ac:picMkLst>
        </pc:picChg>
        <pc:picChg chg="del">
          <ac:chgData name="Peter Waddell" userId="dd862b9fb7d60430" providerId="LiveId" clId="{D2D43FD2-3899-479D-BA29-B7DCD80B7252}" dt="2023-06-15T20:47:42.064" v="3259" actId="478"/>
          <ac:picMkLst>
            <pc:docMk/>
            <pc:sldMk cId="1233885619" sldId="1005"/>
            <ac:picMk id="60" creationId="{8E60CFDA-004A-4B13-A4FB-8CFD478A0C6B}"/>
          </ac:picMkLst>
        </pc:picChg>
      </pc:sldChg>
      <pc:sldChg chg="delSp mod">
        <pc:chgData name="Peter Waddell" userId="dd862b9fb7d60430" providerId="LiveId" clId="{D2D43FD2-3899-479D-BA29-B7DCD80B7252}" dt="2023-06-15T20:47:45.251" v="3261" actId="478"/>
        <pc:sldMkLst>
          <pc:docMk/>
          <pc:sldMk cId="3034853654" sldId="1006"/>
        </pc:sldMkLst>
        <pc:picChg chg="del">
          <ac:chgData name="Peter Waddell" userId="dd862b9fb7d60430" providerId="LiveId" clId="{D2D43FD2-3899-479D-BA29-B7DCD80B7252}" dt="2023-06-15T20:47:44.541" v="3260" actId="478"/>
          <ac:picMkLst>
            <pc:docMk/>
            <pc:sldMk cId="3034853654" sldId="1006"/>
            <ac:picMk id="14" creationId="{0460CF05-CECE-0126-CBC4-37B04D52FF28}"/>
          </ac:picMkLst>
        </pc:picChg>
        <pc:picChg chg="del">
          <ac:chgData name="Peter Waddell" userId="dd862b9fb7d60430" providerId="LiveId" clId="{D2D43FD2-3899-479D-BA29-B7DCD80B7252}" dt="2023-06-15T20:47:45.251" v="3261" actId="478"/>
          <ac:picMkLst>
            <pc:docMk/>
            <pc:sldMk cId="3034853654" sldId="1006"/>
            <ac:picMk id="60" creationId="{8E60CFDA-004A-4B13-A4FB-8CFD478A0C6B}"/>
          </ac:picMkLst>
        </pc:picChg>
      </pc:sldChg>
      <pc:sldChg chg="delSp mod modNotesTx">
        <pc:chgData name="Peter Waddell" userId="dd862b9fb7d60430" providerId="LiveId" clId="{D2D43FD2-3899-479D-BA29-B7DCD80B7252}" dt="2023-06-15T20:44:44.867" v="3162" actId="478"/>
        <pc:sldMkLst>
          <pc:docMk/>
          <pc:sldMk cId="1998511442" sldId="1007"/>
        </pc:sldMkLst>
        <pc:picChg chg="del">
          <ac:chgData name="Peter Waddell" userId="dd862b9fb7d60430" providerId="LiveId" clId="{D2D43FD2-3899-479D-BA29-B7DCD80B7252}" dt="2023-06-15T20:44:44.103" v="3161" actId="478"/>
          <ac:picMkLst>
            <pc:docMk/>
            <pc:sldMk cId="1998511442" sldId="1007"/>
            <ac:picMk id="14" creationId="{0460CF05-CECE-0126-CBC4-37B04D52FF28}"/>
          </ac:picMkLst>
        </pc:picChg>
        <pc:picChg chg="del">
          <ac:chgData name="Peter Waddell" userId="dd862b9fb7d60430" providerId="LiveId" clId="{D2D43FD2-3899-479D-BA29-B7DCD80B7252}" dt="2023-06-15T20:44:44.867" v="3162" actId="478"/>
          <ac:picMkLst>
            <pc:docMk/>
            <pc:sldMk cId="1998511442" sldId="1007"/>
            <ac:picMk id="60" creationId="{8E60CFDA-004A-4B13-A4FB-8CFD478A0C6B}"/>
          </ac:picMkLst>
        </pc:picChg>
      </pc:sldChg>
      <pc:sldChg chg="delSp mod modNotesTx">
        <pc:chgData name="Peter Waddell" userId="dd862b9fb7d60430" providerId="LiveId" clId="{D2D43FD2-3899-479D-BA29-B7DCD80B7252}" dt="2023-06-15T20:44:48.344" v="3164" actId="478"/>
        <pc:sldMkLst>
          <pc:docMk/>
          <pc:sldMk cId="3712582758" sldId="1008"/>
        </pc:sldMkLst>
        <pc:picChg chg="del">
          <ac:chgData name="Peter Waddell" userId="dd862b9fb7d60430" providerId="LiveId" clId="{D2D43FD2-3899-479D-BA29-B7DCD80B7252}" dt="2023-06-15T20:44:47.783" v="3163" actId="478"/>
          <ac:picMkLst>
            <pc:docMk/>
            <pc:sldMk cId="3712582758" sldId="1008"/>
            <ac:picMk id="14" creationId="{0460CF05-CECE-0126-CBC4-37B04D52FF28}"/>
          </ac:picMkLst>
        </pc:picChg>
        <pc:picChg chg="del">
          <ac:chgData name="Peter Waddell" userId="dd862b9fb7d60430" providerId="LiveId" clId="{D2D43FD2-3899-479D-BA29-B7DCD80B7252}" dt="2023-06-15T20:44:48.344" v="3164" actId="478"/>
          <ac:picMkLst>
            <pc:docMk/>
            <pc:sldMk cId="3712582758" sldId="1008"/>
            <ac:picMk id="60" creationId="{8E60CFDA-004A-4B13-A4FB-8CFD478A0C6B}"/>
          </ac:picMkLst>
        </pc:picChg>
      </pc:sldChg>
      <pc:sldChg chg="delSp mod">
        <pc:chgData name="Peter Waddell" userId="dd862b9fb7d60430" providerId="LiveId" clId="{D2D43FD2-3899-479D-BA29-B7DCD80B7252}" dt="2023-06-15T20:44:53.543" v="3166" actId="478"/>
        <pc:sldMkLst>
          <pc:docMk/>
          <pc:sldMk cId="2636816897" sldId="1009"/>
        </pc:sldMkLst>
        <pc:picChg chg="del">
          <ac:chgData name="Peter Waddell" userId="dd862b9fb7d60430" providerId="LiveId" clId="{D2D43FD2-3899-479D-BA29-B7DCD80B7252}" dt="2023-06-15T20:44:52.697" v="3165" actId="478"/>
          <ac:picMkLst>
            <pc:docMk/>
            <pc:sldMk cId="2636816897" sldId="1009"/>
            <ac:picMk id="14" creationId="{0460CF05-CECE-0126-CBC4-37B04D52FF28}"/>
          </ac:picMkLst>
        </pc:picChg>
        <pc:picChg chg="del">
          <ac:chgData name="Peter Waddell" userId="dd862b9fb7d60430" providerId="LiveId" clId="{D2D43FD2-3899-479D-BA29-B7DCD80B7252}" dt="2023-06-15T20:44:53.543" v="3166" actId="478"/>
          <ac:picMkLst>
            <pc:docMk/>
            <pc:sldMk cId="2636816897" sldId="1009"/>
            <ac:picMk id="60" creationId="{8E60CFDA-004A-4B13-A4FB-8CFD478A0C6B}"/>
          </ac:picMkLst>
        </pc:picChg>
      </pc:sldChg>
      <pc:sldChg chg="delSp mod">
        <pc:chgData name="Peter Waddell" userId="dd862b9fb7d60430" providerId="LiveId" clId="{D2D43FD2-3899-479D-BA29-B7DCD80B7252}" dt="2023-06-15T20:44:59.342" v="3168" actId="478"/>
        <pc:sldMkLst>
          <pc:docMk/>
          <pc:sldMk cId="1083847364" sldId="1010"/>
        </pc:sldMkLst>
        <pc:picChg chg="del">
          <ac:chgData name="Peter Waddell" userId="dd862b9fb7d60430" providerId="LiveId" clId="{D2D43FD2-3899-479D-BA29-B7DCD80B7252}" dt="2023-06-15T20:44:58.254" v="3167" actId="478"/>
          <ac:picMkLst>
            <pc:docMk/>
            <pc:sldMk cId="1083847364" sldId="1010"/>
            <ac:picMk id="14" creationId="{0460CF05-CECE-0126-CBC4-37B04D52FF28}"/>
          </ac:picMkLst>
        </pc:picChg>
        <pc:picChg chg="del">
          <ac:chgData name="Peter Waddell" userId="dd862b9fb7d60430" providerId="LiveId" clId="{D2D43FD2-3899-479D-BA29-B7DCD80B7252}" dt="2023-06-15T20:44:59.342" v="3168" actId="478"/>
          <ac:picMkLst>
            <pc:docMk/>
            <pc:sldMk cId="1083847364" sldId="1010"/>
            <ac:picMk id="60" creationId="{8E60CFDA-004A-4B13-A4FB-8CFD478A0C6B}"/>
          </ac:picMkLst>
        </pc:picChg>
      </pc:sldChg>
      <pc:sldChg chg="delSp modSp mod">
        <pc:chgData name="Peter Waddell" userId="dd862b9fb7d60430" providerId="LiveId" clId="{D2D43FD2-3899-479D-BA29-B7DCD80B7252}" dt="2023-06-15T20:45:02.358" v="3170" actId="478"/>
        <pc:sldMkLst>
          <pc:docMk/>
          <pc:sldMk cId="3438932471" sldId="1011"/>
        </pc:sldMkLst>
        <pc:spChg chg="mod">
          <ac:chgData name="Peter Waddell" userId="dd862b9fb7d60430" providerId="LiveId" clId="{D2D43FD2-3899-479D-BA29-B7DCD80B7252}" dt="2023-06-14T14:58:27.261" v="615" actId="948"/>
          <ac:spMkLst>
            <pc:docMk/>
            <pc:sldMk cId="3438932471" sldId="1011"/>
            <ac:spMk id="7" creationId="{41D93011-1388-F781-56B2-7C79F11F5C5D}"/>
          </ac:spMkLst>
        </pc:spChg>
        <pc:graphicFrameChg chg="mod">
          <ac:chgData name="Peter Waddell" userId="dd862b9fb7d60430" providerId="LiveId" clId="{D2D43FD2-3899-479D-BA29-B7DCD80B7252}" dt="2023-06-13T22:13:31.322" v="45"/>
          <ac:graphicFrameMkLst>
            <pc:docMk/>
            <pc:sldMk cId="3438932471" sldId="1011"/>
            <ac:graphicFrameMk id="6" creationId="{D1F3C8DE-A60B-F08F-1B00-40CDE709786B}"/>
          </ac:graphicFrameMkLst>
        </pc:graphicFrameChg>
        <pc:picChg chg="del">
          <ac:chgData name="Peter Waddell" userId="dd862b9fb7d60430" providerId="LiveId" clId="{D2D43FD2-3899-479D-BA29-B7DCD80B7252}" dt="2023-06-15T20:45:01.556" v="3169" actId="478"/>
          <ac:picMkLst>
            <pc:docMk/>
            <pc:sldMk cId="3438932471" sldId="1011"/>
            <ac:picMk id="14" creationId="{0460CF05-CECE-0126-CBC4-37B04D52FF28}"/>
          </ac:picMkLst>
        </pc:picChg>
        <pc:picChg chg="del">
          <ac:chgData name="Peter Waddell" userId="dd862b9fb7d60430" providerId="LiveId" clId="{D2D43FD2-3899-479D-BA29-B7DCD80B7252}" dt="2023-06-15T20:45:02.358" v="3170" actId="478"/>
          <ac:picMkLst>
            <pc:docMk/>
            <pc:sldMk cId="3438932471" sldId="1011"/>
            <ac:picMk id="60" creationId="{8E60CFDA-004A-4B13-A4FB-8CFD478A0C6B}"/>
          </ac:picMkLst>
        </pc:picChg>
      </pc:sldChg>
      <pc:sldChg chg="delSp mod modNotesTx">
        <pc:chgData name="Peter Waddell" userId="dd862b9fb7d60430" providerId="LiveId" clId="{D2D43FD2-3899-479D-BA29-B7DCD80B7252}" dt="2023-06-15T20:45:05.737" v="3172" actId="478"/>
        <pc:sldMkLst>
          <pc:docMk/>
          <pc:sldMk cId="2552517727" sldId="1012"/>
        </pc:sldMkLst>
        <pc:picChg chg="del">
          <ac:chgData name="Peter Waddell" userId="dd862b9fb7d60430" providerId="LiveId" clId="{D2D43FD2-3899-479D-BA29-B7DCD80B7252}" dt="2023-06-15T20:45:05.157" v="3171" actId="478"/>
          <ac:picMkLst>
            <pc:docMk/>
            <pc:sldMk cId="2552517727" sldId="1012"/>
            <ac:picMk id="14" creationId="{0460CF05-CECE-0126-CBC4-37B04D52FF28}"/>
          </ac:picMkLst>
        </pc:picChg>
        <pc:picChg chg="del">
          <ac:chgData name="Peter Waddell" userId="dd862b9fb7d60430" providerId="LiveId" clId="{D2D43FD2-3899-479D-BA29-B7DCD80B7252}" dt="2023-06-15T20:45:05.737" v="3172" actId="478"/>
          <ac:picMkLst>
            <pc:docMk/>
            <pc:sldMk cId="2552517727" sldId="1012"/>
            <ac:picMk id="60" creationId="{8E60CFDA-004A-4B13-A4FB-8CFD478A0C6B}"/>
          </ac:picMkLst>
        </pc:picChg>
      </pc:sldChg>
      <pc:sldChg chg="delSp mod">
        <pc:chgData name="Peter Waddell" userId="dd862b9fb7d60430" providerId="LiveId" clId="{D2D43FD2-3899-479D-BA29-B7DCD80B7252}" dt="2023-06-15T20:45:28.682" v="3184" actId="478"/>
        <pc:sldMkLst>
          <pc:docMk/>
          <pc:sldMk cId="2995534969" sldId="1016"/>
        </pc:sldMkLst>
        <pc:picChg chg="del">
          <ac:chgData name="Peter Waddell" userId="dd862b9fb7d60430" providerId="LiveId" clId="{D2D43FD2-3899-479D-BA29-B7DCD80B7252}" dt="2023-06-15T20:45:27.545" v="3183" actId="478"/>
          <ac:picMkLst>
            <pc:docMk/>
            <pc:sldMk cId="2995534969" sldId="1016"/>
            <ac:picMk id="14" creationId="{0460CF05-CECE-0126-CBC4-37B04D52FF28}"/>
          </ac:picMkLst>
        </pc:picChg>
        <pc:picChg chg="del">
          <ac:chgData name="Peter Waddell" userId="dd862b9fb7d60430" providerId="LiveId" clId="{D2D43FD2-3899-479D-BA29-B7DCD80B7252}" dt="2023-06-15T20:45:28.682" v="3184" actId="478"/>
          <ac:picMkLst>
            <pc:docMk/>
            <pc:sldMk cId="2995534969" sldId="1016"/>
            <ac:picMk id="60" creationId="{8E60CFDA-004A-4B13-A4FB-8CFD478A0C6B}"/>
          </ac:picMkLst>
        </pc:picChg>
      </pc:sldChg>
      <pc:sldChg chg="delSp mod">
        <pc:chgData name="Peter Waddell" userId="dd862b9fb7d60430" providerId="LiveId" clId="{D2D43FD2-3899-479D-BA29-B7DCD80B7252}" dt="2023-06-15T20:45:37.772" v="3190" actId="478"/>
        <pc:sldMkLst>
          <pc:docMk/>
          <pc:sldMk cId="3523509046" sldId="1020"/>
        </pc:sldMkLst>
        <pc:picChg chg="del">
          <ac:chgData name="Peter Waddell" userId="dd862b9fb7d60430" providerId="LiveId" clId="{D2D43FD2-3899-479D-BA29-B7DCD80B7252}" dt="2023-06-15T20:45:37.322" v="3189" actId="478"/>
          <ac:picMkLst>
            <pc:docMk/>
            <pc:sldMk cId="3523509046" sldId="1020"/>
            <ac:picMk id="14" creationId="{0460CF05-CECE-0126-CBC4-37B04D52FF28}"/>
          </ac:picMkLst>
        </pc:picChg>
        <pc:picChg chg="del">
          <ac:chgData name="Peter Waddell" userId="dd862b9fb7d60430" providerId="LiveId" clId="{D2D43FD2-3899-479D-BA29-B7DCD80B7252}" dt="2023-06-15T20:45:37.772" v="3190" actId="478"/>
          <ac:picMkLst>
            <pc:docMk/>
            <pc:sldMk cId="3523509046" sldId="1020"/>
            <ac:picMk id="60" creationId="{8E60CFDA-004A-4B13-A4FB-8CFD478A0C6B}"/>
          </ac:picMkLst>
        </pc:picChg>
      </pc:sldChg>
      <pc:sldChg chg="delSp mod">
        <pc:chgData name="Peter Waddell" userId="dd862b9fb7d60430" providerId="LiveId" clId="{D2D43FD2-3899-479D-BA29-B7DCD80B7252}" dt="2023-06-15T20:45:40.586" v="3192" actId="478"/>
        <pc:sldMkLst>
          <pc:docMk/>
          <pc:sldMk cId="4240460909" sldId="1021"/>
        </pc:sldMkLst>
        <pc:picChg chg="del">
          <ac:chgData name="Peter Waddell" userId="dd862b9fb7d60430" providerId="LiveId" clId="{D2D43FD2-3899-479D-BA29-B7DCD80B7252}" dt="2023-06-15T20:45:40.135" v="3191" actId="478"/>
          <ac:picMkLst>
            <pc:docMk/>
            <pc:sldMk cId="4240460909" sldId="1021"/>
            <ac:picMk id="14" creationId="{0460CF05-CECE-0126-CBC4-37B04D52FF28}"/>
          </ac:picMkLst>
        </pc:picChg>
        <pc:picChg chg="del">
          <ac:chgData name="Peter Waddell" userId="dd862b9fb7d60430" providerId="LiveId" clId="{D2D43FD2-3899-479D-BA29-B7DCD80B7252}" dt="2023-06-15T20:45:40.586" v="3192" actId="478"/>
          <ac:picMkLst>
            <pc:docMk/>
            <pc:sldMk cId="4240460909" sldId="1021"/>
            <ac:picMk id="60" creationId="{8E60CFDA-004A-4B13-A4FB-8CFD478A0C6B}"/>
          </ac:picMkLst>
        </pc:picChg>
      </pc:sldChg>
      <pc:sldChg chg="delSp mod modNotesTx">
        <pc:chgData name="Peter Waddell" userId="dd862b9fb7d60430" providerId="LiveId" clId="{D2D43FD2-3899-479D-BA29-B7DCD80B7252}" dt="2023-06-15T20:45:43.405" v="3194" actId="478"/>
        <pc:sldMkLst>
          <pc:docMk/>
          <pc:sldMk cId="3847189290" sldId="1022"/>
        </pc:sldMkLst>
        <pc:picChg chg="del">
          <ac:chgData name="Peter Waddell" userId="dd862b9fb7d60430" providerId="LiveId" clId="{D2D43FD2-3899-479D-BA29-B7DCD80B7252}" dt="2023-06-15T20:45:42.884" v="3193" actId="478"/>
          <ac:picMkLst>
            <pc:docMk/>
            <pc:sldMk cId="3847189290" sldId="1022"/>
            <ac:picMk id="14" creationId="{0460CF05-CECE-0126-CBC4-37B04D52FF28}"/>
          </ac:picMkLst>
        </pc:picChg>
        <pc:picChg chg="del">
          <ac:chgData name="Peter Waddell" userId="dd862b9fb7d60430" providerId="LiveId" clId="{D2D43FD2-3899-479D-BA29-B7DCD80B7252}" dt="2023-06-15T20:45:43.405" v="3194" actId="478"/>
          <ac:picMkLst>
            <pc:docMk/>
            <pc:sldMk cId="3847189290" sldId="1022"/>
            <ac:picMk id="60" creationId="{8E60CFDA-004A-4B13-A4FB-8CFD478A0C6B}"/>
          </ac:picMkLst>
        </pc:picChg>
      </pc:sldChg>
      <pc:sldChg chg="delSp mod">
        <pc:chgData name="Peter Waddell" userId="dd862b9fb7d60430" providerId="LiveId" clId="{D2D43FD2-3899-479D-BA29-B7DCD80B7252}" dt="2023-06-15T20:45:49.406" v="3198" actId="478"/>
        <pc:sldMkLst>
          <pc:docMk/>
          <pc:sldMk cId="1705530409" sldId="1023"/>
        </pc:sldMkLst>
        <pc:picChg chg="del">
          <ac:chgData name="Peter Waddell" userId="dd862b9fb7d60430" providerId="LiveId" clId="{D2D43FD2-3899-479D-BA29-B7DCD80B7252}" dt="2023-06-15T20:45:48.981" v="3197" actId="478"/>
          <ac:picMkLst>
            <pc:docMk/>
            <pc:sldMk cId="1705530409" sldId="1023"/>
            <ac:picMk id="14" creationId="{0460CF05-CECE-0126-CBC4-37B04D52FF28}"/>
          </ac:picMkLst>
        </pc:picChg>
        <pc:picChg chg="del">
          <ac:chgData name="Peter Waddell" userId="dd862b9fb7d60430" providerId="LiveId" clId="{D2D43FD2-3899-479D-BA29-B7DCD80B7252}" dt="2023-06-15T20:45:49.406" v="3198" actId="478"/>
          <ac:picMkLst>
            <pc:docMk/>
            <pc:sldMk cId="1705530409" sldId="1023"/>
            <ac:picMk id="60" creationId="{8E60CFDA-004A-4B13-A4FB-8CFD478A0C6B}"/>
          </ac:picMkLst>
        </pc:picChg>
      </pc:sldChg>
      <pc:sldChg chg="delSp mod">
        <pc:chgData name="Peter Waddell" userId="dd862b9fb7d60430" providerId="LiveId" clId="{D2D43FD2-3899-479D-BA29-B7DCD80B7252}" dt="2023-06-15T20:45:46.430" v="3196" actId="478"/>
        <pc:sldMkLst>
          <pc:docMk/>
          <pc:sldMk cId="586300054" sldId="1024"/>
        </pc:sldMkLst>
        <pc:picChg chg="del">
          <ac:chgData name="Peter Waddell" userId="dd862b9fb7d60430" providerId="LiveId" clId="{D2D43FD2-3899-479D-BA29-B7DCD80B7252}" dt="2023-06-15T20:45:45.771" v="3195" actId="478"/>
          <ac:picMkLst>
            <pc:docMk/>
            <pc:sldMk cId="586300054" sldId="1024"/>
            <ac:picMk id="14" creationId="{0460CF05-CECE-0126-CBC4-37B04D52FF28}"/>
          </ac:picMkLst>
        </pc:picChg>
        <pc:picChg chg="del">
          <ac:chgData name="Peter Waddell" userId="dd862b9fb7d60430" providerId="LiveId" clId="{D2D43FD2-3899-479D-BA29-B7DCD80B7252}" dt="2023-06-15T20:45:46.430" v="3196" actId="478"/>
          <ac:picMkLst>
            <pc:docMk/>
            <pc:sldMk cId="586300054" sldId="1024"/>
            <ac:picMk id="60" creationId="{8E60CFDA-004A-4B13-A4FB-8CFD478A0C6B}"/>
          </ac:picMkLst>
        </pc:picChg>
      </pc:sldChg>
      <pc:sldChg chg="delSp mod">
        <pc:chgData name="Peter Waddell" userId="dd862b9fb7d60430" providerId="LiveId" clId="{D2D43FD2-3899-479D-BA29-B7DCD80B7252}" dt="2023-06-15T20:45:52.359" v="3200" actId="478"/>
        <pc:sldMkLst>
          <pc:docMk/>
          <pc:sldMk cId="1172356693" sldId="1025"/>
        </pc:sldMkLst>
        <pc:picChg chg="del">
          <ac:chgData name="Peter Waddell" userId="dd862b9fb7d60430" providerId="LiveId" clId="{D2D43FD2-3899-479D-BA29-B7DCD80B7252}" dt="2023-06-15T20:45:51.907" v="3199" actId="478"/>
          <ac:picMkLst>
            <pc:docMk/>
            <pc:sldMk cId="1172356693" sldId="1025"/>
            <ac:picMk id="14" creationId="{0460CF05-CECE-0126-CBC4-37B04D52FF28}"/>
          </ac:picMkLst>
        </pc:picChg>
        <pc:picChg chg="del">
          <ac:chgData name="Peter Waddell" userId="dd862b9fb7d60430" providerId="LiveId" clId="{D2D43FD2-3899-479D-BA29-B7DCD80B7252}" dt="2023-06-15T20:45:52.359" v="3200" actId="478"/>
          <ac:picMkLst>
            <pc:docMk/>
            <pc:sldMk cId="1172356693" sldId="1025"/>
            <ac:picMk id="60" creationId="{8E60CFDA-004A-4B13-A4FB-8CFD478A0C6B}"/>
          </ac:picMkLst>
        </pc:picChg>
      </pc:sldChg>
      <pc:sldChg chg="delSp modSp mod">
        <pc:chgData name="Peter Waddell" userId="dd862b9fb7d60430" providerId="LiveId" clId="{D2D43FD2-3899-479D-BA29-B7DCD80B7252}" dt="2023-06-15T20:45:56.125" v="3202" actId="478"/>
        <pc:sldMkLst>
          <pc:docMk/>
          <pc:sldMk cId="70883777" sldId="1026"/>
        </pc:sldMkLst>
        <pc:spChg chg="mod">
          <ac:chgData name="Peter Waddell" userId="dd862b9fb7d60430" providerId="LiveId" clId="{D2D43FD2-3899-479D-BA29-B7DCD80B7252}" dt="2023-06-13T22:21:31.542" v="46" actId="1036"/>
          <ac:spMkLst>
            <pc:docMk/>
            <pc:sldMk cId="70883777" sldId="1026"/>
            <ac:spMk id="4" creationId="{376FD948-8410-F19F-66E7-7FF0707F2224}"/>
          </ac:spMkLst>
        </pc:spChg>
        <pc:picChg chg="del">
          <ac:chgData name="Peter Waddell" userId="dd862b9fb7d60430" providerId="LiveId" clId="{D2D43FD2-3899-479D-BA29-B7DCD80B7252}" dt="2023-06-15T20:45:55.485" v="3201" actId="478"/>
          <ac:picMkLst>
            <pc:docMk/>
            <pc:sldMk cId="70883777" sldId="1026"/>
            <ac:picMk id="14" creationId="{0460CF05-CECE-0126-CBC4-37B04D52FF28}"/>
          </ac:picMkLst>
        </pc:picChg>
        <pc:picChg chg="del">
          <ac:chgData name="Peter Waddell" userId="dd862b9fb7d60430" providerId="LiveId" clId="{D2D43FD2-3899-479D-BA29-B7DCD80B7252}" dt="2023-06-15T20:45:56.125" v="3202" actId="478"/>
          <ac:picMkLst>
            <pc:docMk/>
            <pc:sldMk cId="70883777" sldId="1026"/>
            <ac:picMk id="60" creationId="{8E60CFDA-004A-4B13-A4FB-8CFD478A0C6B}"/>
          </ac:picMkLst>
        </pc:picChg>
      </pc:sldChg>
      <pc:sldChg chg="delSp mod modNotesTx">
        <pc:chgData name="Peter Waddell" userId="dd862b9fb7d60430" providerId="LiveId" clId="{D2D43FD2-3899-479D-BA29-B7DCD80B7252}" dt="2023-06-15T20:46:07.788" v="3210" actId="478"/>
        <pc:sldMkLst>
          <pc:docMk/>
          <pc:sldMk cId="3374715690" sldId="1027"/>
        </pc:sldMkLst>
        <pc:picChg chg="del">
          <ac:chgData name="Peter Waddell" userId="dd862b9fb7d60430" providerId="LiveId" clId="{D2D43FD2-3899-479D-BA29-B7DCD80B7252}" dt="2023-06-15T20:46:07.436" v="3209" actId="478"/>
          <ac:picMkLst>
            <pc:docMk/>
            <pc:sldMk cId="3374715690" sldId="1027"/>
            <ac:picMk id="14" creationId="{0460CF05-CECE-0126-CBC4-37B04D52FF28}"/>
          </ac:picMkLst>
        </pc:picChg>
        <pc:picChg chg="del">
          <ac:chgData name="Peter Waddell" userId="dd862b9fb7d60430" providerId="LiveId" clId="{D2D43FD2-3899-479D-BA29-B7DCD80B7252}" dt="2023-06-15T20:46:07.788" v="3210" actId="478"/>
          <ac:picMkLst>
            <pc:docMk/>
            <pc:sldMk cId="3374715690" sldId="1027"/>
            <ac:picMk id="60" creationId="{8E60CFDA-004A-4B13-A4FB-8CFD478A0C6B}"/>
          </ac:picMkLst>
        </pc:picChg>
      </pc:sldChg>
      <pc:sldChg chg="delSp mod">
        <pc:chgData name="Peter Waddell" userId="dd862b9fb7d60430" providerId="LiveId" clId="{D2D43FD2-3899-479D-BA29-B7DCD80B7252}" dt="2023-06-15T20:46:31.991" v="3228" actId="478"/>
        <pc:sldMkLst>
          <pc:docMk/>
          <pc:sldMk cId="2027074985" sldId="1028"/>
        </pc:sldMkLst>
        <pc:picChg chg="del">
          <ac:chgData name="Peter Waddell" userId="dd862b9fb7d60430" providerId="LiveId" clId="{D2D43FD2-3899-479D-BA29-B7DCD80B7252}" dt="2023-06-15T20:46:31.569" v="3227" actId="478"/>
          <ac:picMkLst>
            <pc:docMk/>
            <pc:sldMk cId="2027074985" sldId="1028"/>
            <ac:picMk id="14" creationId="{0460CF05-CECE-0126-CBC4-37B04D52FF28}"/>
          </ac:picMkLst>
        </pc:picChg>
        <pc:picChg chg="del">
          <ac:chgData name="Peter Waddell" userId="dd862b9fb7d60430" providerId="LiveId" clId="{D2D43FD2-3899-479D-BA29-B7DCD80B7252}" dt="2023-06-15T20:46:31.991" v="3228" actId="478"/>
          <ac:picMkLst>
            <pc:docMk/>
            <pc:sldMk cId="2027074985" sldId="1028"/>
            <ac:picMk id="60" creationId="{8E60CFDA-004A-4B13-A4FB-8CFD478A0C6B}"/>
          </ac:picMkLst>
        </pc:picChg>
      </pc:sldChg>
      <pc:sldChg chg="delSp mod">
        <pc:chgData name="Peter Waddell" userId="dd862b9fb7d60430" providerId="LiveId" clId="{D2D43FD2-3899-479D-BA29-B7DCD80B7252}" dt="2023-06-15T20:46:26.449" v="3224" actId="478"/>
        <pc:sldMkLst>
          <pc:docMk/>
          <pc:sldMk cId="2013427105" sldId="1029"/>
        </pc:sldMkLst>
        <pc:picChg chg="del">
          <ac:chgData name="Peter Waddell" userId="dd862b9fb7d60430" providerId="LiveId" clId="{D2D43FD2-3899-479D-BA29-B7DCD80B7252}" dt="2023-06-15T20:46:26.070" v="3223" actId="478"/>
          <ac:picMkLst>
            <pc:docMk/>
            <pc:sldMk cId="2013427105" sldId="1029"/>
            <ac:picMk id="14" creationId="{0460CF05-CECE-0126-CBC4-37B04D52FF28}"/>
          </ac:picMkLst>
        </pc:picChg>
        <pc:picChg chg="del">
          <ac:chgData name="Peter Waddell" userId="dd862b9fb7d60430" providerId="LiveId" clId="{D2D43FD2-3899-479D-BA29-B7DCD80B7252}" dt="2023-06-15T20:46:26.449" v="3224" actId="478"/>
          <ac:picMkLst>
            <pc:docMk/>
            <pc:sldMk cId="2013427105" sldId="1029"/>
            <ac:picMk id="60" creationId="{8E60CFDA-004A-4B13-A4FB-8CFD478A0C6B}"/>
          </ac:picMkLst>
        </pc:picChg>
      </pc:sldChg>
      <pc:sldChg chg="delSp mod">
        <pc:chgData name="Peter Waddell" userId="dd862b9fb7d60430" providerId="LiveId" clId="{D2D43FD2-3899-479D-BA29-B7DCD80B7252}" dt="2023-06-15T20:46:29.257" v="3226" actId="478"/>
        <pc:sldMkLst>
          <pc:docMk/>
          <pc:sldMk cId="2603987372" sldId="1030"/>
        </pc:sldMkLst>
        <pc:picChg chg="del">
          <ac:chgData name="Peter Waddell" userId="dd862b9fb7d60430" providerId="LiveId" clId="{D2D43FD2-3899-479D-BA29-B7DCD80B7252}" dt="2023-06-15T20:46:28.832" v="3225" actId="478"/>
          <ac:picMkLst>
            <pc:docMk/>
            <pc:sldMk cId="2603987372" sldId="1030"/>
            <ac:picMk id="14" creationId="{0460CF05-CECE-0126-CBC4-37B04D52FF28}"/>
          </ac:picMkLst>
        </pc:picChg>
        <pc:picChg chg="del">
          <ac:chgData name="Peter Waddell" userId="dd862b9fb7d60430" providerId="LiveId" clId="{D2D43FD2-3899-479D-BA29-B7DCD80B7252}" dt="2023-06-15T20:46:29.257" v="3226" actId="478"/>
          <ac:picMkLst>
            <pc:docMk/>
            <pc:sldMk cId="2603987372" sldId="1030"/>
            <ac:picMk id="60" creationId="{8E60CFDA-004A-4B13-A4FB-8CFD478A0C6B}"/>
          </ac:picMkLst>
        </pc:picChg>
      </pc:sldChg>
      <pc:sldChg chg="delSp mod modNotesTx">
        <pc:chgData name="Peter Waddell" userId="dd862b9fb7d60430" providerId="LiveId" clId="{D2D43FD2-3899-479D-BA29-B7DCD80B7252}" dt="2023-06-15T20:46:37.874" v="3232" actId="478"/>
        <pc:sldMkLst>
          <pc:docMk/>
          <pc:sldMk cId="722143407" sldId="1033"/>
        </pc:sldMkLst>
        <pc:picChg chg="del">
          <ac:chgData name="Peter Waddell" userId="dd862b9fb7d60430" providerId="LiveId" clId="{D2D43FD2-3899-479D-BA29-B7DCD80B7252}" dt="2023-06-15T20:46:37.481" v="3231" actId="478"/>
          <ac:picMkLst>
            <pc:docMk/>
            <pc:sldMk cId="722143407" sldId="1033"/>
            <ac:picMk id="14" creationId="{0460CF05-CECE-0126-CBC4-37B04D52FF28}"/>
          </ac:picMkLst>
        </pc:picChg>
        <pc:picChg chg="del">
          <ac:chgData name="Peter Waddell" userId="dd862b9fb7d60430" providerId="LiveId" clId="{D2D43FD2-3899-479D-BA29-B7DCD80B7252}" dt="2023-06-15T20:46:37.874" v="3232" actId="478"/>
          <ac:picMkLst>
            <pc:docMk/>
            <pc:sldMk cId="722143407" sldId="1033"/>
            <ac:picMk id="60" creationId="{8E60CFDA-004A-4B13-A4FB-8CFD478A0C6B}"/>
          </ac:picMkLst>
        </pc:picChg>
      </pc:sldChg>
      <pc:sldChg chg="delSp mod modNotesTx">
        <pc:chgData name="Peter Waddell" userId="dd862b9fb7d60430" providerId="LiveId" clId="{D2D43FD2-3899-479D-BA29-B7DCD80B7252}" dt="2023-06-15T20:46:34.679" v="3230" actId="478"/>
        <pc:sldMkLst>
          <pc:docMk/>
          <pc:sldMk cId="3322451272" sldId="1034"/>
        </pc:sldMkLst>
        <pc:picChg chg="del">
          <ac:chgData name="Peter Waddell" userId="dd862b9fb7d60430" providerId="LiveId" clId="{D2D43FD2-3899-479D-BA29-B7DCD80B7252}" dt="2023-06-15T20:46:34.301" v="3229" actId="478"/>
          <ac:picMkLst>
            <pc:docMk/>
            <pc:sldMk cId="3322451272" sldId="1034"/>
            <ac:picMk id="14" creationId="{0460CF05-CECE-0126-CBC4-37B04D52FF28}"/>
          </ac:picMkLst>
        </pc:picChg>
        <pc:picChg chg="del">
          <ac:chgData name="Peter Waddell" userId="dd862b9fb7d60430" providerId="LiveId" clId="{D2D43FD2-3899-479D-BA29-B7DCD80B7252}" dt="2023-06-15T20:46:34.679" v="3230" actId="478"/>
          <ac:picMkLst>
            <pc:docMk/>
            <pc:sldMk cId="3322451272" sldId="1034"/>
            <ac:picMk id="60" creationId="{8E60CFDA-004A-4B13-A4FB-8CFD478A0C6B}"/>
          </ac:picMkLst>
        </pc:picChg>
      </pc:sldChg>
      <pc:sldChg chg="addSp delSp modSp mod">
        <pc:chgData name="Peter Waddell" userId="dd862b9fb7d60430" providerId="LiveId" clId="{D2D43FD2-3899-479D-BA29-B7DCD80B7252}" dt="2023-06-15T20:50:34.152" v="3323" actId="478"/>
        <pc:sldMkLst>
          <pc:docMk/>
          <pc:sldMk cId="83317257" sldId="1035"/>
        </pc:sldMkLst>
        <pc:graphicFrameChg chg="del">
          <ac:chgData name="Peter Waddell" userId="dd862b9fb7d60430" providerId="LiveId" clId="{D2D43FD2-3899-479D-BA29-B7DCD80B7252}" dt="2023-06-14T15:57:38.334" v="2659" actId="478"/>
          <ac:graphicFrameMkLst>
            <pc:docMk/>
            <pc:sldMk cId="83317257" sldId="1035"/>
            <ac:graphicFrameMk id="2" creationId="{260E3F20-0CFF-B40D-ADEB-70F903A52056}"/>
          </ac:graphicFrameMkLst>
        </pc:graphicFrameChg>
        <pc:graphicFrameChg chg="add mod">
          <ac:chgData name="Peter Waddell" userId="dd862b9fb7d60430" providerId="LiveId" clId="{D2D43FD2-3899-479D-BA29-B7DCD80B7252}" dt="2023-06-14T15:57:42.479" v="2660"/>
          <ac:graphicFrameMkLst>
            <pc:docMk/>
            <pc:sldMk cId="83317257" sldId="1035"/>
            <ac:graphicFrameMk id="16" creationId="{8A278E1E-390A-53F1-5C69-C070BBF9DEA4}"/>
          </ac:graphicFrameMkLst>
        </pc:graphicFrameChg>
        <pc:picChg chg="del">
          <ac:chgData name="Peter Waddell" userId="dd862b9fb7d60430" providerId="LiveId" clId="{D2D43FD2-3899-479D-BA29-B7DCD80B7252}" dt="2023-06-15T20:50:34.152" v="3323" actId="478"/>
          <ac:picMkLst>
            <pc:docMk/>
            <pc:sldMk cId="83317257" sldId="1035"/>
            <ac:picMk id="20" creationId="{EEFD40DB-4F3C-6E87-930F-425059A26169}"/>
          </ac:picMkLst>
        </pc:picChg>
      </pc:sldChg>
      <pc:sldChg chg="delSp mod ord">
        <pc:chgData name="Peter Waddell" userId="dd862b9fb7d60430" providerId="LiveId" clId="{D2D43FD2-3899-479D-BA29-B7DCD80B7252}" dt="2023-06-15T20:51:47.668" v="3355" actId="478"/>
        <pc:sldMkLst>
          <pc:docMk/>
          <pc:sldMk cId="2226382115" sldId="1038"/>
        </pc:sldMkLst>
        <pc:picChg chg="del">
          <ac:chgData name="Peter Waddell" userId="dd862b9fb7d60430" providerId="LiveId" clId="{D2D43FD2-3899-479D-BA29-B7DCD80B7252}" dt="2023-06-15T20:51:47.668" v="3355" actId="478"/>
          <ac:picMkLst>
            <pc:docMk/>
            <pc:sldMk cId="2226382115" sldId="1038"/>
            <ac:picMk id="43" creationId="{C5D7DD1F-D7CD-C8AF-4720-509282B4EA38}"/>
          </ac:picMkLst>
        </pc:picChg>
      </pc:sldChg>
      <pc:sldChg chg="addSp modSp">
        <pc:chgData name="Peter Waddell" userId="dd862b9fb7d60430" providerId="LiveId" clId="{D2D43FD2-3899-479D-BA29-B7DCD80B7252}" dt="2023-06-15T20:51:26.607" v="3352"/>
        <pc:sldMkLst>
          <pc:docMk/>
          <pc:sldMk cId="3606335958" sldId="1041"/>
        </pc:sldMkLst>
        <pc:spChg chg="add mod">
          <ac:chgData name="Peter Waddell" userId="dd862b9fb7d60430" providerId="LiveId" clId="{D2D43FD2-3899-479D-BA29-B7DCD80B7252}" dt="2023-06-15T20:51:26.607" v="3352"/>
          <ac:spMkLst>
            <pc:docMk/>
            <pc:sldMk cId="3606335958" sldId="1041"/>
            <ac:spMk id="3" creationId="{D831FC10-0E55-80A7-E506-48AE3FB8A9F1}"/>
          </ac:spMkLst>
        </pc:spChg>
      </pc:sldChg>
      <pc:sldChg chg="delSp modSp del mod">
        <pc:chgData name="Peter Waddell" userId="dd862b9fb7d60430" providerId="LiveId" clId="{D2D43FD2-3899-479D-BA29-B7DCD80B7252}" dt="2023-06-21T15:17:10.804" v="6928" actId="47"/>
        <pc:sldMkLst>
          <pc:docMk/>
          <pc:sldMk cId="789612599" sldId="1042"/>
        </pc:sldMkLst>
        <pc:spChg chg="mod">
          <ac:chgData name="Peter Waddell" userId="dd862b9fb7d60430" providerId="LiveId" clId="{D2D43FD2-3899-479D-BA29-B7DCD80B7252}" dt="2023-06-15T16:39:53.963" v="2920" actId="20577"/>
          <ac:spMkLst>
            <pc:docMk/>
            <pc:sldMk cId="789612599" sldId="1042"/>
            <ac:spMk id="20" creationId="{F9DBB6C4-0BCF-1082-4DBD-350001C648CE}"/>
          </ac:spMkLst>
        </pc:spChg>
        <pc:picChg chg="del">
          <ac:chgData name="Peter Waddell" userId="dd862b9fb7d60430" providerId="LiveId" clId="{D2D43FD2-3899-479D-BA29-B7DCD80B7252}" dt="2023-06-15T20:48:26.165" v="3262" actId="478"/>
          <ac:picMkLst>
            <pc:docMk/>
            <pc:sldMk cId="789612599" sldId="1042"/>
            <ac:picMk id="14" creationId="{0460CF05-CECE-0126-CBC4-37B04D52FF28}"/>
          </ac:picMkLst>
        </pc:picChg>
        <pc:picChg chg="del">
          <ac:chgData name="Peter Waddell" userId="dd862b9fb7d60430" providerId="LiveId" clId="{D2D43FD2-3899-479D-BA29-B7DCD80B7252}" dt="2023-06-15T20:48:27.145" v="3263" actId="478"/>
          <ac:picMkLst>
            <pc:docMk/>
            <pc:sldMk cId="789612599" sldId="1042"/>
            <ac:picMk id="60" creationId="{8E60CFDA-004A-4B13-A4FB-8CFD478A0C6B}"/>
          </ac:picMkLst>
        </pc:picChg>
      </pc:sldChg>
      <pc:sldChg chg="delSp mod modNotesTx">
        <pc:chgData name="Peter Waddell" userId="dd862b9fb7d60430" providerId="LiveId" clId="{D2D43FD2-3899-479D-BA29-B7DCD80B7252}" dt="2023-06-15T20:48:38.561" v="3267" actId="478"/>
        <pc:sldMkLst>
          <pc:docMk/>
          <pc:sldMk cId="2594576088" sldId="1043"/>
        </pc:sldMkLst>
        <pc:picChg chg="del">
          <ac:chgData name="Peter Waddell" userId="dd862b9fb7d60430" providerId="LiveId" clId="{D2D43FD2-3899-479D-BA29-B7DCD80B7252}" dt="2023-06-15T20:48:37.791" v="3266" actId="478"/>
          <ac:picMkLst>
            <pc:docMk/>
            <pc:sldMk cId="2594576088" sldId="1043"/>
            <ac:picMk id="14" creationId="{0460CF05-CECE-0126-CBC4-37B04D52FF28}"/>
          </ac:picMkLst>
        </pc:picChg>
        <pc:picChg chg="del">
          <ac:chgData name="Peter Waddell" userId="dd862b9fb7d60430" providerId="LiveId" clId="{D2D43FD2-3899-479D-BA29-B7DCD80B7252}" dt="2023-06-15T20:48:38.561" v="3267" actId="478"/>
          <ac:picMkLst>
            <pc:docMk/>
            <pc:sldMk cId="2594576088" sldId="1043"/>
            <ac:picMk id="60" creationId="{8E60CFDA-004A-4B13-A4FB-8CFD478A0C6B}"/>
          </ac:picMkLst>
        </pc:picChg>
      </pc:sldChg>
      <pc:sldChg chg="delSp mod">
        <pc:chgData name="Peter Waddell" userId="dd862b9fb7d60430" providerId="LiveId" clId="{D2D43FD2-3899-479D-BA29-B7DCD80B7252}" dt="2023-06-15T20:48:51.606" v="3273" actId="478"/>
        <pc:sldMkLst>
          <pc:docMk/>
          <pc:sldMk cId="2455495259" sldId="1044"/>
        </pc:sldMkLst>
        <pc:picChg chg="del">
          <ac:chgData name="Peter Waddell" userId="dd862b9fb7d60430" providerId="LiveId" clId="{D2D43FD2-3899-479D-BA29-B7DCD80B7252}" dt="2023-06-15T20:48:51.124" v="3272" actId="478"/>
          <ac:picMkLst>
            <pc:docMk/>
            <pc:sldMk cId="2455495259" sldId="1044"/>
            <ac:picMk id="14" creationId="{0460CF05-CECE-0126-CBC4-37B04D52FF28}"/>
          </ac:picMkLst>
        </pc:picChg>
        <pc:picChg chg="del">
          <ac:chgData name="Peter Waddell" userId="dd862b9fb7d60430" providerId="LiveId" clId="{D2D43FD2-3899-479D-BA29-B7DCD80B7252}" dt="2023-06-15T20:48:51.606" v="3273" actId="478"/>
          <ac:picMkLst>
            <pc:docMk/>
            <pc:sldMk cId="2455495259" sldId="1044"/>
            <ac:picMk id="60" creationId="{8E60CFDA-004A-4B13-A4FB-8CFD478A0C6B}"/>
          </ac:picMkLst>
        </pc:picChg>
      </pc:sldChg>
      <pc:sldChg chg="delSp mod modNotesTx">
        <pc:chgData name="Peter Waddell" userId="dd862b9fb7d60430" providerId="LiveId" clId="{D2D43FD2-3899-479D-BA29-B7DCD80B7252}" dt="2023-06-15T20:49:03.348" v="3281" actId="478"/>
        <pc:sldMkLst>
          <pc:docMk/>
          <pc:sldMk cId="534826781" sldId="1045"/>
        </pc:sldMkLst>
        <pc:picChg chg="del">
          <ac:chgData name="Peter Waddell" userId="dd862b9fb7d60430" providerId="LiveId" clId="{D2D43FD2-3899-479D-BA29-B7DCD80B7252}" dt="2023-06-15T20:49:02.923" v="3280" actId="478"/>
          <ac:picMkLst>
            <pc:docMk/>
            <pc:sldMk cId="534826781" sldId="1045"/>
            <ac:picMk id="14" creationId="{0460CF05-CECE-0126-CBC4-37B04D52FF28}"/>
          </ac:picMkLst>
        </pc:picChg>
        <pc:picChg chg="del">
          <ac:chgData name="Peter Waddell" userId="dd862b9fb7d60430" providerId="LiveId" clId="{D2D43FD2-3899-479D-BA29-B7DCD80B7252}" dt="2023-06-15T20:49:03.348" v="3281" actId="478"/>
          <ac:picMkLst>
            <pc:docMk/>
            <pc:sldMk cId="534826781" sldId="1045"/>
            <ac:picMk id="60" creationId="{8E60CFDA-004A-4B13-A4FB-8CFD478A0C6B}"/>
          </ac:picMkLst>
        </pc:picChg>
      </pc:sldChg>
      <pc:sldChg chg="delSp mod">
        <pc:chgData name="Peter Waddell" userId="dd862b9fb7d60430" providerId="LiveId" clId="{D2D43FD2-3899-479D-BA29-B7DCD80B7252}" dt="2023-06-15T20:49:06.114" v="3283" actId="478"/>
        <pc:sldMkLst>
          <pc:docMk/>
          <pc:sldMk cId="3549782007" sldId="1046"/>
        </pc:sldMkLst>
        <pc:picChg chg="del">
          <ac:chgData name="Peter Waddell" userId="dd862b9fb7d60430" providerId="LiveId" clId="{D2D43FD2-3899-479D-BA29-B7DCD80B7252}" dt="2023-06-15T20:49:05.750" v="3282" actId="478"/>
          <ac:picMkLst>
            <pc:docMk/>
            <pc:sldMk cId="3549782007" sldId="1046"/>
            <ac:picMk id="14" creationId="{0460CF05-CECE-0126-CBC4-37B04D52FF28}"/>
          </ac:picMkLst>
        </pc:picChg>
        <pc:picChg chg="del">
          <ac:chgData name="Peter Waddell" userId="dd862b9fb7d60430" providerId="LiveId" clId="{D2D43FD2-3899-479D-BA29-B7DCD80B7252}" dt="2023-06-15T20:49:06.114" v="3283" actId="478"/>
          <ac:picMkLst>
            <pc:docMk/>
            <pc:sldMk cId="3549782007" sldId="1046"/>
            <ac:picMk id="60" creationId="{8E60CFDA-004A-4B13-A4FB-8CFD478A0C6B}"/>
          </ac:picMkLst>
        </pc:picChg>
      </pc:sldChg>
      <pc:sldChg chg="delSp modSp mod">
        <pc:chgData name="Peter Waddell" userId="dd862b9fb7d60430" providerId="LiveId" clId="{D2D43FD2-3899-479D-BA29-B7DCD80B7252}" dt="2023-06-20T16:26:22.724" v="4042"/>
        <pc:sldMkLst>
          <pc:docMk/>
          <pc:sldMk cId="3963941566" sldId="1047"/>
        </pc:sldMkLst>
        <pc:graphicFrameChg chg="mod">
          <ac:chgData name="Peter Waddell" userId="dd862b9fb7d60430" providerId="LiveId" clId="{D2D43FD2-3899-479D-BA29-B7DCD80B7252}" dt="2023-06-20T16:26:22.724" v="4042"/>
          <ac:graphicFrameMkLst>
            <pc:docMk/>
            <pc:sldMk cId="3963941566" sldId="1047"/>
            <ac:graphicFrameMk id="9" creationId="{A03C89D4-BAE8-B281-98EE-46118041F96E}"/>
          </ac:graphicFrameMkLst>
        </pc:graphicFrameChg>
        <pc:picChg chg="del">
          <ac:chgData name="Peter Waddell" userId="dd862b9fb7d60430" providerId="LiveId" clId="{D2D43FD2-3899-479D-BA29-B7DCD80B7252}" dt="2023-06-15T20:49:14.531" v="3288" actId="478"/>
          <ac:picMkLst>
            <pc:docMk/>
            <pc:sldMk cId="3963941566" sldId="1047"/>
            <ac:picMk id="14" creationId="{0460CF05-CECE-0126-CBC4-37B04D52FF28}"/>
          </ac:picMkLst>
        </pc:picChg>
        <pc:picChg chg="del">
          <ac:chgData name="Peter Waddell" userId="dd862b9fb7d60430" providerId="LiveId" clId="{D2D43FD2-3899-479D-BA29-B7DCD80B7252}" dt="2023-06-15T20:49:14.891" v="3289" actId="478"/>
          <ac:picMkLst>
            <pc:docMk/>
            <pc:sldMk cId="3963941566" sldId="1047"/>
            <ac:picMk id="60" creationId="{8E60CFDA-004A-4B13-A4FB-8CFD478A0C6B}"/>
          </ac:picMkLst>
        </pc:picChg>
      </pc:sldChg>
      <pc:sldChg chg="addSp delSp modSp del mod ord">
        <pc:chgData name="Peter Waddell" userId="dd862b9fb7d60430" providerId="LiveId" clId="{D2D43FD2-3899-479D-BA29-B7DCD80B7252}" dt="2023-06-21T15:20:58.704" v="6990" actId="47"/>
        <pc:sldMkLst>
          <pc:docMk/>
          <pc:sldMk cId="554068976" sldId="1049"/>
        </pc:sldMkLst>
        <pc:graphicFrameChg chg="add mod">
          <ac:chgData name="Peter Waddell" userId="dd862b9fb7d60430" providerId="LiveId" clId="{D2D43FD2-3899-479D-BA29-B7DCD80B7252}" dt="2023-06-21T15:14:28.459" v="6877"/>
          <ac:graphicFrameMkLst>
            <pc:docMk/>
            <pc:sldMk cId="554068976" sldId="1049"/>
            <ac:graphicFrameMk id="3" creationId="{59578F60-AD05-AE85-7F1E-469D358C88AD}"/>
          </ac:graphicFrameMkLst>
        </pc:graphicFrameChg>
        <pc:graphicFrameChg chg="del">
          <ac:chgData name="Peter Waddell" userId="dd862b9fb7d60430" providerId="LiveId" clId="{D2D43FD2-3899-479D-BA29-B7DCD80B7252}" dt="2023-06-21T15:14:28.201" v="6876" actId="478"/>
          <ac:graphicFrameMkLst>
            <pc:docMk/>
            <pc:sldMk cId="554068976" sldId="1049"/>
            <ac:graphicFrameMk id="4" creationId="{D6D3394F-CE3F-4D5F-3E13-46F0BA0FB1A6}"/>
          </ac:graphicFrameMkLst>
        </pc:graphicFrameChg>
        <pc:picChg chg="del">
          <ac:chgData name="Peter Waddell" userId="dd862b9fb7d60430" providerId="LiveId" clId="{D2D43FD2-3899-479D-BA29-B7DCD80B7252}" dt="2023-06-15T20:49:17.515" v="3290" actId="478"/>
          <ac:picMkLst>
            <pc:docMk/>
            <pc:sldMk cId="554068976" sldId="1049"/>
            <ac:picMk id="14" creationId="{0460CF05-CECE-0126-CBC4-37B04D52FF28}"/>
          </ac:picMkLst>
        </pc:picChg>
        <pc:picChg chg="del">
          <ac:chgData name="Peter Waddell" userId="dd862b9fb7d60430" providerId="LiveId" clId="{D2D43FD2-3899-479D-BA29-B7DCD80B7252}" dt="2023-06-15T20:49:17.909" v="3291" actId="478"/>
          <ac:picMkLst>
            <pc:docMk/>
            <pc:sldMk cId="554068976" sldId="1049"/>
            <ac:picMk id="60" creationId="{8E60CFDA-004A-4B13-A4FB-8CFD478A0C6B}"/>
          </ac:picMkLst>
        </pc:picChg>
      </pc:sldChg>
      <pc:sldChg chg="delSp modSp mod">
        <pc:chgData name="Peter Waddell" userId="dd862b9fb7d60430" providerId="LiveId" clId="{D2D43FD2-3899-479D-BA29-B7DCD80B7252}" dt="2023-06-20T16:37:53.773" v="4197"/>
        <pc:sldMkLst>
          <pc:docMk/>
          <pc:sldMk cId="3113440024" sldId="1050"/>
        </pc:sldMkLst>
        <pc:graphicFrameChg chg="mod">
          <ac:chgData name="Peter Waddell" userId="dd862b9fb7d60430" providerId="LiveId" clId="{D2D43FD2-3899-479D-BA29-B7DCD80B7252}" dt="2023-06-20T16:37:53.773" v="4197"/>
          <ac:graphicFrameMkLst>
            <pc:docMk/>
            <pc:sldMk cId="3113440024" sldId="1050"/>
            <ac:graphicFrameMk id="5" creationId="{6202DF18-C9FB-6E52-3FA8-EE384A093895}"/>
          </ac:graphicFrameMkLst>
        </pc:graphicFrameChg>
        <pc:picChg chg="del">
          <ac:chgData name="Peter Waddell" userId="dd862b9fb7d60430" providerId="LiveId" clId="{D2D43FD2-3899-479D-BA29-B7DCD80B7252}" dt="2023-06-15T20:49:31.132" v="3294" actId="478"/>
          <ac:picMkLst>
            <pc:docMk/>
            <pc:sldMk cId="3113440024" sldId="1050"/>
            <ac:picMk id="14" creationId="{0460CF05-CECE-0126-CBC4-37B04D52FF28}"/>
          </ac:picMkLst>
        </pc:picChg>
        <pc:picChg chg="del">
          <ac:chgData name="Peter Waddell" userId="dd862b9fb7d60430" providerId="LiveId" clId="{D2D43FD2-3899-479D-BA29-B7DCD80B7252}" dt="2023-06-15T20:49:31.513" v="3295" actId="478"/>
          <ac:picMkLst>
            <pc:docMk/>
            <pc:sldMk cId="3113440024" sldId="1050"/>
            <ac:picMk id="60" creationId="{8E60CFDA-004A-4B13-A4FB-8CFD478A0C6B}"/>
          </ac:picMkLst>
        </pc:picChg>
      </pc:sldChg>
      <pc:sldChg chg="delSp mod">
        <pc:chgData name="Peter Waddell" userId="dd862b9fb7d60430" providerId="LiveId" clId="{D2D43FD2-3899-479D-BA29-B7DCD80B7252}" dt="2023-06-15T20:46:10.099" v="3212" actId="478"/>
        <pc:sldMkLst>
          <pc:docMk/>
          <pc:sldMk cId="863868461" sldId="1051"/>
        </pc:sldMkLst>
        <pc:picChg chg="del">
          <ac:chgData name="Peter Waddell" userId="dd862b9fb7d60430" providerId="LiveId" clId="{D2D43FD2-3899-479D-BA29-B7DCD80B7252}" dt="2023-06-15T20:46:09.651" v="3211" actId="478"/>
          <ac:picMkLst>
            <pc:docMk/>
            <pc:sldMk cId="863868461" sldId="1051"/>
            <ac:picMk id="14" creationId="{0460CF05-CECE-0126-CBC4-37B04D52FF28}"/>
          </ac:picMkLst>
        </pc:picChg>
        <pc:picChg chg="del">
          <ac:chgData name="Peter Waddell" userId="dd862b9fb7d60430" providerId="LiveId" clId="{D2D43FD2-3899-479D-BA29-B7DCD80B7252}" dt="2023-06-15T20:46:10.099" v="3212" actId="478"/>
          <ac:picMkLst>
            <pc:docMk/>
            <pc:sldMk cId="863868461" sldId="1051"/>
            <ac:picMk id="60" creationId="{8E60CFDA-004A-4B13-A4FB-8CFD478A0C6B}"/>
          </ac:picMkLst>
        </pc:picChg>
      </pc:sldChg>
      <pc:sldChg chg="delSp mod">
        <pc:chgData name="Peter Waddell" userId="dd862b9fb7d60430" providerId="LiveId" clId="{D2D43FD2-3899-479D-BA29-B7DCD80B7252}" dt="2023-06-15T20:46:15.644" v="3216" actId="478"/>
        <pc:sldMkLst>
          <pc:docMk/>
          <pc:sldMk cId="1278425899" sldId="1052"/>
        </pc:sldMkLst>
        <pc:picChg chg="del">
          <ac:chgData name="Peter Waddell" userId="dd862b9fb7d60430" providerId="LiveId" clId="{D2D43FD2-3899-479D-BA29-B7DCD80B7252}" dt="2023-06-15T20:46:15.228" v="3215" actId="478"/>
          <ac:picMkLst>
            <pc:docMk/>
            <pc:sldMk cId="1278425899" sldId="1052"/>
            <ac:picMk id="14" creationId="{0460CF05-CECE-0126-CBC4-37B04D52FF28}"/>
          </ac:picMkLst>
        </pc:picChg>
        <pc:picChg chg="del">
          <ac:chgData name="Peter Waddell" userId="dd862b9fb7d60430" providerId="LiveId" clId="{D2D43FD2-3899-479D-BA29-B7DCD80B7252}" dt="2023-06-15T20:46:15.644" v="3216" actId="478"/>
          <ac:picMkLst>
            <pc:docMk/>
            <pc:sldMk cId="1278425899" sldId="1052"/>
            <ac:picMk id="60" creationId="{8E60CFDA-004A-4B13-A4FB-8CFD478A0C6B}"/>
          </ac:picMkLst>
        </pc:picChg>
      </pc:sldChg>
      <pc:sldChg chg="delSp mod">
        <pc:chgData name="Peter Waddell" userId="dd862b9fb7d60430" providerId="LiveId" clId="{D2D43FD2-3899-479D-BA29-B7DCD80B7252}" dt="2023-06-15T20:46:21.186" v="3220" actId="478"/>
        <pc:sldMkLst>
          <pc:docMk/>
          <pc:sldMk cId="771711254" sldId="1053"/>
        </pc:sldMkLst>
        <pc:picChg chg="del">
          <ac:chgData name="Peter Waddell" userId="dd862b9fb7d60430" providerId="LiveId" clId="{D2D43FD2-3899-479D-BA29-B7DCD80B7252}" dt="2023-06-15T20:46:20.756" v="3219" actId="478"/>
          <ac:picMkLst>
            <pc:docMk/>
            <pc:sldMk cId="771711254" sldId="1053"/>
            <ac:picMk id="14" creationId="{0460CF05-CECE-0126-CBC4-37B04D52FF28}"/>
          </ac:picMkLst>
        </pc:picChg>
        <pc:picChg chg="del">
          <ac:chgData name="Peter Waddell" userId="dd862b9fb7d60430" providerId="LiveId" clId="{D2D43FD2-3899-479D-BA29-B7DCD80B7252}" dt="2023-06-15T20:46:21.186" v="3220" actId="478"/>
          <ac:picMkLst>
            <pc:docMk/>
            <pc:sldMk cId="771711254" sldId="1053"/>
            <ac:picMk id="60" creationId="{8E60CFDA-004A-4B13-A4FB-8CFD478A0C6B}"/>
          </ac:picMkLst>
        </pc:picChg>
      </pc:sldChg>
      <pc:sldChg chg="delSp modSp mod">
        <pc:chgData name="Peter Waddell" userId="dd862b9fb7d60430" providerId="LiveId" clId="{D2D43FD2-3899-479D-BA29-B7DCD80B7252}" dt="2023-06-15T20:45:34.834" v="3188" actId="478"/>
        <pc:sldMkLst>
          <pc:docMk/>
          <pc:sldMk cId="1932648032" sldId="1054"/>
        </pc:sldMkLst>
        <pc:graphicFrameChg chg="mod">
          <ac:chgData name="Peter Waddell" userId="dd862b9fb7d60430" providerId="LiveId" clId="{D2D43FD2-3899-479D-BA29-B7DCD80B7252}" dt="2023-06-15T16:37:51.065" v="2916"/>
          <ac:graphicFrameMkLst>
            <pc:docMk/>
            <pc:sldMk cId="1932648032" sldId="1054"/>
            <ac:graphicFrameMk id="3" creationId="{5DE67DF3-E2DF-4450-D8A7-D7A698B94A03}"/>
          </ac:graphicFrameMkLst>
        </pc:graphicFrameChg>
        <pc:picChg chg="del">
          <ac:chgData name="Peter Waddell" userId="dd862b9fb7d60430" providerId="LiveId" clId="{D2D43FD2-3899-479D-BA29-B7DCD80B7252}" dt="2023-06-15T20:45:34.321" v="3187" actId="478"/>
          <ac:picMkLst>
            <pc:docMk/>
            <pc:sldMk cId="1932648032" sldId="1054"/>
            <ac:picMk id="14" creationId="{0460CF05-CECE-0126-CBC4-37B04D52FF28}"/>
          </ac:picMkLst>
        </pc:picChg>
        <pc:picChg chg="del">
          <ac:chgData name="Peter Waddell" userId="dd862b9fb7d60430" providerId="LiveId" clId="{D2D43FD2-3899-479D-BA29-B7DCD80B7252}" dt="2023-06-15T20:45:34.834" v="3188" actId="478"/>
          <ac:picMkLst>
            <pc:docMk/>
            <pc:sldMk cId="1932648032" sldId="1054"/>
            <ac:picMk id="60" creationId="{8E60CFDA-004A-4B13-A4FB-8CFD478A0C6B}"/>
          </ac:picMkLst>
        </pc:picChg>
      </pc:sldChg>
      <pc:sldChg chg="addSp modSp mod modNotesTx">
        <pc:chgData name="Peter Waddell" userId="dd862b9fb7d60430" providerId="LiveId" clId="{D2D43FD2-3899-479D-BA29-B7DCD80B7252}" dt="2023-06-15T20:47:15.848" v="3254" actId="167"/>
        <pc:sldMkLst>
          <pc:docMk/>
          <pc:sldMk cId="3178655967" sldId="1055"/>
        </pc:sldMkLst>
        <pc:spChg chg="add mod ord">
          <ac:chgData name="Peter Waddell" userId="dd862b9fb7d60430" providerId="LiveId" clId="{D2D43FD2-3899-479D-BA29-B7DCD80B7252}" dt="2023-06-15T20:47:15.848" v="3254" actId="167"/>
          <ac:spMkLst>
            <pc:docMk/>
            <pc:sldMk cId="3178655967" sldId="1055"/>
            <ac:spMk id="2" creationId="{3071ED79-989D-EB53-2035-18255E92DEED}"/>
          </ac:spMkLst>
        </pc:spChg>
      </pc:sldChg>
      <pc:sldChg chg="addSp modSp mod">
        <pc:chgData name="Peter Waddell" userId="dd862b9fb7d60430" providerId="LiveId" clId="{D2D43FD2-3899-479D-BA29-B7DCD80B7252}" dt="2023-06-15T20:52:02.499" v="3368" actId="167"/>
        <pc:sldMkLst>
          <pc:docMk/>
          <pc:sldMk cId="3504672158" sldId="1056"/>
        </pc:sldMkLst>
        <pc:spChg chg="add mod ord">
          <ac:chgData name="Peter Waddell" userId="dd862b9fb7d60430" providerId="LiveId" clId="{D2D43FD2-3899-479D-BA29-B7DCD80B7252}" dt="2023-06-15T20:52:02.499" v="3368" actId="167"/>
          <ac:spMkLst>
            <pc:docMk/>
            <pc:sldMk cId="3504672158" sldId="1056"/>
            <ac:spMk id="5" creationId="{7223D170-05F6-166B-16A7-FDA42200BA73}"/>
          </ac:spMkLst>
        </pc:spChg>
      </pc:sldChg>
      <pc:sldChg chg="addSp modSp mod">
        <pc:chgData name="Peter Waddell" userId="dd862b9fb7d60430" providerId="LiveId" clId="{D2D43FD2-3899-479D-BA29-B7DCD80B7252}" dt="2023-06-15T20:47:08.913" v="3252" actId="167"/>
        <pc:sldMkLst>
          <pc:docMk/>
          <pc:sldMk cId="3847225032" sldId="1057"/>
        </pc:sldMkLst>
        <pc:spChg chg="add mod ord">
          <ac:chgData name="Peter Waddell" userId="dd862b9fb7d60430" providerId="LiveId" clId="{D2D43FD2-3899-479D-BA29-B7DCD80B7252}" dt="2023-06-15T20:47:08.913" v="3252" actId="167"/>
          <ac:spMkLst>
            <pc:docMk/>
            <pc:sldMk cId="3847225032" sldId="1057"/>
            <ac:spMk id="17" creationId="{30780144-5E72-D3AE-75E5-A7805D287200}"/>
          </ac:spMkLst>
        </pc:spChg>
      </pc:sldChg>
      <pc:sldChg chg="addSp modSp mod">
        <pc:chgData name="Peter Waddell" userId="dd862b9fb7d60430" providerId="LiveId" clId="{D2D43FD2-3899-479D-BA29-B7DCD80B7252}" dt="2023-06-15T20:49:35.645" v="3297" actId="167"/>
        <pc:sldMkLst>
          <pc:docMk/>
          <pc:sldMk cId="1273457532" sldId="1058"/>
        </pc:sldMkLst>
        <pc:spChg chg="add mod ord">
          <ac:chgData name="Peter Waddell" userId="dd862b9fb7d60430" providerId="LiveId" clId="{D2D43FD2-3899-479D-BA29-B7DCD80B7252}" dt="2023-06-15T20:49:35.645" v="3297" actId="167"/>
          <ac:spMkLst>
            <pc:docMk/>
            <pc:sldMk cId="1273457532" sldId="1058"/>
            <ac:spMk id="5" creationId="{6CA021E6-5531-65EB-07F4-D1567A3C40BD}"/>
          </ac:spMkLst>
        </pc:spChg>
      </pc:sldChg>
      <pc:sldChg chg="delSp mod">
        <pc:chgData name="Peter Waddell" userId="dd862b9fb7d60430" providerId="LiveId" clId="{D2D43FD2-3899-479D-BA29-B7DCD80B7252}" dt="2023-06-15T20:50:17.003" v="3314" actId="478"/>
        <pc:sldMkLst>
          <pc:docMk/>
          <pc:sldMk cId="2093582302" sldId="1061"/>
        </pc:sldMkLst>
        <pc:picChg chg="del">
          <ac:chgData name="Peter Waddell" userId="dd862b9fb7d60430" providerId="LiveId" clId="{D2D43FD2-3899-479D-BA29-B7DCD80B7252}" dt="2023-06-15T20:50:17.003" v="3314" actId="478"/>
          <ac:picMkLst>
            <pc:docMk/>
            <pc:sldMk cId="2093582302" sldId="1061"/>
            <ac:picMk id="16" creationId="{38F57172-6799-37F8-DD28-DF5C39F0FAD3}"/>
          </ac:picMkLst>
        </pc:picChg>
      </pc:sldChg>
      <pc:sldChg chg="delSp mod">
        <pc:chgData name="Peter Waddell" userId="dd862b9fb7d60430" providerId="LiveId" clId="{D2D43FD2-3899-479D-BA29-B7DCD80B7252}" dt="2023-06-15T20:50:10.099" v="3311" actId="478"/>
        <pc:sldMkLst>
          <pc:docMk/>
          <pc:sldMk cId="2189480088" sldId="1062"/>
        </pc:sldMkLst>
        <pc:picChg chg="del">
          <ac:chgData name="Peter Waddell" userId="dd862b9fb7d60430" providerId="LiveId" clId="{D2D43FD2-3899-479D-BA29-B7DCD80B7252}" dt="2023-06-15T20:50:10.099" v="3311" actId="478"/>
          <ac:picMkLst>
            <pc:docMk/>
            <pc:sldMk cId="2189480088" sldId="1062"/>
            <ac:picMk id="16" creationId="{38F57172-6799-37F8-DD28-DF5C39F0FAD3}"/>
          </ac:picMkLst>
        </pc:picChg>
      </pc:sldChg>
      <pc:sldChg chg="delSp mod">
        <pc:chgData name="Peter Waddell" userId="dd862b9fb7d60430" providerId="LiveId" clId="{D2D43FD2-3899-479D-BA29-B7DCD80B7252}" dt="2023-06-15T20:50:12.340" v="3312" actId="478"/>
        <pc:sldMkLst>
          <pc:docMk/>
          <pc:sldMk cId="3894660467" sldId="1063"/>
        </pc:sldMkLst>
        <pc:picChg chg="del">
          <ac:chgData name="Peter Waddell" userId="dd862b9fb7d60430" providerId="LiveId" clId="{D2D43FD2-3899-479D-BA29-B7DCD80B7252}" dt="2023-06-15T20:50:12.340" v="3312" actId="478"/>
          <ac:picMkLst>
            <pc:docMk/>
            <pc:sldMk cId="3894660467" sldId="1063"/>
            <ac:picMk id="16" creationId="{38F57172-6799-37F8-DD28-DF5C39F0FAD3}"/>
          </ac:picMkLst>
        </pc:picChg>
      </pc:sldChg>
      <pc:sldChg chg="delSp mod">
        <pc:chgData name="Peter Waddell" userId="dd862b9fb7d60430" providerId="LiveId" clId="{D2D43FD2-3899-479D-BA29-B7DCD80B7252}" dt="2023-06-15T20:50:14.573" v="3313" actId="478"/>
        <pc:sldMkLst>
          <pc:docMk/>
          <pc:sldMk cId="267594059" sldId="1064"/>
        </pc:sldMkLst>
        <pc:picChg chg="del">
          <ac:chgData name="Peter Waddell" userId="dd862b9fb7d60430" providerId="LiveId" clId="{D2D43FD2-3899-479D-BA29-B7DCD80B7252}" dt="2023-06-15T20:50:14.573" v="3313" actId="478"/>
          <ac:picMkLst>
            <pc:docMk/>
            <pc:sldMk cId="267594059" sldId="1064"/>
            <ac:picMk id="16" creationId="{38F57172-6799-37F8-DD28-DF5C39F0FAD3}"/>
          </ac:picMkLst>
        </pc:picChg>
      </pc:sldChg>
      <pc:sldChg chg="delSp mod">
        <pc:chgData name="Peter Waddell" userId="dd862b9fb7d60430" providerId="LiveId" clId="{D2D43FD2-3899-479D-BA29-B7DCD80B7252}" dt="2023-06-15T20:50:02.393" v="3307" actId="478"/>
        <pc:sldMkLst>
          <pc:docMk/>
          <pc:sldMk cId="2556336621" sldId="1065"/>
        </pc:sldMkLst>
        <pc:picChg chg="del">
          <ac:chgData name="Peter Waddell" userId="dd862b9fb7d60430" providerId="LiveId" clId="{D2D43FD2-3899-479D-BA29-B7DCD80B7252}" dt="2023-06-15T20:50:02.393" v="3307" actId="478"/>
          <ac:picMkLst>
            <pc:docMk/>
            <pc:sldMk cId="2556336621" sldId="1065"/>
            <ac:picMk id="13" creationId="{61C11EEE-CFC3-65AC-5415-C49E9A89A110}"/>
          </ac:picMkLst>
        </pc:picChg>
      </pc:sldChg>
      <pc:sldChg chg="delSp mod">
        <pc:chgData name="Peter Waddell" userId="dd862b9fb7d60430" providerId="LiveId" clId="{D2D43FD2-3899-479D-BA29-B7DCD80B7252}" dt="2023-06-15T20:50:06.454" v="3309" actId="478"/>
        <pc:sldMkLst>
          <pc:docMk/>
          <pc:sldMk cId="29299563" sldId="1066"/>
        </pc:sldMkLst>
        <pc:picChg chg="del">
          <ac:chgData name="Peter Waddell" userId="dd862b9fb7d60430" providerId="LiveId" clId="{D2D43FD2-3899-479D-BA29-B7DCD80B7252}" dt="2023-06-15T20:50:06.454" v="3309" actId="478"/>
          <ac:picMkLst>
            <pc:docMk/>
            <pc:sldMk cId="29299563" sldId="1066"/>
            <ac:picMk id="13" creationId="{61C11EEE-CFC3-65AC-5415-C49E9A89A110}"/>
          </ac:picMkLst>
        </pc:picChg>
      </pc:sldChg>
      <pc:sldChg chg="delSp mod">
        <pc:chgData name="Peter Waddell" userId="dd862b9fb7d60430" providerId="LiveId" clId="{D2D43FD2-3899-479D-BA29-B7DCD80B7252}" dt="2023-06-15T20:50:19.342" v="3315" actId="478"/>
        <pc:sldMkLst>
          <pc:docMk/>
          <pc:sldMk cId="161475212" sldId="1067"/>
        </pc:sldMkLst>
        <pc:picChg chg="del">
          <ac:chgData name="Peter Waddell" userId="dd862b9fb7d60430" providerId="LiveId" clId="{D2D43FD2-3899-479D-BA29-B7DCD80B7252}" dt="2023-06-15T20:50:19.342" v="3315" actId="478"/>
          <ac:picMkLst>
            <pc:docMk/>
            <pc:sldMk cId="161475212" sldId="1067"/>
            <ac:picMk id="26" creationId="{FCF936E8-E1C3-7002-AD78-DBC480D8C2CE}"/>
          </ac:picMkLst>
        </pc:picChg>
      </pc:sldChg>
      <pc:sldChg chg="delSp mod">
        <pc:chgData name="Peter Waddell" userId="dd862b9fb7d60430" providerId="LiveId" clId="{D2D43FD2-3899-479D-BA29-B7DCD80B7252}" dt="2023-06-15T20:50:21.007" v="3316" actId="478"/>
        <pc:sldMkLst>
          <pc:docMk/>
          <pc:sldMk cId="3820260043" sldId="1068"/>
        </pc:sldMkLst>
        <pc:picChg chg="del">
          <ac:chgData name="Peter Waddell" userId="dd862b9fb7d60430" providerId="LiveId" clId="{D2D43FD2-3899-479D-BA29-B7DCD80B7252}" dt="2023-06-15T20:50:21.007" v="3316" actId="478"/>
          <ac:picMkLst>
            <pc:docMk/>
            <pc:sldMk cId="3820260043" sldId="1068"/>
            <ac:picMk id="11" creationId="{E49C4404-8115-0780-9F9E-E48DA263A581}"/>
          </ac:picMkLst>
        </pc:picChg>
      </pc:sldChg>
      <pc:sldChg chg="delSp mod">
        <pc:chgData name="Peter Waddell" userId="dd862b9fb7d60430" providerId="LiveId" clId="{D2D43FD2-3899-479D-BA29-B7DCD80B7252}" dt="2023-06-15T20:50:26.287" v="3319" actId="478"/>
        <pc:sldMkLst>
          <pc:docMk/>
          <pc:sldMk cId="2336674550" sldId="1069"/>
        </pc:sldMkLst>
        <pc:picChg chg="del">
          <ac:chgData name="Peter Waddell" userId="dd862b9fb7d60430" providerId="LiveId" clId="{D2D43FD2-3899-479D-BA29-B7DCD80B7252}" dt="2023-06-15T20:50:26.287" v="3319" actId="478"/>
          <ac:picMkLst>
            <pc:docMk/>
            <pc:sldMk cId="2336674550" sldId="1069"/>
            <ac:picMk id="20" creationId="{EEFD40DB-4F3C-6E87-930F-425059A26169}"/>
          </ac:picMkLst>
        </pc:picChg>
      </pc:sldChg>
      <pc:sldChg chg="delSp mod">
        <pc:chgData name="Peter Waddell" userId="dd862b9fb7d60430" providerId="LiveId" clId="{D2D43FD2-3899-479D-BA29-B7DCD80B7252}" dt="2023-06-15T20:50:38.637" v="3325" actId="478"/>
        <pc:sldMkLst>
          <pc:docMk/>
          <pc:sldMk cId="3183296220" sldId="1070"/>
        </pc:sldMkLst>
        <pc:picChg chg="del">
          <ac:chgData name="Peter Waddell" userId="dd862b9fb7d60430" providerId="LiveId" clId="{D2D43FD2-3899-479D-BA29-B7DCD80B7252}" dt="2023-06-15T20:50:38.637" v="3325" actId="478"/>
          <ac:picMkLst>
            <pc:docMk/>
            <pc:sldMk cId="3183296220" sldId="1070"/>
            <ac:picMk id="7" creationId="{C9632FC0-D60F-A77D-303B-4D9E6FD6A3C1}"/>
          </ac:picMkLst>
        </pc:picChg>
      </pc:sldChg>
      <pc:sldChg chg="delSp mod">
        <pc:chgData name="Peter Waddell" userId="dd862b9fb7d60430" providerId="LiveId" clId="{D2D43FD2-3899-479D-BA29-B7DCD80B7252}" dt="2023-06-15T20:50:43.521" v="3327" actId="478"/>
        <pc:sldMkLst>
          <pc:docMk/>
          <pc:sldMk cId="429608065" sldId="1071"/>
        </pc:sldMkLst>
        <pc:picChg chg="del">
          <ac:chgData name="Peter Waddell" userId="dd862b9fb7d60430" providerId="LiveId" clId="{D2D43FD2-3899-479D-BA29-B7DCD80B7252}" dt="2023-06-15T20:50:43.521" v="3327" actId="478"/>
          <ac:picMkLst>
            <pc:docMk/>
            <pc:sldMk cId="429608065" sldId="1071"/>
            <ac:picMk id="7" creationId="{C9632FC0-D60F-A77D-303B-4D9E6FD6A3C1}"/>
          </ac:picMkLst>
        </pc:picChg>
      </pc:sldChg>
      <pc:sldChg chg="addSp modSp mod">
        <pc:chgData name="Peter Waddell" userId="dd862b9fb7d60430" providerId="LiveId" clId="{D2D43FD2-3899-479D-BA29-B7DCD80B7252}" dt="2023-06-15T20:51:25.402" v="3351" actId="167"/>
        <pc:sldMkLst>
          <pc:docMk/>
          <pc:sldMk cId="2419062078" sldId="1072"/>
        </pc:sldMkLst>
        <pc:spChg chg="add mod ord">
          <ac:chgData name="Peter Waddell" userId="dd862b9fb7d60430" providerId="LiveId" clId="{D2D43FD2-3899-479D-BA29-B7DCD80B7252}" dt="2023-06-15T20:51:25.402" v="3351" actId="167"/>
          <ac:spMkLst>
            <pc:docMk/>
            <pc:sldMk cId="2419062078" sldId="1072"/>
            <ac:spMk id="5" creationId="{421308C8-2624-A5F2-5B2C-06CE652B35A3}"/>
          </ac:spMkLst>
        </pc:spChg>
      </pc:sldChg>
      <pc:sldChg chg="delSp modSp mod">
        <pc:chgData name="Peter Waddell" userId="dd862b9fb7d60430" providerId="LiveId" clId="{D2D43FD2-3899-479D-BA29-B7DCD80B7252}" dt="2023-06-21T15:13:51.778" v="6875" actId="1037"/>
        <pc:sldMkLst>
          <pc:docMk/>
          <pc:sldMk cId="2095000991" sldId="1073"/>
        </pc:sldMkLst>
        <pc:picChg chg="del">
          <ac:chgData name="Peter Waddell" userId="dd862b9fb7d60430" providerId="LiveId" clId="{D2D43FD2-3899-479D-BA29-B7DCD80B7252}" dt="2023-06-15T20:50:40.910" v="3326" actId="478"/>
          <ac:picMkLst>
            <pc:docMk/>
            <pc:sldMk cId="2095000991" sldId="1073"/>
            <ac:picMk id="7" creationId="{C9632FC0-D60F-A77D-303B-4D9E6FD6A3C1}"/>
          </ac:picMkLst>
        </pc:picChg>
        <pc:picChg chg="mod">
          <ac:chgData name="Peter Waddell" userId="dd862b9fb7d60430" providerId="LiveId" clId="{D2D43FD2-3899-479D-BA29-B7DCD80B7252}" dt="2023-06-21T15:13:51.778" v="6875" actId="1037"/>
          <ac:picMkLst>
            <pc:docMk/>
            <pc:sldMk cId="2095000991" sldId="1073"/>
            <ac:picMk id="11" creationId="{2DAF8368-BB4B-B301-9AD9-E54BC7505167}"/>
          </ac:picMkLst>
        </pc:picChg>
      </pc:sldChg>
      <pc:sldChg chg="modNotes">
        <pc:chgData name="Peter Waddell" userId="dd862b9fb7d60430" providerId="LiveId" clId="{D2D43FD2-3899-479D-BA29-B7DCD80B7252}" dt="2023-06-15T20:44:05.979" v="3145"/>
        <pc:sldMkLst>
          <pc:docMk/>
          <pc:sldMk cId="2033833086" sldId="1074"/>
        </pc:sldMkLst>
      </pc:sldChg>
      <pc:sldChg chg="delSp mod">
        <pc:chgData name="Peter Waddell" userId="dd862b9fb7d60430" providerId="LiveId" clId="{D2D43FD2-3899-479D-BA29-B7DCD80B7252}" dt="2023-06-15T20:45:16.811" v="3178" actId="478"/>
        <pc:sldMkLst>
          <pc:docMk/>
          <pc:sldMk cId="3849425195" sldId="1076"/>
        </pc:sldMkLst>
        <pc:picChg chg="del">
          <ac:chgData name="Peter Waddell" userId="dd862b9fb7d60430" providerId="LiveId" clId="{D2D43FD2-3899-479D-BA29-B7DCD80B7252}" dt="2023-06-15T20:45:16.811" v="3178" actId="478"/>
          <ac:picMkLst>
            <pc:docMk/>
            <pc:sldMk cId="3849425195" sldId="1076"/>
            <ac:picMk id="5" creationId="{77018BBC-BC21-CAED-D016-713A9D08E73D}"/>
          </ac:picMkLst>
        </pc:picChg>
      </pc:sldChg>
      <pc:sldChg chg="delSp mod">
        <pc:chgData name="Peter Waddell" userId="dd862b9fb7d60430" providerId="LiveId" clId="{D2D43FD2-3899-479D-BA29-B7DCD80B7252}" dt="2023-06-15T20:45:22.737" v="3181" actId="478"/>
        <pc:sldMkLst>
          <pc:docMk/>
          <pc:sldMk cId="3974390794" sldId="1077"/>
        </pc:sldMkLst>
        <pc:picChg chg="del">
          <ac:chgData name="Peter Waddell" userId="dd862b9fb7d60430" providerId="LiveId" clId="{D2D43FD2-3899-479D-BA29-B7DCD80B7252}" dt="2023-06-15T20:45:22.737" v="3181" actId="478"/>
          <ac:picMkLst>
            <pc:docMk/>
            <pc:sldMk cId="3974390794" sldId="1077"/>
            <ac:picMk id="7" creationId="{E2B23B94-8347-1648-C8D7-7D946575B10B}"/>
          </ac:picMkLst>
        </pc:picChg>
      </pc:sldChg>
      <pc:sldChg chg="delSp mod">
        <pc:chgData name="Peter Waddell" userId="dd862b9fb7d60430" providerId="LiveId" clId="{D2D43FD2-3899-479D-BA29-B7DCD80B7252}" dt="2023-06-15T20:44:18.950" v="3148" actId="478"/>
        <pc:sldMkLst>
          <pc:docMk/>
          <pc:sldMk cId="33051711" sldId="1079"/>
        </pc:sldMkLst>
        <pc:picChg chg="del">
          <ac:chgData name="Peter Waddell" userId="dd862b9fb7d60430" providerId="LiveId" clId="{D2D43FD2-3899-479D-BA29-B7DCD80B7252}" dt="2023-06-15T20:44:17.822" v="3147" actId="478"/>
          <ac:picMkLst>
            <pc:docMk/>
            <pc:sldMk cId="33051711" sldId="1079"/>
            <ac:picMk id="14" creationId="{0460CF05-CECE-0126-CBC4-37B04D52FF28}"/>
          </ac:picMkLst>
        </pc:picChg>
        <pc:picChg chg="del">
          <ac:chgData name="Peter Waddell" userId="dd862b9fb7d60430" providerId="LiveId" clId="{D2D43FD2-3899-479D-BA29-B7DCD80B7252}" dt="2023-06-15T20:44:18.950" v="3148" actId="478"/>
          <ac:picMkLst>
            <pc:docMk/>
            <pc:sldMk cId="33051711" sldId="1079"/>
            <ac:picMk id="60" creationId="{8E60CFDA-004A-4B13-A4FB-8CFD478A0C6B}"/>
          </ac:picMkLst>
        </pc:picChg>
      </pc:sldChg>
      <pc:sldChg chg="delSp mod modNotesTx">
        <pc:chgData name="Peter Waddell" userId="dd862b9fb7d60430" providerId="LiveId" clId="{D2D43FD2-3899-479D-BA29-B7DCD80B7252}" dt="2023-06-15T20:45:09.071" v="3174" actId="478"/>
        <pc:sldMkLst>
          <pc:docMk/>
          <pc:sldMk cId="1841828626" sldId="1080"/>
        </pc:sldMkLst>
        <pc:picChg chg="del">
          <ac:chgData name="Peter Waddell" userId="dd862b9fb7d60430" providerId="LiveId" clId="{D2D43FD2-3899-479D-BA29-B7DCD80B7252}" dt="2023-06-15T20:45:08.581" v="3173" actId="478"/>
          <ac:picMkLst>
            <pc:docMk/>
            <pc:sldMk cId="1841828626" sldId="1080"/>
            <ac:picMk id="14" creationId="{0460CF05-CECE-0126-CBC4-37B04D52FF28}"/>
          </ac:picMkLst>
        </pc:picChg>
        <pc:picChg chg="del">
          <ac:chgData name="Peter Waddell" userId="dd862b9fb7d60430" providerId="LiveId" clId="{D2D43FD2-3899-479D-BA29-B7DCD80B7252}" dt="2023-06-15T20:45:09.071" v="3174" actId="478"/>
          <ac:picMkLst>
            <pc:docMk/>
            <pc:sldMk cId="1841828626" sldId="1080"/>
            <ac:picMk id="60" creationId="{8E60CFDA-004A-4B13-A4FB-8CFD478A0C6B}"/>
          </ac:picMkLst>
        </pc:picChg>
      </pc:sldChg>
      <pc:sldChg chg="delSp mod modNotesTx">
        <pc:chgData name="Peter Waddell" userId="dd862b9fb7d60430" providerId="LiveId" clId="{D2D43FD2-3899-479D-BA29-B7DCD80B7252}" dt="2023-06-15T20:45:11.737" v="3176" actId="478"/>
        <pc:sldMkLst>
          <pc:docMk/>
          <pc:sldMk cId="1740556924" sldId="1081"/>
        </pc:sldMkLst>
        <pc:picChg chg="del">
          <ac:chgData name="Peter Waddell" userId="dd862b9fb7d60430" providerId="LiveId" clId="{D2D43FD2-3899-479D-BA29-B7DCD80B7252}" dt="2023-06-15T20:45:11.261" v="3175" actId="478"/>
          <ac:picMkLst>
            <pc:docMk/>
            <pc:sldMk cId="1740556924" sldId="1081"/>
            <ac:picMk id="14" creationId="{0460CF05-CECE-0126-CBC4-37B04D52FF28}"/>
          </ac:picMkLst>
        </pc:picChg>
        <pc:picChg chg="del">
          <ac:chgData name="Peter Waddell" userId="dd862b9fb7d60430" providerId="LiveId" clId="{D2D43FD2-3899-479D-BA29-B7DCD80B7252}" dt="2023-06-15T20:45:11.737" v="3176" actId="478"/>
          <ac:picMkLst>
            <pc:docMk/>
            <pc:sldMk cId="1740556924" sldId="1081"/>
            <ac:picMk id="60" creationId="{8E60CFDA-004A-4B13-A4FB-8CFD478A0C6B}"/>
          </ac:picMkLst>
        </pc:picChg>
      </pc:sldChg>
      <pc:sldChg chg="delSp mod">
        <pc:chgData name="Peter Waddell" userId="dd862b9fb7d60430" providerId="LiveId" clId="{D2D43FD2-3899-479D-BA29-B7DCD80B7252}" dt="2023-06-15T20:45:19.873" v="3180" actId="478"/>
        <pc:sldMkLst>
          <pc:docMk/>
          <pc:sldMk cId="3887743402" sldId="1082"/>
        </pc:sldMkLst>
        <pc:picChg chg="del">
          <ac:chgData name="Peter Waddell" userId="dd862b9fb7d60430" providerId="LiveId" clId="{D2D43FD2-3899-479D-BA29-B7DCD80B7252}" dt="2023-06-15T20:45:19.873" v="3180" actId="478"/>
          <ac:picMkLst>
            <pc:docMk/>
            <pc:sldMk cId="3887743402" sldId="1082"/>
            <ac:picMk id="7" creationId="{E2B23B94-8347-1648-C8D7-7D946575B10B}"/>
          </ac:picMkLst>
        </pc:picChg>
      </pc:sldChg>
      <pc:sldChg chg="delSp mod">
        <pc:chgData name="Peter Waddell" userId="dd862b9fb7d60430" providerId="LiveId" clId="{D2D43FD2-3899-479D-BA29-B7DCD80B7252}" dt="2023-06-15T20:45:31.799" v="3186" actId="478"/>
        <pc:sldMkLst>
          <pc:docMk/>
          <pc:sldMk cId="2934477960" sldId="1083"/>
        </pc:sldMkLst>
        <pc:picChg chg="del">
          <ac:chgData name="Peter Waddell" userId="dd862b9fb7d60430" providerId="LiveId" clId="{D2D43FD2-3899-479D-BA29-B7DCD80B7252}" dt="2023-06-15T20:45:31.214" v="3185" actId="478"/>
          <ac:picMkLst>
            <pc:docMk/>
            <pc:sldMk cId="2934477960" sldId="1083"/>
            <ac:picMk id="14" creationId="{0460CF05-CECE-0126-CBC4-37B04D52FF28}"/>
          </ac:picMkLst>
        </pc:picChg>
        <pc:picChg chg="del">
          <ac:chgData name="Peter Waddell" userId="dd862b9fb7d60430" providerId="LiveId" clId="{D2D43FD2-3899-479D-BA29-B7DCD80B7252}" dt="2023-06-15T20:45:31.799" v="3186" actId="478"/>
          <ac:picMkLst>
            <pc:docMk/>
            <pc:sldMk cId="2934477960" sldId="1083"/>
            <ac:picMk id="60" creationId="{8E60CFDA-004A-4B13-A4FB-8CFD478A0C6B}"/>
          </ac:picMkLst>
        </pc:picChg>
      </pc:sldChg>
      <pc:sldChg chg="del">
        <pc:chgData name="Peter Waddell" userId="dd862b9fb7d60430" providerId="LiveId" clId="{D2D43FD2-3899-479D-BA29-B7DCD80B7252}" dt="2023-06-14T15:08:49.988" v="680" actId="47"/>
        <pc:sldMkLst>
          <pc:docMk/>
          <pc:sldMk cId="3466401610" sldId="1084"/>
        </pc:sldMkLst>
      </pc:sldChg>
      <pc:sldChg chg="delSp modSp mod">
        <pc:chgData name="Peter Waddell" userId="dd862b9fb7d60430" providerId="LiveId" clId="{D2D43FD2-3899-479D-BA29-B7DCD80B7252}" dt="2023-06-15T20:45:58.867" v="3204" actId="478"/>
        <pc:sldMkLst>
          <pc:docMk/>
          <pc:sldMk cId="1426326608" sldId="1085"/>
        </pc:sldMkLst>
        <pc:spChg chg="mod">
          <ac:chgData name="Peter Waddell" userId="dd862b9fb7d60430" providerId="LiveId" clId="{D2D43FD2-3899-479D-BA29-B7DCD80B7252}" dt="2023-06-13T22:21:33.213" v="47" actId="1036"/>
          <ac:spMkLst>
            <pc:docMk/>
            <pc:sldMk cId="1426326608" sldId="1085"/>
            <ac:spMk id="4" creationId="{376FD948-8410-F19F-66E7-7FF0707F2224}"/>
          </ac:spMkLst>
        </pc:spChg>
        <pc:picChg chg="del">
          <ac:chgData name="Peter Waddell" userId="dd862b9fb7d60430" providerId="LiveId" clId="{D2D43FD2-3899-479D-BA29-B7DCD80B7252}" dt="2023-06-15T20:45:58.401" v="3203" actId="478"/>
          <ac:picMkLst>
            <pc:docMk/>
            <pc:sldMk cId="1426326608" sldId="1085"/>
            <ac:picMk id="14" creationId="{0460CF05-CECE-0126-CBC4-37B04D52FF28}"/>
          </ac:picMkLst>
        </pc:picChg>
        <pc:picChg chg="del">
          <ac:chgData name="Peter Waddell" userId="dd862b9fb7d60430" providerId="LiveId" clId="{D2D43FD2-3899-479D-BA29-B7DCD80B7252}" dt="2023-06-15T20:45:58.867" v="3204" actId="478"/>
          <ac:picMkLst>
            <pc:docMk/>
            <pc:sldMk cId="1426326608" sldId="1085"/>
            <ac:picMk id="60" creationId="{8E60CFDA-004A-4B13-A4FB-8CFD478A0C6B}"/>
          </ac:picMkLst>
        </pc:picChg>
      </pc:sldChg>
      <pc:sldChg chg="delSp modSp mod">
        <pc:chgData name="Peter Waddell" userId="dd862b9fb7d60430" providerId="LiveId" clId="{D2D43FD2-3899-479D-BA29-B7DCD80B7252}" dt="2023-06-15T20:46:03.020" v="3206" actId="478"/>
        <pc:sldMkLst>
          <pc:docMk/>
          <pc:sldMk cId="1006598708" sldId="1086"/>
        </pc:sldMkLst>
        <pc:spChg chg="mod">
          <ac:chgData name="Peter Waddell" userId="dd862b9fb7d60430" providerId="LiveId" clId="{D2D43FD2-3899-479D-BA29-B7DCD80B7252}" dt="2023-06-13T22:21:35.366" v="48" actId="1036"/>
          <ac:spMkLst>
            <pc:docMk/>
            <pc:sldMk cId="1006598708" sldId="1086"/>
            <ac:spMk id="4" creationId="{376FD948-8410-F19F-66E7-7FF0707F2224}"/>
          </ac:spMkLst>
        </pc:spChg>
        <pc:spChg chg="mod">
          <ac:chgData name="Peter Waddell" userId="dd862b9fb7d60430" providerId="LiveId" clId="{D2D43FD2-3899-479D-BA29-B7DCD80B7252}" dt="2023-06-14T15:09:04.849" v="681" actId="20577"/>
          <ac:spMkLst>
            <pc:docMk/>
            <pc:sldMk cId="1006598708" sldId="1086"/>
            <ac:spMk id="13" creationId="{C37C2813-67BC-ED85-B206-105B12BBA993}"/>
          </ac:spMkLst>
        </pc:spChg>
        <pc:spChg chg="mod">
          <ac:chgData name="Peter Waddell" userId="dd862b9fb7d60430" providerId="LiveId" clId="{D2D43FD2-3899-479D-BA29-B7DCD80B7252}" dt="2023-06-14T15:09:07.578" v="682" actId="20577"/>
          <ac:spMkLst>
            <pc:docMk/>
            <pc:sldMk cId="1006598708" sldId="1086"/>
            <ac:spMk id="15" creationId="{B1EF4AFF-0434-1A49-54FA-9D294CB7E996}"/>
          </ac:spMkLst>
        </pc:spChg>
        <pc:picChg chg="del">
          <ac:chgData name="Peter Waddell" userId="dd862b9fb7d60430" providerId="LiveId" clId="{D2D43FD2-3899-479D-BA29-B7DCD80B7252}" dt="2023-06-15T20:46:02.652" v="3205" actId="478"/>
          <ac:picMkLst>
            <pc:docMk/>
            <pc:sldMk cId="1006598708" sldId="1086"/>
            <ac:picMk id="14" creationId="{0460CF05-CECE-0126-CBC4-37B04D52FF28}"/>
          </ac:picMkLst>
        </pc:picChg>
        <pc:picChg chg="del">
          <ac:chgData name="Peter Waddell" userId="dd862b9fb7d60430" providerId="LiveId" clId="{D2D43FD2-3899-479D-BA29-B7DCD80B7252}" dt="2023-06-15T20:46:03.020" v="3206" actId="478"/>
          <ac:picMkLst>
            <pc:docMk/>
            <pc:sldMk cId="1006598708" sldId="1086"/>
            <ac:picMk id="60" creationId="{8E60CFDA-004A-4B13-A4FB-8CFD478A0C6B}"/>
          </ac:picMkLst>
        </pc:picChg>
      </pc:sldChg>
      <pc:sldChg chg="addSp delSp modSp mod">
        <pc:chgData name="Peter Waddell" userId="dd862b9fb7d60430" providerId="LiveId" clId="{D2D43FD2-3899-479D-BA29-B7DCD80B7252}" dt="2023-06-15T20:46:05.542" v="3208" actId="478"/>
        <pc:sldMkLst>
          <pc:docMk/>
          <pc:sldMk cId="2568938081" sldId="1087"/>
        </pc:sldMkLst>
        <pc:spChg chg="add del mod">
          <ac:chgData name="Peter Waddell" userId="dd862b9fb7d60430" providerId="LiveId" clId="{D2D43FD2-3899-479D-BA29-B7DCD80B7252}" dt="2023-06-14T15:09:13.087" v="683" actId="478"/>
          <ac:spMkLst>
            <pc:docMk/>
            <pc:sldMk cId="2568938081" sldId="1087"/>
            <ac:spMk id="4" creationId="{01C0DCC5-044F-3E3E-2F60-AC55B196909D}"/>
          </ac:spMkLst>
        </pc:spChg>
        <pc:spChg chg="add del mod">
          <ac:chgData name="Peter Waddell" userId="dd862b9fb7d60430" providerId="LiveId" clId="{D2D43FD2-3899-479D-BA29-B7DCD80B7252}" dt="2023-06-14T15:09:13.087" v="683" actId="478"/>
          <ac:spMkLst>
            <pc:docMk/>
            <pc:sldMk cId="2568938081" sldId="1087"/>
            <ac:spMk id="5" creationId="{84B46BFE-AB91-E91A-6EB5-A00FB28C0865}"/>
          </ac:spMkLst>
        </pc:spChg>
        <pc:spChg chg="add mod">
          <ac:chgData name="Peter Waddell" userId="dd862b9fb7d60430" providerId="LiveId" clId="{D2D43FD2-3899-479D-BA29-B7DCD80B7252}" dt="2023-06-14T15:09:13.355" v="684"/>
          <ac:spMkLst>
            <pc:docMk/>
            <pc:sldMk cId="2568938081" sldId="1087"/>
            <ac:spMk id="6" creationId="{C209984F-A2C3-3146-C386-31861059B257}"/>
          </ac:spMkLst>
        </pc:spChg>
        <pc:spChg chg="add mod">
          <ac:chgData name="Peter Waddell" userId="dd862b9fb7d60430" providerId="LiveId" clId="{D2D43FD2-3899-479D-BA29-B7DCD80B7252}" dt="2023-06-14T15:09:13.355" v="684"/>
          <ac:spMkLst>
            <pc:docMk/>
            <pc:sldMk cId="2568938081" sldId="1087"/>
            <ac:spMk id="7" creationId="{877CF321-4C15-4C58-1222-917E806D362D}"/>
          </ac:spMkLst>
        </pc:spChg>
        <pc:spChg chg="del">
          <ac:chgData name="Peter Waddell" userId="dd862b9fb7d60430" providerId="LiveId" clId="{D2D43FD2-3899-479D-BA29-B7DCD80B7252}" dt="2023-06-14T15:08:36.482" v="678" actId="478"/>
          <ac:spMkLst>
            <pc:docMk/>
            <pc:sldMk cId="2568938081" sldId="1087"/>
            <ac:spMk id="13" creationId="{C37C2813-67BC-ED85-B206-105B12BBA993}"/>
          </ac:spMkLst>
        </pc:spChg>
        <pc:spChg chg="del">
          <ac:chgData name="Peter Waddell" userId="dd862b9fb7d60430" providerId="LiveId" clId="{D2D43FD2-3899-479D-BA29-B7DCD80B7252}" dt="2023-06-14T15:08:36.482" v="678" actId="478"/>
          <ac:spMkLst>
            <pc:docMk/>
            <pc:sldMk cId="2568938081" sldId="1087"/>
            <ac:spMk id="15" creationId="{B1EF4AFF-0434-1A49-54FA-9D294CB7E996}"/>
          </ac:spMkLst>
        </pc:spChg>
        <pc:picChg chg="del">
          <ac:chgData name="Peter Waddell" userId="dd862b9fb7d60430" providerId="LiveId" clId="{D2D43FD2-3899-479D-BA29-B7DCD80B7252}" dt="2023-06-15T20:46:05.136" v="3207" actId="478"/>
          <ac:picMkLst>
            <pc:docMk/>
            <pc:sldMk cId="2568938081" sldId="1087"/>
            <ac:picMk id="14" creationId="{0460CF05-CECE-0126-CBC4-37B04D52FF28}"/>
          </ac:picMkLst>
        </pc:picChg>
        <pc:picChg chg="del">
          <ac:chgData name="Peter Waddell" userId="dd862b9fb7d60430" providerId="LiveId" clId="{D2D43FD2-3899-479D-BA29-B7DCD80B7252}" dt="2023-06-15T20:46:05.542" v="3208" actId="478"/>
          <ac:picMkLst>
            <pc:docMk/>
            <pc:sldMk cId="2568938081" sldId="1087"/>
            <ac:picMk id="60" creationId="{8E60CFDA-004A-4B13-A4FB-8CFD478A0C6B}"/>
          </ac:picMkLst>
        </pc:picChg>
      </pc:sldChg>
      <pc:sldChg chg="delSp mod">
        <pc:chgData name="Peter Waddell" userId="dd862b9fb7d60430" providerId="LiveId" clId="{D2D43FD2-3899-479D-BA29-B7DCD80B7252}" dt="2023-06-15T20:46:13.011" v="3214" actId="478"/>
        <pc:sldMkLst>
          <pc:docMk/>
          <pc:sldMk cId="2393636875" sldId="1088"/>
        </pc:sldMkLst>
        <pc:picChg chg="del">
          <ac:chgData name="Peter Waddell" userId="dd862b9fb7d60430" providerId="LiveId" clId="{D2D43FD2-3899-479D-BA29-B7DCD80B7252}" dt="2023-06-15T20:46:12.428" v="3213" actId="478"/>
          <ac:picMkLst>
            <pc:docMk/>
            <pc:sldMk cId="2393636875" sldId="1088"/>
            <ac:picMk id="14" creationId="{0460CF05-CECE-0126-CBC4-37B04D52FF28}"/>
          </ac:picMkLst>
        </pc:picChg>
        <pc:picChg chg="del">
          <ac:chgData name="Peter Waddell" userId="dd862b9fb7d60430" providerId="LiveId" clId="{D2D43FD2-3899-479D-BA29-B7DCD80B7252}" dt="2023-06-15T20:46:13.011" v="3214" actId="478"/>
          <ac:picMkLst>
            <pc:docMk/>
            <pc:sldMk cId="2393636875" sldId="1088"/>
            <ac:picMk id="60" creationId="{8E60CFDA-004A-4B13-A4FB-8CFD478A0C6B}"/>
          </ac:picMkLst>
        </pc:picChg>
      </pc:sldChg>
      <pc:sldChg chg="delSp mod">
        <pc:chgData name="Peter Waddell" userId="dd862b9fb7d60430" providerId="LiveId" clId="{D2D43FD2-3899-479D-BA29-B7DCD80B7252}" dt="2023-06-15T20:46:18.300" v="3218" actId="478"/>
        <pc:sldMkLst>
          <pc:docMk/>
          <pc:sldMk cId="4259753912" sldId="1089"/>
        </pc:sldMkLst>
        <pc:picChg chg="del">
          <ac:chgData name="Peter Waddell" userId="dd862b9fb7d60430" providerId="LiveId" clId="{D2D43FD2-3899-479D-BA29-B7DCD80B7252}" dt="2023-06-15T20:46:17.931" v="3217" actId="478"/>
          <ac:picMkLst>
            <pc:docMk/>
            <pc:sldMk cId="4259753912" sldId="1089"/>
            <ac:picMk id="14" creationId="{0460CF05-CECE-0126-CBC4-37B04D52FF28}"/>
          </ac:picMkLst>
        </pc:picChg>
        <pc:picChg chg="del">
          <ac:chgData name="Peter Waddell" userId="dd862b9fb7d60430" providerId="LiveId" clId="{D2D43FD2-3899-479D-BA29-B7DCD80B7252}" dt="2023-06-15T20:46:18.300" v="3218" actId="478"/>
          <ac:picMkLst>
            <pc:docMk/>
            <pc:sldMk cId="4259753912" sldId="1089"/>
            <ac:picMk id="60" creationId="{8E60CFDA-004A-4B13-A4FB-8CFD478A0C6B}"/>
          </ac:picMkLst>
        </pc:picChg>
      </pc:sldChg>
      <pc:sldChg chg="delSp mod">
        <pc:chgData name="Peter Waddell" userId="dd862b9fb7d60430" providerId="LiveId" clId="{D2D43FD2-3899-479D-BA29-B7DCD80B7252}" dt="2023-06-15T20:46:23.806" v="3222" actId="478"/>
        <pc:sldMkLst>
          <pc:docMk/>
          <pc:sldMk cId="1092983699" sldId="1090"/>
        </pc:sldMkLst>
        <pc:picChg chg="del">
          <ac:chgData name="Peter Waddell" userId="dd862b9fb7d60430" providerId="LiveId" clId="{D2D43FD2-3899-479D-BA29-B7DCD80B7252}" dt="2023-06-15T20:46:23.438" v="3221" actId="478"/>
          <ac:picMkLst>
            <pc:docMk/>
            <pc:sldMk cId="1092983699" sldId="1090"/>
            <ac:picMk id="14" creationId="{0460CF05-CECE-0126-CBC4-37B04D52FF28}"/>
          </ac:picMkLst>
        </pc:picChg>
        <pc:picChg chg="del">
          <ac:chgData name="Peter Waddell" userId="dd862b9fb7d60430" providerId="LiveId" clId="{D2D43FD2-3899-479D-BA29-B7DCD80B7252}" dt="2023-06-15T20:46:23.806" v="3222" actId="478"/>
          <ac:picMkLst>
            <pc:docMk/>
            <pc:sldMk cId="1092983699" sldId="1090"/>
            <ac:picMk id="60" creationId="{8E60CFDA-004A-4B13-A4FB-8CFD478A0C6B}"/>
          </ac:picMkLst>
        </pc:picChg>
      </pc:sldChg>
      <pc:sldChg chg="delSp mod">
        <pc:chgData name="Peter Waddell" userId="dd862b9fb7d60430" providerId="LiveId" clId="{D2D43FD2-3899-479D-BA29-B7DCD80B7252}" dt="2023-06-15T20:46:40.717" v="3234" actId="478"/>
        <pc:sldMkLst>
          <pc:docMk/>
          <pc:sldMk cId="3783119397" sldId="1091"/>
        </pc:sldMkLst>
        <pc:picChg chg="del">
          <ac:chgData name="Peter Waddell" userId="dd862b9fb7d60430" providerId="LiveId" clId="{D2D43FD2-3899-479D-BA29-B7DCD80B7252}" dt="2023-06-15T20:46:40.179" v="3233" actId="478"/>
          <ac:picMkLst>
            <pc:docMk/>
            <pc:sldMk cId="3783119397" sldId="1091"/>
            <ac:picMk id="14" creationId="{0460CF05-CECE-0126-CBC4-37B04D52FF28}"/>
          </ac:picMkLst>
        </pc:picChg>
        <pc:picChg chg="del">
          <ac:chgData name="Peter Waddell" userId="dd862b9fb7d60430" providerId="LiveId" clId="{D2D43FD2-3899-479D-BA29-B7DCD80B7252}" dt="2023-06-15T20:46:40.717" v="3234" actId="478"/>
          <ac:picMkLst>
            <pc:docMk/>
            <pc:sldMk cId="3783119397" sldId="1091"/>
            <ac:picMk id="60" creationId="{8E60CFDA-004A-4B13-A4FB-8CFD478A0C6B}"/>
          </ac:picMkLst>
        </pc:picChg>
      </pc:sldChg>
      <pc:sldChg chg="delSp mod modNotesTx">
        <pc:chgData name="Peter Waddell" userId="dd862b9fb7d60430" providerId="LiveId" clId="{D2D43FD2-3899-479D-BA29-B7DCD80B7252}" dt="2023-06-15T20:46:49.224" v="3240" actId="478"/>
        <pc:sldMkLst>
          <pc:docMk/>
          <pc:sldMk cId="3025491518" sldId="1093"/>
        </pc:sldMkLst>
        <pc:picChg chg="del">
          <ac:chgData name="Peter Waddell" userId="dd862b9fb7d60430" providerId="LiveId" clId="{D2D43FD2-3899-479D-BA29-B7DCD80B7252}" dt="2023-06-15T20:46:48.834" v="3239" actId="478"/>
          <ac:picMkLst>
            <pc:docMk/>
            <pc:sldMk cId="3025491518" sldId="1093"/>
            <ac:picMk id="14" creationId="{0460CF05-CECE-0126-CBC4-37B04D52FF28}"/>
          </ac:picMkLst>
        </pc:picChg>
        <pc:picChg chg="del">
          <ac:chgData name="Peter Waddell" userId="dd862b9fb7d60430" providerId="LiveId" clId="{D2D43FD2-3899-479D-BA29-B7DCD80B7252}" dt="2023-06-15T20:46:49.224" v="3240" actId="478"/>
          <ac:picMkLst>
            <pc:docMk/>
            <pc:sldMk cId="3025491518" sldId="1093"/>
            <ac:picMk id="60" creationId="{8E60CFDA-004A-4B13-A4FB-8CFD478A0C6B}"/>
          </ac:picMkLst>
        </pc:picChg>
      </pc:sldChg>
      <pc:sldChg chg="delSp mod modNotesTx">
        <pc:chgData name="Peter Waddell" userId="dd862b9fb7d60430" providerId="LiveId" clId="{D2D43FD2-3899-479D-BA29-B7DCD80B7252}" dt="2023-06-15T20:46:51.893" v="3242" actId="478"/>
        <pc:sldMkLst>
          <pc:docMk/>
          <pc:sldMk cId="3934047977" sldId="1094"/>
        </pc:sldMkLst>
        <pc:picChg chg="del">
          <ac:chgData name="Peter Waddell" userId="dd862b9fb7d60430" providerId="LiveId" clId="{D2D43FD2-3899-479D-BA29-B7DCD80B7252}" dt="2023-06-15T20:46:51.490" v="3241" actId="478"/>
          <ac:picMkLst>
            <pc:docMk/>
            <pc:sldMk cId="3934047977" sldId="1094"/>
            <ac:picMk id="14" creationId="{0460CF05-CECE-0126-CBC4-37B04D52FF28}"/>
          </ac:picMkLst>
        </pc:picChg>
        <pc:picChg chg="del">
          <ac:chgData name="Peter Waddell" userId="dd862b9fb7d60430" providerId="LiveId" clId="{D2D43FD2-3899-479D-BA29-B7DCD80B7252}" dt="2023-06-15T20:46:51.893" v="3242" actId="478"/>
          <ac:picMkLst>
            <pc:docMk/>
            <pc:sldMk cId="3934047977" sldId="1094"/>
            <ac:picMk id="60" creationId="{8E60CFDA-004A-4B13-A4FB-8CFD478A0C6B}"/>
          </ac:picMkLst>
        </pc:picChg>
      </pc:sldChg>
      <pc:sldChg chg="delSp mod modNotesTx">
        <pc:chgData name="Peter Waddell" userId="dd862b9fb7d60430" providerId="LiveId" clId="{D2D43FD2-3899-479D-BA29-B7DCD80B7252}" dt="2023-06-15T20:46:46.699" v="3238" actId="478"/>
        <pc:sldMkLst>
          <pc:docMk/>
          <pc:sldMk cId="754231490" sldId="1095"/>
        </pc:sldMkLst>
        <pc:picChg chg="del">
          <ac:chgData name="Peter Waddell" userId="dd862b9fb7d60430" providerId="LiveId" clId="{D2D43FD2-3899-479D-BA29-B7DCD80B7252}" dt="2023-06-15T20:46:46.271" v="3237" actId="478"/>
          <ac:picMkLst>
            <pc:docMk/>
            <pc:sldMk cId="754231490" sldId="1095"/>
            <ac:picMk id="14" creationId="{0460CF05-CECE-0126-CBC4-37B04D52FF28}"/>
          </ac:picMkLst>
        </pc:picChg>
        <pc:picChg chg="del">
          <ac:chgData name="Peter Waddell" userId="dd862b9fb7d60430" providerId="LiveId" clId="{D2D43FD2-3899-479D-BA29-B7DCD80B7252}" dt="2023-06-15T20:46:46.699" v="3238" actId="478"/>
          <ac:picMkLst>
            <pc:docMk/>
            <pc:sldMk cId="754231490" sldId="1095"/>
            <ac:picMk id="60" creationId="{8E60CFDA-004A-4B13-A4FB-8CFD478A0C6B}"/>
          </ac:picMkLst>
        </pc:picChg>
      </pc:sldChg>
      <pc:sldChg chg="delSp mod">
        <pc:chgData name="Peter Waddell" userId="dd862b9fb7d60430" providerId="LiveId" clId="{D2D43FD2-3899-479D-BA29-B7DCD80B7252}" dt="2023-06-15T20:46:43.882" v="3236" actId="478"/>
        <pc:sldMkLst>
          <pc:docMk/>
          <pc:sldMk cId="3873690598" sldId="1096"/>
        </pc:sldMkLst>
        <pc:picChg chg="del">
          <ac:chgData name="Peter Waddell" userId="dd862b9fb7d60430" providerId="LiveId" clId="{D2D43FD2-3899-479D-BA29-B7DCD80B7252}" dt="2023-06-15T20:46:43.482" v="3235" actId="478"/>
          <ac:picMkLst>
            <pc:docMk/>
            <pc:sldMk cId="3873690598" sldId="1096"/>
            <ac:picMk id="14" creationId="{0460CF05-CECE-0126-CBC4-37B04D52FF28}"/>
          </ac:picMkLst>
        </pc:picChg>
        <pc:picChg chg="del">
          <ac:chgData name="Peter Waddell" userId="dd862b9fb7d60430" providerId="LiveId" clId="{D2D43FD2-3899-479D-BA29-B7DCD80B7252}" dt="2023-06-15T20:46:43.882" v="3236" actId="478"/>
          <ac:picMkLst>
            <pc:docMk/>
            <pc:sldMk cId="3873690598" sldId="1096"/>
            <ac:picMk id="60" creationId="{8E60CFDA-004A-4B13-A4FB-8CFD478A0C6B}"/>
          </ac:picMkLst>
        </pc:picChg>
      </pc:sldChg>
      <pc:sldChg chg="addSp delSp modSp mod">
        <pc:chgData name="Peter Waddell" userId="dd862b9fb7d60430" providerId="LiveId" clId="{D2D43FD2-3899-479D-BA29-B7DCD80B7252}" dt="2023-06-21T15:19:57.686" v="6983" actId="207"/>
        <pc:sldMkLst>
          <pc:docMk/>
          <pc:sldMk cId="2418515562" sldId="1098"/>
        </pc:sldMkLst>
        <pc:spChg chg="mod">
          <ac:chgData name="Peter Waddell" userId="dd862b9fb7d60430" providerId="LiveId" clId="{D2D43FD2-3899-479D-BA29-B7DCD80B7252}" dt="2023-06-21T15:18:46.967" v="6963" actId="1037"/>
          <ac:spMkLst>
            <pc:docMk/>
            <pc:sldMk cId="2418515562" sldId="1098"/>
            <ac:spMk id="6" creationId="{7AAFBB86-F36C-73CC-8411-0FDD3F2C490F}"/>
          </ac:spMkLst>
        </pc:spChg>
        <pc:spChg chg="mod">
          <ac:chgData name="Peter Waddell" userId="dd862b9fb7d60430" providerId="LiveId" clId="{D2D43FD2-3899-479D-BA29-B7DCD80B7252}" dt="2023-06-21T15:19:13.229" v="6970" actId="1037"/>
          <ac:spMkLst>
            <pc:docMk/>
            <pc:sldMk cId="2418515562" sldId="1098"/>
            <ac:spMk id="8" creationId="{BDAB3DBB-F168-724D-A025-E64C823BE6A2}"/>
          </ac:spMkLst>
        </pc:spChg>
        <pc:spChg chg="mod">
          <ac:chgData name="Peter Waddell" userId="dd862b9fb7d60430" providerId="LiveId" clId="{D2D43FD2-3899-479D-BA29-B7DCD80B7252}" dt="2023-06-21T15:19:36.865" v="6981" actId="1037"/>
          <ac:spMkLst>
            <pc:docMk/>
            <pc:sldMk cId="2418515562" sldId="1098"/>
            <ac:spMk id="9" creationId="{6D543E29-2A6D-BD1C-097C-A4255A6DB347}"/>
          </ac:spMkLst>
        </pc:spChg>
        <pc:spChg chg="add del mod">
          <ac:chgData name="Peter Waddell" userId="dd862b9fb7d60430" providerId="LiveId" clId="{D2D43FD2-3899-479D-BA29-B7DCD80B7252}" dt="2023-06-21T15:18:27.526" v="6954" actId="478"/>
          <ac:spMkLst>
            <pc:docMk/>
            <pc:sldMk cId="2418515562" sldId="1098"/>
            <ac:spMk id="14" creationId="{8F997440-7DB7-E613-259B-FDF07AFD5730}"/>
          </ac:spMkLst>
        </pc:spChg>
        <pc:spChg chg="add mod">
          <ac:chgData name="Peter Waddell" userId="dd862b9fb7d60430" providerId="LiveId" clId="{D2D43FD2-3899-479D-BA29-B7DCD80B7252}" dt="2023-06-15T16:40:01.654" v="2922"/>
          <ac:spMkLst>
            <pc:docMk/>
            <pc:sldMk cId="2418515562" sldId="1098"/>
            <ac:spMk id="17" creationId="{0D859D9B-80C6-24D4-7301-74A0E9A0CF2F}"/>
          </ac:spMkLst>
        </pc:spChg>
        <pc:spChg chg="add mod">
          <ac:chgData name="Peter Waddell" userId="dd862b9fb7d60430" providerId="LiveId" clId="{D2D43FD2-3899-479D-BA29-B7DCD80B7252}" dt="2023-06-21T15:19:57.686" v="6983" actId="207"/>
          <ac:spMkLst>
            <pc:docMk/>
            <pc:sldMk cId="2418515562" sldId="1098"/>
            <ac:spMk id="18" creationId="{2B14A56B-11C1-9CB8-7162-AFCE27F6474E}"/>
          </ac:spMkLst>
        </pc:spChg>
        <pc:spChg chg="del">
          <ac:chgData name="Peter Waddell" userId="dd862b9fb7d60430" providerId="LiveId" clId="{D2D43FD2-3899-479D-BA29-B7DCD80B7252}" dt="2023-06-15T16:40:01.388" v="2921" actId="478"/>
          <ac:spMkLst>
            <pc:docMk/>
            <pc:sldMk cId="2418515562" sldId="1098"/>
            <ac:spMk id="20" creationId="{F9DBB6C4-0BCF-1082-4DBD-350001C648CE}"/>
          </ac:spMkLst>
        </pc:spChg>
        <pc:graphicFrameChg chg="mod ord">
          <ac:chgData name="Peter Waddell" userId="dd862b9fb7d60430" providerId="LiveId" clId="{D2D43FD2-3899-479D-BA29-B7DCD80B7252}" dt="2023-06-21T15:18:59.980" v="6964" actId="167"/>
          <ac:graphicFrameMkLst>
            <pc:docMk/>
            <pc:sldMk cId="2418515562" sldId="1098"/>
            <ac:graphicFrameMk id="3" creationId="{CE8A008E-B306-5065-2A1F-0B0190FB32EF}"/>
          </ac:graphicFrameMkLst>
        </pc:graphicFrameChg>
        <pc:graphicFrameChg chg="mod">
          <ac:chgData name="Peter Waddell" userId="dd862b9fb7d60430" providerId="LiveId" clId="{D2D43FD2-3899-479D-BA29-B7DCD80B7252}" dt="2023-06-21T15:18:46.967" v="6963" actId="1037"/>
          <ac:graphicFrameMkLst>
            <pc:docMk/>
            <pc:sldMk cId="2418515562" sldId="1098"/>
            <ac:graphicFrameMk id="11" creationId="{880A0277-4E0C-7FEA-627C-D6BCEEB4292D}"/>
          </ac:graphicFrameMkLst>
        </pc:graphicFrameChg>
        <pc:picChg chg="del">
          <ac:chgData name="Peter Waddell" userId="dd862b9fb7d60430" providerId="LiveId" clId="{D2D43FD2-3899-479D-BA29-B7DCD80B7252}" dt="2023-06-15T20:48:29.431" v="3264" actId="478"/>
          <ac:picMkLst>
            <pc:docMk/>
            <pc:sldMk cId="2418515562" sldId="1098"/>
            <ac:picMk id="14" creationId="{0460CF05-CECE-0126-CBC4-37B04D52FF28}"/>
          </ac:picMkLst>
        </pc:picChg>
        <pc:picChg chg="del">
          <ac:chgData name="Peter Waddell" userId="dd862b9fb7d60430" providerId="LiveId" clId="{D2D43FD2-3899-479D-BA29-B7DCD80B7252}" dt="2023-06-15T20:48:29.988" v="3265" actId="478"/>
          <ac:picMkLst>
            <pc:docMk/>
            <pc:sldMk cId="2418515562" sldId="1098"/>
            <ac:picMk id="60" creationId="{8E60CFDA-004A-4B13-A4FB-8CFD478A0C6B}"/>
          </ac:picMkLst>
        </pc:picChg>
      </pc:sldChg>
      <pc:sldChg chg="delSp mod modNotesTx">
        <pc:chgData name="Peter Waddell" userId="dd862b9fb7d60430" providerId="LiveId" clId="{D2D43FD2-3899-479D-BA29-B7DCD80B7252}" dt="2023-06-15T20:48:48.490" v="3271" actId="478"/>
        <pc:sldMkLst>
          <pc:docMk/>
          <pc:sldMk cId="639764548" sldId="1099"/>
        </pc:sldMkLst>
        <pc:picChg chg="del">
          <ac:chgData name="Peter Waddell" userId="dd862b9fb7d60430" providerId="LiveId" clId="{D2D43FD2-3899-479D-BA29-B7DCD80B7252}" dt="2023-06-15T20:48:48.037" v="3270" actId="478"/>
          <ac:picMkLst>
            <pc:docMk/>
            <pc:sldMk cId="639764548" sldId="1099"/>
            <ac:picMk id="14" creationId="{0460CF05-CECE-0126-CBC4-37B04D52FF28}"/>
          </ac:picMkLst>
        </pc:picChg>
        <pc:picChg chg="del">
          <ac:chgData name="Peter Waddell" userId="dd862b9fb7d60430" providerId="LiveId" clId="{D2D43FD2-3899-479D-BA29-B7DCD80B7252}" dt="2023-06-15T20:48:48.490" v="3271" actId="478"/>
          <ac:picMkLst>
            <pc:docMk/>
            <pc:sldMk cId="639764548" sldId="1099"/>
            <ac:picMk id="60" creationId="{8E60CFDA-004A-4B13-A4FB-8CFD478A0C6B}"/>
          </ac:picMkLst>
        </pc:picChg>
      </pc:sldChg>
      <pc:sldChg chg="modSp modNotesTx">
        <pc:chgData name="Peter Waddell" userId="dd862b9fb7d60430" providerId="LiveId" clId="{D2D43FD2-3899-479D-BA29-B7DCD80B7252}" dt="2023-06-13T22:34:09.808" v="152"/>
        <pc:sldMkLst>
          <pc:docMk/>
          <pc:sldMk cId="625166291" sldId="1100"/>
        </pc:sldMkLst>
        <pc:graphicFrameChg chg="mod">
          <ac:chgData name="Peter Waddell" userId="dd862b9fb7d60430" providerId="LiveId" clId="{D2D43FD2-3899-479D-BA29-B7DCD80B7252}" dt="2023-06-13T22:34:09.808" v="152"/>
          <ac:graphicFrameMkLst>
            <pc:docMk/>
            <pc:sldMk cId="625166291" sldId="1100"/>
            <ac:graphicFrameMk id="9" creationId="{5F90BB40-F1C4-C544-35B6-BEF156F69888}"/>
          </ac:graphicFrameMkLst>
        </pc:graphicFrameChg>
      </pc:sldChg>
      <pc:sldChg chg="delSp mod">
        <pc:chgData name="Peter Waddell" userId="dd862b9fb7d60430" providerId="LiveId" clId="{D2D43FD2-3899-479D-BA29-B7DCD80B7252}" dt="2023-06-15T20:48:45.642" v="3269" actId="478"/>
        <pc:sldMkLst>
          <pc:docMk/>
          <pc:sldMk cId="3388391891" sldId="1101"/>
        </pc:sldMkLst>
        <pc:picChg chg="del">
          <ac:chgData name="Peter Waddell" userId="dd862b9fb7d60430" providerId="LiveId" clId="{D2D43FD2-3899-479D-BA29-B7DCD80B7252}" dt="2023-06-15T20:48:45.041" v="3268" actId="478"/>
          <ac:picMkLst>
            <pc:docMk/>
            <pc:sldMk cId="3388391891" sldId="1101"/>
            <ac:picMk id="14" creationId="{0460CF05-CECE-0126-CBC4-37B04D52FF28}"/>
          </ac:picMkLst>
        </pc:picChg>
        <pc:picChg chg="del">
          <ac:chgData name="Peter Waddell" userId="dd862b9fb7d60430" providerId="LiveId" clId="{D2D43FD2-3899-479D-BA29-B7DCD80B7252}" dt="2023-06-15T20:48:45.642" v="3269" actId="478"/>
          <ac:picMkLst>
            <pc:docMk/>
            <pc:sldMk cId="3388391891" sldId="1101"/>
            <ac:picMk id="60" creationId="{8E60CFDA-004A-4B13-A4FB-8CFD478A0C6B}"/>
          </ac:picMkLst>
        </pc:picChg>
      </pc:sldChg>
      <pc:sldChg chg="delSp modSp mod">
        <pc:chgData name="Peter Waddell" userId="dd862b9fb7d60430" providerId="LiveId" clId="{D2D43FD2-3899-479D-BA29-B7DCD80B7252}" dt="2023-06-20T16:20:57.002" v="3911"/>
        <pc:sldMkLst>
          <pc:docMk/>
          <pc:sldMk cId="895480566" sldId="1102"/>
        </pc:sldMkLst>
        <pc:graphicFrameChg chg="mod">
          <ac:chgData name="Peter Waddell" userId="dd862b9fb7d60430" providerId="LiveId" clId="{D2D43FD2-3899-479D-BA29-B7DCD80B7252}" dt="2023-06-20T16:20:57.002" v="3911"/>
          <ac:graphicFrameMkLst>
            <pc:docMk/>
            <pc:sldMk cId="895480566" sldId="1102"/>
            <ac:graphicFrameMk id="30" creationId="{84C3D1D4-5AB0-3D35-27A0-4C5B0EC5B1A1}"/>
          </ac:graphicFrameMkLst>
        </pc:graphicFrameChg>
        <pc:picChg chg="del">
          <ac:chgData name="Peter Waddell" userId="dd862b9fb7d60430" providerId="LiveId" clId="{D2D43FD2-3899-479D-BA29-B7DCD80B7252}" dt="2023-06-15T20:48:57.107" v="3276" actId="478"/>
          <ac:picMkLst>
            <pc:docMk/>
            <pc:sldMk cId="895480566" sldId="1102"/>
            <ac:picMk id="14" creationId="{0460CF05-CECE-0126-CBC4-37B04D52FF28}"/>
          </ac:picMkLst>
        </pc:picChg>
        <pc:picChg chg="del">
          <ac:chgData name="Peter Waddell" userId="dd862b9fb7d60430" providerId="LiveId" clId="{D2D43FD2-3899-479D-BA29-B7DCD80B7252}" dt="2023-06-15T20:48:57.551" v="3277" actId="478"/>
          <ac:picMkLst>
            <pc:docMk/>
            <pc:sldMk cId="895480566" sldId="1102"/>
            <ac:picMk id="60" creationId="{8E60CFDA-004A-4B13-A4FB-8CFD478A0C6B}"/>
          </ac:picMkLst>
        </pc:picChg>
      </pc:sldChg>
      <pc:sldChg chg="delSp mod">
        <pc:chgData name="Peter Waddell" userId="dd862b9fb7d60430" providerId="LiveId" clId="{D2D43FD2-3899-479D-BA29-B7DCD80B7252}" dt="2023-06-15T20:48:54.572" v="3275" actId="478"/>
        <pc:sldMkLst>
          <pc:docMk/>
          <pc:sldMk cId="389373848" sldId="1103"/>
        </pc:sldMkLst>
        <pc:picChg chg="del">
          <ac:chgData name="Peter Waddell" userId="dd862b9fb7d60430" providerId="LiveId" clId="{D2D43FD2-3899-479D-BA29-B7DCD80B7252}" dt="2023-06-15T20:48:53.997" v="3274" actId="478"/>
          <ac:picMkLst>
            <pc:docMk/>
            <pc:sldMk cId="389373848" sldId="1103"/>
            <ac:picMk id="14" creationId="{0460CF05-CECE-0126-CBC4-37B04D52FF28}"/>
          </ac:picMkLst>
        </pc:picChg>
        <pc:picChg chg="del">
          <ac:chgData name="Peter Waddell" userId="dd862b9fb7d60430" providerId="LiveId" clId="{D2D43FD2-3899-479D-BA29-B7DCD80B7252}" dt="2023-06-15T20:48:54.572" v="3275" actId="478"/>
          <ac:picMkLst>
            <pc:docMk/>
            <pc:sldMk cId="389373848" sldId="1103"/>
            <ac:picMk id="60" creationId="{8E60CFDA-004A-4B13-A4FB-8CFD478A0C6B}"/>
          </ac:picMkLst>
        </pc:picChg>
      </pc:sldChg>
      <pc:sldChg chg="delSp mod modNotesTx">
        <pc:chgData name="Peter Waddell" userId="dd862b9fb7d60430" providerId="LiveId" clId="{D2D43FD2-3899-479D-BA29-B7DCD80B7252}" dt="2023-06-15T20:49:00.465" v="3279" actId="478"/>
        <pc:sldMkLst>
          <pc:docMk/>
          <pc:sldMk cId="3325546327" sldId="1104"/>
        </pc:sldMkLst>
        <pc:picChg chg="del">
          <ac:chgData name="Peter Waddell" userId="dd862b9fb7d60430" providerId="LiveId" clId="{D2D43FD2-3899-479D-BA29-B7DCD80B7252}" dt="2023-06-15T20:49:00.001" v="3278" actId="478"/>
          <ac:picMkLst>
            <pc:docMk/>
            <pc:sldMk cId="3325546327" sldId="1104"/>
            <ac:picMk id="14" creationId="{0460CF05-CECE-0126-CBC4-37B04D52FF28}"/>
          </ac:picMkLst>
        </pc:picChg>
        <pc:picChg chg="del">
          <ac:chgData name="Peter Waddell" userId="dd862b9fb7d60430" providerId="LiveId" clId="{D2D43FD2-3899-479D-BA29-B7DCD80B7252}" dt="2023-06-15T20:49:00.465" v="3279" actId="478"/>
          <ac:picMkLst>
            <pc:docMk/>
            <pc:sldMk cId="3325546327" sldId="1104"/>
            <ac:picMk id="60" creationId="{8E60CFDA-004A-4B13-A4FB-8CFD478A0C6B}"/>
          </ac:picMkLst>
        </pc:picChg>
      </pc:sldChg>
      <pc:sldChg chg="delSp mod">
        <pc:chgData name="Peter Waddell" userId="dd862b9fb7d60430" providerId="LiveId" clId="{D2D43FD2-3899-479D-BA29-B7DCD80B7252}" dt="2023-06-15T20:49:08.949" v="3285" actId="478"/>
        <pc:sldMkLst>
          <pc:docMk/>
          <pc:sldMk cId="4168309494" sldId="1105"/>
        </pc:sldMkLst>
        <pc:picChg chg="del">
          <ac:chgData name="Peter Waddell" userId="dd862b9fb7d60430" providerId="LiveId" clId="{D2D43FD2-3899-479D-BA29-B7DCD80B7252}" dt="2023-06-15T20:49:08.574" v="3284" actId="478"/>
          <ac:picMkLst>
            <pc:docMk/>
            <pc:sldMk cId="4168309494" sldId="1105"/>
            <ac:picMk id="14" creationId="{0460CF05-CECE-0126-CBC4-37B04D52FF28}"/>
          </ac:picMkLst>
        </pc:picChg>
        <pc:picChg chg="del">
          <ac:chgData name="Peter Waddell" userId="dd862b9fb7d60430" providerId="LiveId" clId="{D2D43FD2-3899-479D-BA29-B7DCD80B7252}" dt="2023-06-15T20:49:08.949" v="3285" actId="478"/>
          <ac:picMkLst>
            <pc:docMk/>
            <pc:sldMk cId="4168309494" sldId="1105"/>
            <ac:picMk id="60" creationId="{8E60CFDA-004A-4B13-A4FB-8CFD478A0C6B}"/>
          </ac:picMkLst>
        </pc:picChg>
      </pc:sldChg>
      <pc:sldChg chg="addSp delSp modSp mod">
        <pc:chgData name="Peter Waddell" userId="dd862b9fb7d60430" providerId="LiveId" clId="{D2D43FD2-3899-479D-BA29-B7DCD80B7252}" dt="2023-06-20T16:26:30.338" v="4044"/>
        <pc:sldMkLst>
          <pc:docMk/>
          <pc:sldMk cId="698039437" sldId="1106"/>
        </pc:sldMkLst>
        <pc:graphicFrameChg chg="add mod">
          <ac:chgData name="Peter Waddell" userId="dd862b9fb7d60430" providerId="LiveId" clId="{D2D43FD2-3899-479D-BA29-B7DCD80B7252}" dt="2023-06-20T16:26:30.338" v="4044"/>
          <ac:graphicFrameMkLst>
            <pc:docMk/>
            <pc:sldMk cId="698039437" sldId="1106"/>
            <ac:graphicFrameMk id="4" creationId="{B2B2B822-854F-7BAC-3932-A84D701E2D51}"/>
          </ac:graphicFrameMkLst>
        </pc:graphicFrameChg>
        <pc:graphicFrameChg chg="del">
          <ac:chgData name="Peter Waddell" userId="dd862b9fb7d60430" providerId="LiveId" clId="{D2D43FD2-3899-479D-BA29-B7DCD80B7252}" dt="2023-06-20T16:26:29.908" v="4043" actId="478"/>
          <ac:graphicFrameMkLst>
            <pc:docMk/>
            <pc:sldMk cId="698039437" sldId="1106"/>
            <ac:graphicFrameMk id="9" creationId="{A03C89D4-BAE8-B281-98EE-46118041F96E}"/>
          </ac:graphicFrameMkLst>
        </pc:graphicFrameChg>
        <pc:picChg chg="del">
          <ac:chgData name="Peter Waddell" userId="dd862b9fb7d60430" providerId="LiveId" clId="{D2D43FD2-3899-479D-BA29-B7DCD80B7252}" dt="2023-06-15T20:49:11.360" v="3286" actId="478"/>
          <ac:picMkLst>
            <pc:docMk/>
            <pc:sldMk cId="698039437" sldId="1106"/>
            <ac:picMk id="14" creationId="{0460CF05-CECE-0126-CBC4-37B04D52FF28}"/>
          </ac:picMkLst>
        </pc:picChg>
        <pc:picChg chg="del">
          <ac:chgData name="Peter Waddell" userId="dd862b9fb7d60430" providerId="LiveId" clId="{D2D43FD2-3899-479D-BA29-B7DCD80B7252}" dt="2023-06-15T20:49:11.792" v="3287" actId="478"/>
          <ac:picMkLst>
            <pc:docMk/>
            <pc:sldMk cId="698039437" sldId="1106"/>
            <ac:picMk id="60" creationId="{8E60CFDA-004A-4B13-A4FB-8CFD478A0C6B}"/>
          </ac:picMkLst>
        </pc:picChg>
      </pc:sldChg>
      <pc:sldChg chg="delSp modSp mod ord">
        <pc:chgData name="Peter Waddell" userId="dd862b9fb7d60430" providerId="LiveId" clId="{D2D43FD2-3899-479D-BA29-B7DCD80B7252}" dt="2023-06-21T15:20:50.271" v="6987"/>
        <pc:sldMkLst>
          <pc:docMk/>
          <pc:sldMk cId="474498885" sldId="1107"/>
        </pc:sldMkLst>
        <pc:graphicFrameChg chg="mod">
          <ac:chgData name="Peter Waddell" userId="dd862b9fb7d60430" providerId="LiveId" clId="{D2D43FD2-3899-479D-BA29-B7DCD80B7252}" dt="2023-06-20T16:29:22.895" v="4154"/>
          <ac:graphicFrameMkLst>
            <pc:docMk/>
            <pc:sldMk cId="474498885" sldId="1107"/>
            <ac:graphicFrameMk id="4" creationId="{D6D3394F-CE3F-4D5F-3E13-46F0BA0FB1A6}"/>
          </ac:graphicFrameMkLst>
        </pc:graphicFrameChg>
        <pc:picChg chg="del">
          <ac:chgData name="Peter Waddell" userId="dd862b9fb7d60430" providerId="LiveId" clId="{D2D43FD2-3899-479D-BA29-B7DCD80B7252}" dt="2023-06-15T20:49:20.237" v="3292" actId="478"/>
          <ac:picMkLst>
            <pc:docMk/>
            <pc:sldMk cId="474498885" sldId="1107"/>
            <ac:picMk id="14" creationId="{0460CF05-CECE-0126-CBC4-37B04D52FF28}"/>
          </ac:picMkLst>
        </pc:picChg>
        <pc:picChg chg="del">
          <ac:chgData name="Peter Waddell" userId="dd862b9fb7d60430" providerId="LiveId" clId="{D2D43FD2-3899-479D-BA29-B7DCD80B7252}" dt="2023-06-15T20:49:20.578" v="3293" actId="478"/>
          <ac:picMkLst>
            <pc:docMk/>
            <pc:sldMk cId="474498885" sldId="1107"/>
            <ac:picMk id="60" creationId="{8E60CFDA-004A-4B13-A4FB-8CFD478A0C6B}"/>
          </ac:picMkLst>
        </pc:picChg>
      </pc:sldChg>
      <pc:sldChg chg="delSp mod modNotesTx">
        <pc:chgData name="Peter Waddell" userId="dd862b9fb7d60430" providerId="LiveId" clId="{D2D43FD2-3899-479D-BA29-B7DCD80B7252}" dt="2023-06-15T20:49:55.661" v="3304" actId="478"/>
        <pc:sldMkLst>
          <pc:docMk/>
          <pc:sldMk cId="3282877414" sldId="1108"/>
        </pc:sldMkLst>
        <pc:picChg chg="del">
          <ac:chgData name="Peter Waddell" userId="dd862b9fb7d60430" providerId="LiveId" clId="{D2D43FD2-3899-479D-BA29-B7DCD80B7252}" dt="2023-06-15T20:49:55.661" v="3304" actId="478"/>
          <ac:picMkLst>
            <pc:docMk/>
            <pc:sldMk cId="3282877414" sldId="1108"/>
            <ac:picMk id="19" creationId="{0B057011-7403-71A9-BEE5-04AAA643F1F0}"/>
          </ac:picMkLst>
        </pc:picChg>
      </pc:sldChg>
      <pc:sldChg chg="delSp mod modNotesTx">
        <pc:chgData name="Peter Waddell" userId="dd862b9fb7d60430" providerId="LiveId" clId="{D2D43FD2-3899-479D-BA29-B7DCD80B7252}" dt="2023-06-15T20:49:52.600" v="3303" actId="478"/>
        <pc:sldMkLst>
          <pc:docMk/>
          <pc:sldMk cId="2924936342" sldId="1109"/>
        </pc:sldMkLst>
        <pc:picChg chg="del">
          <ac:chgData name="Peter Waddell" userId="dd862b9fb7d60430" providerId="LiveId" clId="{D2D43FD2-3899-479D-BA29-B7DCD80B7252}" dt="2023-06-15T20:49:52.600" v="3303" actId="478"/>
          <ac:picMkLst>
            <pc:docMk/>
            <pc:sldMk cId="2924936342" sldId="1109"/>
            <ac:picMk id="19" creationId="{0B057011-7403-71A9-BEE5-04AAA643F1F0}"/>
          </ac:picMkLst>
        </pc:picChg>
      </pc:sldChg>
      <pc:sldChg chg="delSp mod">
        <pc:chgData name="Peter Waddell" userId="dd862b9fb7d60430" providerId="LiveId" clId="{D2D43FD2-3899-479D-BA29-B7DCD80B7252}" dt="2023-06-15T20:50:04.292" v="3308" actId="478"/>
        <pc:sldMkLst>
          <pc:docMk/>
          <pc:sldMk cId="2224994489" sldId="1110"/>
        </pc:sldMkLst>
        <pc:picChg chg="del">
          <ac:chgData name="Peter Waddell" userId="dd862b9fb7d60430" providerId="LiveId" clId="{D2D43FD2-3899-479D-BA29-B7DCD80B7252}" dt="2023-06-15T20:50:04.292" v="3308" actId="478"/>
          <ac:picMkLst>
            <pc:docMk/>
            <pc:sldMk cId="2224994489" sldId="1110"/>
            <ac:picMk id="13" creationId="{61C11EEE-CFC3-65AC-5415-C49E9A89A110}"/>
          </ac:picMkLst>
        </pc:picChg>
      </pc:sldChg>
      <pc:sldChg chg="addSp delSp modSp mod ord">
        <pc:chgData name="Peter Waddell" userId="dd862b9fb7d60430" providerId="LiveId" clId="{D2D43FD2-3899-479D-BA29-B7DCD80B7252}" dt="2023-06-15T21:15:38.102" v="3748" actId="1036"/>
        <pc:sldMkLst>
          <pc:docMk/>
          <pc:sldMk cId="2241542792" sldId="1111"/>
        </pc:sldMkLst>
        <pc:spChg chg="del">
          <ac:chgData name="Peter Waddell" userId="dd862b9fb7d60430" providerId="LiveId" clId="{D2D43FD2-3899-479D-BA29-B7DCD80B7252}" dt="2023-06-15T21:01:46.500" v="3374" actId="478"/>
          <ac:spMkLst>
            <pc:docMk/>
            <pc:sldMk cId="2241542792" sldId="1111"/>
            <ac:spMk id="2" creationId="{81BE5FF2-0A11-61BB-FFC2-DA7F4E1BC29B}"/>
          </ac:spMkLst>
        </pc:spChg>
        <pc:spChg chg="add mod">
          <ac:chgData name="Peter Waddell" userId="dd862b9fb7d60430" providerId="LiveId" clId="{D2D43FD2-3899-479D-BA29-B7DCD80B7252}" dt="2023-06-15T21:02:06.611" v="3411" actId="20577"/>
          <ac:spMkLst>
            <pc:docMk/>
            <pc:sldMk cId="2241542792" sldId="1111"/>
            <ac:spMk id="5" creationId="{709FBF91-1B24-76D8-C38B-E3B0A77D0072}"/>
          </ac:spMkLst>
        </pc:spChg>
        <pc:spChg chg="add mod">
          <ac:chgData name="Peter Waddell" userId="dd862b9fb7d60430" providerId="LiveId" clId="{D2D43FD2-3899-479D-BA29-B7DCD80B7252}" dt="2023-06-15T21:15:38.102" v="3748" actId="1036"/>
          <ac:spMkLst>
            <pc:docMk/>
            <pc:sldMk cId="2241542792" sldId="1111"/>
            <ac:spMk id="10" creationId="{413D0900-6632-00FE-3408-83CBF6B48081}"/>
          </ac:spMkLst>
        </pc:spChg>
        <pc:picChg chg="add mod">
          <ac:chgData name="Peter Waddell" userId="dd862b9fb7d60430" providerId="LiveId" clId="{D2D43FD2-3899-479D-BA29-B7DCD80B7252}" dt="2023-06-15T21:04:22.649" v="3517" actId="1076"/>
          <ac:picMkLst>
            <pc:docMk/>
            <pc:sldMk cId="2241542792" sldId="1111"/>
            <ac:picMk id="4" creationId="{66B48F7A-1ADE-5EE3-B4C7-0B0ABFC1B9BF}"/>
          </ac:picMkLst>
        </pc:picChg>
        <pc:picChg chg="add mod">
          <ac:chgData name="Peter Waddell" userId="dd862b9fb7d60430" providerId="LiveId" clId="{D2D43FD2-3899-479D-BA29-B7DCD80B7252}" dt="2023-06-15T21:04:25.226" v="3518" actId="1076"/>
          <ac:picMkLst>
            <pc:docMk/>
            <pc:sldMk cId="2241542792" sldId="1111"/>
            <ac:picMk id="7" creationId="{1AB0671C-3C6D-4051-06E0-A4832636E359}"/>
          </ac:picMkLst>
        </pc:picChg>
        <pc:picChg chg="add mod">
          <ac:chgData name="Peter Waddell" userId="dd862b9fb7d60430" providerId="LiveId" clId="{D2D43FD2-3899-479D-BA29-B7DCD80B7252}" dt="2023-06-15T21:02:54.429" v="3420" actId="1076"/>
          <ac:picMkLst>
            <pc:docMk/>
            <pc:sldMk cId="2241542792" sldId="1111"/>
            <ac:picMk id="9" creationId="{C26A98EB-9E7C-52D3-CA40-2D8AE30A18E4}"/>
          </ac:picMkLst>
        </pc:picChg>
      </pc:sldChg>
      <pc:sldChg chg="delSp modSp mod">
        <pc:chgData name="Peter Waddell" userId="dd862b9fb7d60430" providerId="LiveId" clId="{D2D43FD2-3899-479D-BA29-B7DCD80B7252}" dt="2023-06-15T20:50:32.965" v="3322" actId="478"/>
        <pc:sldMkLst>
          <pc:docMk/>
          <pc:sldMk cId="3351348940" sldId="1112"/>
        </pc:sldMkLst>
        <pc:graphicFrameChg chg="mod">
          <ac:chgData name="Peter Waddell" userId="dd862b9fb7d60430" providerId="LiveId" clId="{D2D43FD2-3899-479D-BA29-B7DCD80B7252}" dt="2023-06-14T15:57:35.101" v="2658"/>
          <ac:graphicFrameMkLst>
            <pc:docMk/>
            <pc:sldMk cId="3351348940" sldId="1112"/>
            <ac:graphicFrameMk id="2" creationId="{260E3F20-0CFF-B40D-ADEB-70F903A52056}"/>
          </ac:graphicFrameMkLst>
        </pc:graphicFrameChg>
        <pc:picChg chg="del">
          <ac:chgData name="Peter Waddell" userId="dd862b9fb7d60430" providerId="LiveId" clId="{D2D43FD2-3899-479D-BA29-B7DCD80B7252}" dt="2023-06-15T20:50:32.965" v="3322" actId="478"/>
          <ac:picMkLst>
            <pc:docMk/>
            <pc:sldMk cId="3351348940" sldId="1112"/>
            <ac:picMk id="20" creationId="{EEFD40DB-4F3C-6E87-930F-425059A26169}"/>
          </ac:picMkLst>
        </pc:picChg>
      </pc:sldChg>
      <pc:sldChg chg="delSp mod">
        <pc:chgData name="Peter Waddell" userId="dd862b9fb7d60430" providerId="LiveId" clId="{D2D43FD2-3899-479D-BA29-B7DCD80B7252}" dt="2023-06-15T20:50:30.601" v="3321" actId="478"/>
        <pc:sldMkLst>
          <pc:docMk/>
          <pc:sldMk cId="120328373" sldId="1113"/>
        </pc:sldMkLst>
        <pc:picChg chg="del">
          <ac:chgData name="Peter Waddell" userId="dd862b9fb7d60430" providerId="LiveId" clId="{D2D43FD2-3899-479D-BA29-B7DCD80B7252}" dt="2023-06-15T20:50:30.601" v="3321" actId="478"/>
          <ac:picMkLst>
            <pc:docMk/>
            <pc:sldMk cId="120328373" sldId="1113"/>
            <ac:picMk id="20" creationId="{EEFD40DB-4F3C-6E87-930F-425059A26169}"/>
          </ac:picMkLst>
        </pc:picChg>
      </pc:sldChg>
      <pc:sldChg chg="addSp modSp add mod">
        <pc:chgData name="Peter Waddell" userId="dd862b9fb7d60430" providerId="LiveId" clId="{D2D43FD2-3899-479D-BA29-B7DCD80B7252}" dt="2023-06-20T15:42:14.213" v="3754" actId="14100"/>
        <pc:sldMkLst>
          <pc:docMk/>
          <pc:sldMk cId="3678820005" sldId="1114"/>
        </pc:sldMkLst>
        <pc:spChg chg="add mod">
          <ac:chgData name="Peter Waddell" userId="dd862b9fb7d60430" providerId="LiveId" clId="{D2D43FD2-3899-479D-BA29-B7DCD80B7252}" dt="2023-06-20T15:42:14.213" v="3754" actId="14100"/>
          <ac:spMkLst>
            <pc:docMk/>
            <pc:sldMk cId="3678820005" sldId="1114"/>
            <ac:spMk id="64" creationId="{A84E8F2A-6E07-0ACF-1F22-AE1EDECE126C}"/>
          </ac:spMkLst>
        </pc:spChg>
      </pc:sldChg>
      <pc:sldChg chg="add">
        <pc:chgData name="Peter Waddell" userId="dd862b9fb7d60430" providerId="LiveId" clId="{D2D43FD2-3899-479D-BA29-B7DCD80B7252}" dt="2023-06-20T15:41:56.999" v="3750"/>
        <pc:sldMkLst>
          <pc:docMk/>
          <pc:sldMk cId="1514394759" sldId="1115"/>
        </pc:sldMkLst>
      </pc:sldChg>
      <pc:sldChg chg="addSp delSp modSp add mod modNotesTx">
        <pc:chgData name="Peter Waddell" userId="dd862b9fb7d60430" providerId="LiveId" clId="{D2D43FD2-3899-479D-BA29-B7DCD80B7252}" dt="2023-06-20T18:05:49.382" v="6725" actId="20577"/>
        <pc:sldMkLst>
          <pc:docMk/>
          <pc:sldMk cId="2491646750" sldId="1116"/>
        </pc:sldMkLst>
        <pc:spChg chg="add mod">
          <ac:chgData name="Peter Waddell" userId="dd862b9fb7d60430" providerId="LiveId" clId="{D2D43FD2-3899-479D-BA29-B7DCD80B7252}" dt="2023-06-20T16:46:13.987" v="4301" actId="1076"/>
          <ac:spMkLst>
            <pc:docMk/>
            <pc:sldMk cId="2491646750" sldId="1116"/>
            <ac:spMk id="7" creationId="{2F79D2EE-FD7C-E10F-11AF-1F85F54912FE}"/>
          </ac:spMkLst>
        </pc:spChg>
        <pc:spChg chg="mod">
          <ac:chgData name="Peter Waddell" userId="dd862b9fb7d60430" providerId="LiveId" clId="{D2D43FD2-3899-479D-BA29-B7DCD80B7252}" dt="2023-06-20T17:06:52.631" v="4744" actId="1076"/>
          <ac:spMkLst>
            <pc:docMk/>
            <pc:sldMk cId="2491646750" sldId="1116"/>
            <ac:spMk id="8" creationId="{6EA36596-A430-21EB-9507-17E2BB1AEA75}"/>
          </ac:spMkLst>
        </pc:spChg>
        <pc:spChg chg="mod">
          <ac:chgData name="Peter Waddell" userId="dd862b9fb7d60430" providerId="LiveId" clId="{D2D43FD2-3899-479D-BA29-B7DCD80B7252}" dt="2023-06-20T16:00:55.408" v="3823" actId="20577"/>
          <ac:spMkLst>
            <pc:docMk/>
            <pc:sldMk cId="2491646750" sldId="1116"/>
            <ac:spMk id="20" creationId="{F9DBB6C4-0BCF-1082-4DBD-350001C648CE}"/>
          </ac:spMkLst>
        </pc:spChg>
        <pc:graphicFrameChg chg="add del mod">
          <ac:chgData name="Peter Waddell" userId="dd862b9fb7d60430" providerId="LiveId" clId="{D2D43FD2-3899-479D-BA29-B7DCD80B7252}" dt="2023-06-20T16:38:02.136" v="4198" actId="478"/>
          <ac:graphicFrameMkLst>
            <pc:docMk/>
            <pc:sldMk cId="2491646750" sldId="1116"/>
            <ac:graphicFrameMk id="3" creationId="{E9298E89-F6E2-169C-8104-7B1A1B0C84CC}"/>
          </ac:graphicFrameMkLst>
        </pc:graphicFrameChg>
        <pc:graphicFrameChg chg="add mod">
          <ac:chgData name="Peter Waddell" userId="dd862b9fb7d60430" providerId="LiveId" clId="{D2D43FD2-3899-479D-BA29-B7DCD80B7252}" dt="2023-06-20T18:01:12.775" v="6724"/>
          <ac:graphicFrameMkLst>
            <pc:docMk/>
            <pc:sldMk cId="2491646750" sldId="1116"/>
            <ac:graphicFrameMk id="4" creationId="{EAB7EB06-B8D8-9CD2-EE2E-5BFAB8279EE1}"/>
          </ac:graphicFrameMkLst>
        </pc:graphicFrameChg>
        <pc:graphicFrameChg chg="del mod">
          <ac:chgData name="Peter Waddell" userId="dd862b9fb7d60430" providerId="LiveId" clId="{D2D43FD2-3899-479D-BA29-B7DCD80B7252}" dt="2023-06-20T16:01:11.621" v="3841" actId="478"/>
          <ac:graphicFrameMkLst>
            <pc:docMk/>
            <pc:sldMk cId="2491646750" sldId="1116"/>
            <ac:graphicFrameMk id="5" creationId="{6202DF18-C9FB-6E52-3FA8-EE384A093895}"/>
          </ac:graphicFrameMkLst>
        </pc:graphicFrameChg>
      </pc:sldChg>
      <pc:sldChg chg="delSp add mod">
        <pc:chgData name="Peter Waddell" userId="dd862b9fb7d60430" providerId="LiveId" clId="{D2D43FD2-3899-479D-BA29-B7DCD80B7252}" dt="2023-06-21T15:20:02.207" v="6985" actId="478"/>
        <pc:sldMkLst>
          <pc:docMk/>
          <pc:sldMk cId="3704866863" sldId="1117"/>
        </pc:sldMkLst>
        <pc:spChg chg="del">
          <ac:chgData name="Peter Waddell" userId="dd862b9fb7d60430" providerId="LiveId" clId="{D2D43FD2-3899-479D-BA29-B7DCD80B7252}" dt="2023-06-21T15:20:02.207" v="6985" actId="478"/>
          <ac:spMkLst>
            <pc:docMk/>
            <pc:sldMk cId="3704866863" sldId="1117"/>
            <ac:spMk id="18" creationId="{2B14A56B-11C1-9CB8-7162-AFCE27F6474E}"/>
          </ac:spMkLst>
        </pc:spChg>
      </pc:sldChg>
      <pc:sldChg chg="add del">
        <pc:chgData name="Peter Waddell" userId="dd862b9fb7d60430" providerId="LiveId" clId="{D2D43FD2-3899-479D-BA29-B7DCD80B7252}" dt="2023-06-21T15:17:17.945" v="6929" actId="47"/>
        <pc:sldMkLst>
          <pc:docMk/>
          <pc:sldMk cId="4172520855" sldId="1117"/>
        </pc:sldMkLst>
      </pc:sldChg>
      <pc:sldMasterChg chg="modSldLayout">
        <pc:chgData name="Peter Waddell" userId="dd862b9fb7d60430" providerId="LiveId" clId="{D2D43FD2-3899-479D-BA29-B7DCD80B7252}" dt="2023-06-15T20:52:36.285" v="3369" actId="692"/>
        <pc:sldMasterMkLst>
          <pc:docMk/>
          <pc:sldMasterMk cId="0" sldId="2147483648"/>
        </pc:sldMasterMkLst>
        <pc:sldLayoutChg chg="addSp modSp mod">
          <pc:chgData name="Peter Waddell" userId="dd862b9fb7d60430" providerId="LiveId" clId="{D2D43FD2-3899-479D-BA29-B7DCD80B7252}" dt="2023-06-15T20:52:36.285" v="3369" actId="692"/>
          <pc:sldLayoutMkLst>
            <pc:docMk/>
            <pc:sldMasterMk cId="0" sldId="2147483648"/>
            <pc:sldLayoutMk cId="0" sldId="2147483660"/>
          </pc:sldLayoutMkLst>
          <pc:spChg chg="add mod">
            <ac:chgData name="Peter Waddell" userId="dd862b9fb7d60430" providerId="LiveId" clId="{D2D43FD2-3899-479D-BA29-B7DCD80B7252}" dt="2023-06-15T20:52:36.285" v="3369" actId="692"/>
            <ac:spMkLst>
              <pc:docMk/>
              <pc:sldMasterMk cId="0" sldId="2147483648"/>
              <pc:sldLayoutMk cId="0" sldId="2147483660"/>
              <ac:spMk id="3" creationId="{E5B4468D-D4E0-13A7-74F9-2D568ED97A35}"/>
            </ac:spMkLst>
          </pc:spChg>
          <pc:picChg chg="add mod">
            <ac:chgData name="Peter Waddell" userId="dd862b9fb7d60430" providerId="LiveId" clId="{D2D43FD2-3899-479D-BA29-B7DCD80B7252}" dt="2023-06-15T20:44:05.979" v="3145"/>
            <ac:picMkLst>
              <pc:docMk/>
              <pc:sldMasterMk cId="0" sldId="2147483648"/>
              <pc:sldLayoutMk cId="0" sldId="2147483660"/>
              <ac:picMk id="2" creationId="{5A2487BB-F0D4-C717-4794-5BABEB3D9D15}"/>
            </ac:picMkLst>
          </pc:picChg>
        </pc:sldLayoutChg>
      </pc:sldMasterChg>
    </pc:docChg>
  </pc:docChgLst>
  <pc:docChgLst>
    <pc:chgData name="Peter Waddell" userId="dd862b9fb7d60430" providerId="LiveId" clId="{91DED362-75CF-460D-B24E-45F13D843E7E}"/>
    <pc:docChg chg="undo redo custSel addSld delSld modSld sldOrd">
      <pc:chgData name="Peter Waddell" userId="dd862b9fb7d60430" providerId="LiveId" clId="{91DED362-75CF-460D-B24E-45F13D843E7E}" dt="2024-07-11T14:59:27.117" v="2798" actId="20577"/>
      <pc:docMkLst>
        <pc:docMk/>
      </pc:docMkLst>
      <pc:sldChg chg="modNotesTx">
        <pc:chgData name="Peter Waddell" userId="dd862b9fb7d60430" providerId="LiveId" clId="{91DED362-75CF-460D-B24E-45F13D843E7E}" dt="2024-06-20T15:55:52.360" v="1354" actId="20577"/>
        <pc:sldMkLst>
          <pc:docMk/>
          <pc:sldMk cId="2495371453" sldId="259"/>
        </pc:sldMkLst>
      </pc:sldChg>
      <pc:sldChg chg="modSp mod">
        <pc:chgData name="Peter Waddell" userId="dd862b9fb7d60430" providerId="LiveId" clId="{91DED362-75CF-460D-B24E-45F13D843E7E}" dt="2024-07-11T14:56:38.906" v="2764" actId="1076"/>
        <pc:sldMkLst>
          <pc:docMk/>
          <pc:sldMk cId="343566986" sldId="905"/>
        </pc:sldMkLst>
        <pc:spChg chg="mod">
          <ac:chgData name="Peter Waddell" userId="dd862b9fb7d60430" providerId="LiveId" clId="{91DED362-75CF-460D-B24E-45F13D843E7E}" dt="2024-07-11T14:56:38.906" v="2764" actId="1076"/>
          <ac:spMkLst>
            <pc:docMk/>
            <pc:sldMk cId="343566986" sldId="905"/>
            <ac:spMk id="11" creationId="{66A44DDF-1DD1-4B8D-A253-B978479EEED4}"/>
          </ac:spMkLst>
        </pc:spChg>
      </pc:sldChg>
      <pc:sldChg chg="modNotesTx">
        <pc:chgData name="Peter Waddell" userId="dd862b9fb7d60430" providerId="LiveId" clId="{91DED362-75CF-460D-B24E-45F13D843E7E}" dt="2024-07-11T14:41:33.948" v="1863"/>
        <pc:sldMkLst>
          <pc:docMk/>
          <pc:sldMk cId="3096505920" sldId="934"/>
        </pc:sldMkLst>
      </pc:sldChg>
      <pc:sldChg chg="addSp delSp modSp mod">
        <pc:chgData name="Peter Waddell" userId="dd862b9fb7d60430" providerId="LiveId" clId="{91DED362-75CF-460D-B24E-45F13D843E7E}" dt="2024-07-11T14:56:44.184" v="2766"/>
        <pc:sldMkLst>
          <pc:docMk/>
          <pc:sldMk cId="292284012" sldId="949"/>
        </pc:sldMkLst>
        <pc:spChg chg="add mod">
          <ac:chgData name="Peter Waddell" userId="dd862b9fb7d60430" providerId="LiveId" clId="{91DED362-75CF-460D-B24E-45F13D843E7E}" dt="2024-07-11T14:56:44.184" v="2766"/>
          <ac:spMkLst>
            <pc:docMk/>
            <pc:sldMk cId="292284012" sldId="949"/>
            <ac:spMk id="7" creationId="{EABA73E9-1FD6-9A6F-DA03-7394BD2FC6D8}"/>
          </ac:spMkLst>
        </pc:spChg>
        <pc:spChg chg="del">
          <ac:chgData name="Peter Waddell" userId="dd862b9fb7d60430" providerId="LiveId" clId="{91DED362-75CF-460D-B24E-45F13D843E7E}" dt="2024-07-11T14:56:43.971" v="2765" actId="478"/>
          <ac:spMkLst>
            <pc:docMk/>
            <pc:sldMk cId="292284012" sldId="949"/>
            <ac:spMk id="11" creationId="{9714AC13-BE77-9007-E018-4F3DEA67B5C9}"/>
          </ac:spMkLst>
        </pc:spChg>
      </pc:sldChg>
      <pc:sldChg chg="modNotesTx">
        <pc:chgData name="Peter Waddell" userId="dd862b9fb7d60430" providerId="LiveId" clId="{91DED362-75CF-460D-B24E-45F13D843E7E}" dt="2024-07-11T14:59:27.117" v="2798" actId="20577"/>
        <pc:sldMkLst>
          <pc:docMk/>
          <pc:sldMk cId="1235671326" sldId="980"/>
        </pc:sldMkLst>
      </pc:sldChg>
      <pc:sldChg chg="modNotesTx">
        <pc:chgData name="Peter Waddell" userId="dd862b9fb7d60430" providerId="LiveId" clId="{91DED362-75CF-460D-B24E-45F13D843E7E}" dt="2024-07-11T14:38:08.013" v="1848" actId="20577"/>
        <pc:sldMkLst>
          <pc:docMk/>
          <pc:sldMk cId="3499047597" sldId="989"/>
        </pc:sldMkLst>
      </pc:sldChg>
      <pc:sldChg chg="addSp modSp mod modNotesTx">
        <pc:chgData name="Peter Waddell" userId="dd862b9fb7d60430" providerId="LiveId" clId="{91DED362-75CF-460D-B24E-45F13D843E7E}" dt="2024-07-11T14:45:50.615" v="1992" actId="20577"/>
        <pc:sldMkLst>
          <pc:docMk/>
          <pc:sldMk cId="4287886815" sldId="992"/>
        </pc:sldMkLst>
        <pc:spChg chg="mod">
          <ac:chgData name="Peter Waddell" userId="dd862b9fb7d60430" providerId="LiveId" clId="{91DED362-75CF-460D-B24E-45F13D843E7E}" dt="2024-07-11T14:45:50.615" v="1992" actId="20577"/>
          <ac:spMkLst>
            <pc:docMk/>
            <pc:sldMk cId="4287886815" sldId="992"/>
            <ac:spMk id="4" creationId="{2FAED3A6-67B9-49ED-6AB3-4B2005B5892B}"/>
          </ac:spMkLst>
        </pc:spChg>
        <pc:spChg chg="mod">
          <ac:chgData name="Peter Waddell" userId="dd862b9fb7d60430" providerId="LiveId" clId="{91DED362-75CF-460D-B24E-45F13D843E7E}" dt="2024-07-04T16:19:13.661" v="1456" actId="1037"/>
          <ac:spMkLst>
            <pc:docMk/>
            <pc:sldMk cId="4287886815" sldId="992"/>
            <ac:spMk id="5" creationId="{E3FB10B5-1A9F-5E4F-8A31-DB323E6BA38D}"/>
          </ac:spMkLst>
        </pc:spChg>
        <pc:spChg chg="add mod">
          <ac:chgData name="Peter Waddell" userId="dd862b9fb7d60430" providerId="LiveId" clId="{91DED362-75CF-460D-B24E-45F13D843E7E}" dt="2024-07-04T16:19:38.802" v="1472" actId="1038"/>
          <ac:spMkLst>
            <pc:docMk/>
            <pc:sldMk cId="4287886815" sldId="992"/>
            <ac:spMk id="6" creationId="{2AC6BBB5-40A2-545A-8C57-E48B9DE0B935}"/>
          </ac:spMkLst>
        </pc:spChg>
        <pc:graphicFrameChg chg="mod">
          <ac:chgData name="Peter Waddell" userId="dd862b9fb7d60430" providerId="LiveId" clId="{91DED362-75CF-460D-B24E-45F13D843E7E}" dt="2024-07-11T14:45:06.401" v="1977"/>
          <ac:graphicFrameMkLst>
            <pc:docMk/>
            <pc:sldMk cId="4287886815" sldId="992"/>
            <ac:graphicFrameMk id="8" creationId="{C2532301-87D5-31FB-09E1-2D9CBC936CE8}"/>
          </ac:graphicFrameMkLst>
        </pc:graphicFrameChg>
      </pc:sldChg>
      <pc:sldChg chg="modNotesTx">
        <pc:chgData name="Peter Waddell" userId="dd862b9fb7d60430" providerId="LiveId" clId="{91DED362-75CF-460D-B24E-45F13D843E7E}" dt="2024-07-10T15:19:25.219" v="1693" actId="20577"/>
        <pc:sldMkLst>
          <pc:docMk/>
          <pc:sldMk cId="2455495259" sldId="1044"/>
        </pc:sldMkLst>
      </pc:sldChg>
      <pc:sldChg chg="modNotesTx">
        <pc:chgData name="Peter Waddell" userId="dd862b9fb7d60430" providerId="LiveId" clId="{91DED362-75CF-460D-B24E-45F13D843E7E}" dt="2024-07-10T15:20:33.798" v="1699" actId="20577"/>
        <pc:sldMkLst>
          <pc:docMk/>
          <pc:sldMk cId="4098480490" sldId="1045"/>
        </pc:sldMkLst>
      </pc:sldChg>
      <pc:sldChg chg="del">
        <pc:chgData name="Peter Waddell" userId="dd862b9fb7d60430" providerId="LiveId" clId="{91DED362-75CF-460D-B24E-45F13D843E7E}" dt="2024-06-13T18:38:23.120" v="2" actId="47"/>
        <pc:sldMkLst>
          <pc:docMk/>
          <pc:sldMk cId="3113440024" sldId="1050"/>
        </pc:sldMkLst>
      </pc:sldChg>
      <pc:sldChg chg="addSp delSp modSp mod">
        <pc:chgData name="Peter Waddell" userId="dd862b9fb7d60430" providerId="LiveId" clId="{91DED362-75CF-460D-B24E-45F13D843E7E}" dt="2024-06-20T14:57:30.942" v="1294" actId="20577"/>
        <pc:sldMkLst>
          <pc:docMk/>
          <pc:sldMk cId="863868461" sldId="1051"/>
        </pc:sldMkLst>
        <pc:spChg chg="add mod">
          <ac:chgData name="Peter Waddell" userId="dd862b9fb7d60430" providerId="LiveId" clId="{91DED362-75CF-460D-B24E-45F13D843E7E}" dt="2024-06-20T14:57:30.942" v="1294" actId="20577"/>
          <ac:spMkLst>
            <pc:docMk/>
            <pc:sldMk cId="863868461" sldId="1051"/>
            <ac:spMk id="3" creationId="{D70EEA18-A86C-425D-74B2-D544A7415CC7}"/>
          </ac:spMkLst>
        </pc:spChg>
        <pc:spChg chg="del">
          <ac:chgData name="Peter Waddell" userId="dd862b9fb7d60430" providerId="LiveId" clId="{91DED362-75CF-460D-B24E-45F13D843E7E}" dt="2024-06-20T14:56:54.163" v="1287" actId="478"/>
          <ac:spMkLst>
            <pc:docMk/>
            <pc:sldMk cId="863868461" sldId="1051"/>
            <ac:spMk id="13" creationId="{34EC6985-F27F-649D-F654-33E3BDAF863A}"/>
          </ac:spMkLst>
        </pc:spChg>
      </pc:sldChg>
      <pc:sldChg chg="addSp delSp modSp mod">
        <pc:chgData name="Peter Waddell" userId="dd862b9fb7d60430" providerId="LiveId" clId="{91DED362-75CF-460D-B24E-45F13D843E7E}" dt="2024-06-20T14:57:36.197" v="1296" actId="20577"/>
        <pc:sldMkLst>
          <pc:docMk/>
          <pc:sldMk cId="1278425899" sldId="1052"/>
        </pc:sldMkLst>
        <pc:spChg chg="del mod">
          <ac:chgData name="Peter Waddell" userId="dd862b9fb7d60430" providerId="LiveId" clId="{91DED362-75CF-460D-B24E-45F13D843E7E}" dt="2024-06-20T14:55:06.070" v="1275" actId="478"/>
          <ac:spMkLst>
            <pc:docMk/>
            <pc:sldMk cId="1278425899" sldId="1052"/>
            <ac:spMk id="4" creationId="{E245FCE1-A67F-9123-7105-4A4951CEE046}"/>
          </ac:spMkLst>
        </pc:spChg>
        <pc:spChg chg="add mod">
          <ac:chgData name="Peter Waddell" userId="dd862b9fb7d60430" providerId="LiveId" clId="{91DED362-75CF-460D-B24E-45F13D843E7E}" dt="2024-06-20T14:57:36.197" v="1296" actId="20577"/>
          <ac:spMkLst>
            <pc:docMk/>
            <pc:sldMk cId="1278425899" sldId="1052"/>
            <ac:spMk id="7" creationId="{257214E6-75D0-C70D-A26F-30A9F87BB639}"/>
          </ac:spMkLst>
        </pc:spChg>
        <pc:spChg chg="mod">
          <ac:chgData name="Peter Waddell" userId="dd862b9fb7d60430" providerId="LiveId" clId="{91DED362-75CF-460D-B24E-45F13D843E7E}" dt="2024-06-20T14:55:34.869" v="1286" actId="207"/>
          <ac:spMkLst>
            <pc:docMk/>
            <pc:sldMk cId="1278425899" sldId="1052"/>
            <ac:spMk id="15" creationId="{8FCD9179-9500-CE58-049C-EA967ED56AEE}"/>
          </ac:spMkLst>
        </pc:spChg>
        <pc:spChg chg="mod">
          <ac:chgData name="Peter Waddell" userId="dd862b9fb7d60430" providerId="LiveId" clId="{91DED362-75CF-460D-B24E-45F13D843E7E}" dt="2024-06-20T14:55:31.900" v="1285" actId="207"/>
          <ac:spMkLst>
            <pc:docMk/>
            <pc:sldMk cId="1278425899" sldId="1052"/>
            <ac:spMk id="31" creationId="{5F3FA2E5-9D20-AA9C-4B3F-1C2B7C926FB3}"/>
          </ac:spMkLst>
        </pc:spChg>
        <pc:spChg chg="mod">
          <ac:chgData name="Peter Waddell" userId="dd862b9fb7d60430" providerId="LiveId" clId="{91DED362-75CF-460D-B24E-45F13D843E7E}" dt="2024-06-20T14:55:20.876" v="1284" actId="113"/>
          <ac:spMkLst>
            <pc:docMk/>
            <pc:sldMk cId="1278425899" sldId="1052"/>
            <ac:spMk id="35" creationId="{DDA68293-2B23-B0BA-8DAE-E9FFE148E715}"/>
          </ac:spMkLst>
        </pc:spChg>
      </pc:sldChg>
      <pc:sldChg chg="modSp mod">
        <pc:chgData name="Peter Waddell" userId="dd862b9fb7d60430" providerId="LiveId" clId="{91DED362-75CF-460D-B24E-45F13D843E7E}" dt="2024-06-20T14:59:37.284" v="1313" actId="20577"/>
        <pc:sldMkLst>
          <pc:docMk/>
          <pc:sldMk cId="771711254" sldId="1053"/>
        </pc:sldMkLst>
        <pc:spChg chg="mod">
          <ac:chgData name="Peter Waddell" userId="dd862b9fb7d60430" providerId="LiveId" clId="{91DED362-75CF-460D-B24E-45F13D843E7E}" dt="2024-06-20T14:59:30.843" v="1303" actId="20577"/>
          <ac:spMkLst>
            <pc:docMk/>
            <pc:sldMk cId="771711254" sldId="1053"/>
            <ac:spMk id="16" creationId="{FE45705C-7A35-1215-AF03-274D06E6AA29}"/>
          </ac:spMkLst>
        </pc:spChg>
        <pc:spChg chg="mod">
          <ac:chgData name="Peter Waddell" userId="dd862b9fb7d60430" providerId="LiveId" clId="{91DED362-75CF-460D-B24E-45F13D843E7E}" dt="2024-06-20T14:59:34.549" v="1308" actId="20577"/>
          <ac:spMkLst>
            <pc:docMk/>
            <pc:sldMk cId="771711254" sldId="1053"/>
            <ac:spMk id="17" creationId="{E6620111-6538-1619-48F8-32EA4D610490}"/>
          </ac:spMkLst>
        </pc:spChg>
        <pc:spChg chg="mod">
          <ac:chgData name="Peter Waddell" userId="dd862b9fb7d60430" providerId="LiveId" clId="{91DED362-75CF-460D-B24E-45F13D843E7E}" dt="2024-06-20T14:59:37.284" v="1313" actId="20577"/>
          <ac:spMkLst>
            <pc:docMk/>
            <pc:sldMk cId="771711254" sldId="1053"/>
            <ac:spMk id="18" creationId="{5EC08ED9-80C5-A34C-C8B8-43AB112F6390}"/>
          </ac:spMkLst>
        </pc:spChg>
      </pc:sldChg>
      <pc:sldChg chg="modSp mod">
        <pc:chgData name="Peter Waddell" userId="dd862b9fb7d60430" providerId="LiveId" clId="{91DED362-75CF-460D-B24E-45F13D843E7E}" dt="2024-06-20T14:54:35.463" v="1257" actId="20577"/>
        <pc:sldMkLst>
          <pc:docMk/>
          <pc:sldMk cId="1932648032" sldId="1054"/>
        </pc:sldMkLst>
        <pc:spChg chg="mod">
          <ac:chgData name="Peter Waddell" userId="dd862b9fb7d60430" providerId="LiveId" clId="{91DED362-75CF-460D-B24E-45F13D843E7E}" dt="2024-06-20T14:54:35.463" v="1257" actId="20577"/>
          <ac:spMkLst>
            <pc:docMk/>
            <pc:sldMk cId="1932648032" sldId="1054"/>
            <ac:spMk id="9" creationId="{223B1A1D-26ED-8F0A-91C5-3D74C39B7A85}"/>
          </ac:spMkLst>
        </pc:spChg>
      </pc:sldChg>
      <pc:sldChg chg="modNotesTx">
        <pc:chgData name="Peter Waddell" userId="dd862b9fb7d60430" providerId="LiveId" clId="{91DED362-75CF-460D-B24E-45F13D843E7E}" dt="2024-07-11T14:51:35.960" v="2746" actId="20577"/>
        <pc:sldMkLst>
          <pc:docMk/>
          <pc:sldMk cId="2093582302" sldId="1061"/>
        </pc:sldMkLst>
      </pc:sldChg>
      <pc:sldChg chg="modNotesTx">
        <pc:chgData name="Peter Waddell" userId="dd862b9fb7d60430" providerId="LiveId" clId="{91DED362-75CF-460D-B24E-45F13D843E7E}" dt="2024-07-11T14:40:41.858" v="1861" actId="20577"/>
        <pc:sldMkLst>
          <pc:docMk/>
          <pc:sldMk cId="2556336621" sldId="1065"/>
        </pc:sldMkLst>
      </pc:sldChg>
      <pc:sldChg chg="modNotesTx">
        <pc:chgData name="Peter Waddell" userId="dd862b9fb7d60430" providerId="LiveId" clId="{91DED362-75CF-460D-B24E-45F13D843E7E}" dt="2024-07-11T14:41:32.251" v="1862"/>
        <pc:sldMkLst>
          <pc:docMk/>
          <pc:sldMk cId="29299563" sldId="1066"/>
        </pc:sldMkLst>
      </pc:sldChg>
      <pc:sldChg chg="modNotesTx">
        <pc:chgData name="Peter Waddell" userId="dd862b9fb7d60430" providerId="LiveId" clId="{91DED362-75CF-460D-B24E-45F13D843E7E}" dt="2024-07-11T14:42:52.404" v="1959" actId="20577"/>
        <pc:sldMkLst>
          <pc:docMk/>
          <pc:sldMk cId="3820260043" sldId="1068"/>
        </pc:sldMkLst>
      </pc:sldChg>
      <pc:sldChg chg="modSp mod">
        <pc:chgData name="Peter Waddell" userId="dd862b9fb7d60430" providerId="LiveId" clId="{91DED362-75CF-460D-B24E-45F13D843E7E}" dt="2024-06-20T14:57:34.053" v="1295" actId="20577"/>
        <pc:sldMkLst>
          <pc:docMk/>
          <pc:sldMk cId="2393636875" sldId="1088"/>
        </pc:sldMkLst>
        <pc:spChg chg="mod">
          <ac:chgData name="Peter Waddell" userId="dd862b9fb7d60430" providerId="LiveId" clId="{91DED362-75CF-460D-B24E-45F13D843E7E}" dt="2024-06-20T14:57:34.053" v="1295" actId="20577"/>
          <ac:spMkLst>
            <pc:docMk/>
            <pc:sldMk cId="2393636875" sldId="1088"/>
            <ac:spMk id="4" creationId="{9D174A9C-178B-02AA-C653-4FA41EA5EAD3}"/>
          </ac:spMkLst>
        </pc:spChg>
        <pc:spChg chg="mod">
          <ac:chgData name="Peter Waddell" userId="dd862b9fb7d60430" providerId="LiveId" clId="{91DED362-75CF-460D-B24E-45F13D843E7E}" dt="2024-06-20T14:54:48.083" v="1268" actId="20577"/>
          <ac:spMkLst>
            <pc:docMk/>
            <pc:sldMk cId="2393636875" sldId="1088"/>
            <ac:spMk id="35" creationId="{DDA68293-2B23-B0BA-8DAE-E9FFE148E715}"/>
          </ac:spMkLst>
        </pc:spChg>
      </pc:sldChg>
      <pc:sldChg chg="addSp delSp modSp mod">
        <pc:chgData name="Peter Waddell" userId="dd862b9fb7d60430" providerId="LiveId" clId="{91DED362-75CF-460D-B24E-45F13D843E7E}" dt="2024-06-20T14:57:41.148" v="1298" actId="20577"/>
        <pc:sldMkLst>
          <pc:docMk/>
          <pc:sldMk cId="4259753912" sldId="1089"/>
        </pc:sldMkLst>
        <pc:spChg chg="del">
          <ac:chgData name="Peter Waddell" userId="dd862b9fb7d60430" providerId="LiveId" clId="{91DED362-75CF-460D-B24E-45F13D843E7E}" dt="2024-06-20T14:55:13.480" v="1277" actId="478"/>
          <ac:spMkLst>
            <pc:docMk/>
            <pc:sldMk cId="4259753912" sldId="1089"/>
            <ac:spMk id="5" creationId="{5A88FC2B-7345-2895-45DE-523EAF890DF9}"/>
          </ac:spMkLst>
        </pc:spChg>
        <pc:spChg chg="add mod">
          <ac:chgData name="Peter Waddell" userId="dd862b9fb7d60430" providerId="LiveId" clId="{91DED362-75CF-460D-B24E-45F13D843E7E}" dt="2024-06-20T14:57:13.271" v="1291"/>
          <ac:spMkLst>
            <pc:docMk/>
            <pc:sldMk cId="4259753912" sldId="1089"/>
            <ac:spMk id="5" creationId="{7C60C652-8BEC-AB81-55D8-9B31FA7E0CE5}"/>
          </ac:spMkLst>
        </pc:spChg>
        <pc:spChg chg="add mod">
          <ac:chgData name="Peter Waddell" userId="dd862b9fb7d60430" providerId="LiveId" clId="{91DED362-75CF-460D-B24E-45F13D843E7E}" dt="2024-06-20T14:57:41.148" v="1298" actId="20577"/>
          <ac:spMkLst>
            <pc:docMk/>
            <pc:sldMk cId="4259753912" sldId="1089"/>
            <ac:spMk id="8" creationId="{F5228ACC-CA0A-F4CC-65D3-6F6E23539870}"/>
          </ac:spMkLst>
        </pc:spChg>
        <pc:spChg chg="del">
          <ac:chgData name="Peter Waddell" userId="dd862b9fb7d60430" providerId="LiveId" clId="{91DED362-75CF-460D-B24E-45F13D843E7E}" dt="2024-06-20T14:57:12.898" v="1290" actId="478"/>
          <ac:spMkLst>
            <pc:docMk/>
            <pc:sldMk cId="4259753912" sldId="1089"/>
            <ac:spMk id="35" creationId="{DDA68293-2B23-B0BA-8DAE-E9FFE148E715}"/>
          </ac:spMkLst>
        </pc:spChg>
      </pc:sldChg>
      <pc:sldChg chg="addSp delSp modSp mod">
        <pc:chgData name="Peter Waddell" userId="dd862b9fb7d60430" providerId="LiveId" clId="{91DED362-75CF-460D-B24E-45F13D843E7E}" dt="2024-06-20T14:59:55.263" v="1337" actId="20577"/>
        <pc:sldMkLst>
          <pc:docMk/>
          <pc:sldMk cId="1092983699" sldId="1090"/>
        </pc:sldMkLst>
        <pc:spChg chg="add mod">
          <ac:chgData name="Peter Waddell" userId="dd862b9fb7d60430" providerId="LiveId" clId="{91DED362-75CF-460D-B24E-45F13D843E7E}" dt="2024-06-20T14:59:45.812" v="1315"/>
          <ac:spMkLst>
            <pc:docMk/>
            <pc:sldMk cId="1092983699" sldId="1090"/>
            <ac:spMk id="11" creationId="{2A0816A5-994F-32F9-EA70-911B3E386802}"/>
          </ac:spMkLst>
        </pc:spChg>
        <pc:spChg chg="add mod">
          <ac:chgData name="Peter Waddell" userId="dd862b9fb7d60430" providerId="LiveId" clId="{91DED362-75CF-460D-B24E-45F13D843E7E}" dt="2024-06-20T14:59:45.812" v="1315"/>
          <ac:spMkLst>
            <pc:docMk/>
            <pc:sldMk cId="1092983699" sldId="1090"/>
            <ac:spMk id="12" creationId="{251AF556-213C-866D-9C31-36857992641D}"/>
          </ac:spMkLst>
        </pc:spChg>
        <pc:spChg chg="add mod">
          <ac:chgData name="Peter Waddell" userId="dd862b9fb7d60430" providerId="LiveId" clId="{91DED362-75CF-460D-B24E-45F13D843E7E}" dt="2024-06-20T14:59:45.812" v="1315"/>
          <ac:spMkLst>
            <pc:docMk/>
            <pc:sldMk cId="1092983699" sldId="1090"/>
            <ac:spMk id="13" creationId="{F229D5A5-20E6-CFFB-71D2-692AFBE00E65}"/>
          </ac:spMkLst>
        </pc:spChg>
        <pc:spChg chg="del">
          <ac:chgData name="Peter Waddell" userId="dd862b9fb7d60430" providerId="LiveId" clId="{91DED362-75CF-460D-B24E-45F13D843E7E}" dt="2024-06-20T14:59:45.445" v="1314" actId="478"/>
          <ac:spMkLst>
            <pc:docMk/>
            <pc:sldMk cId="1092983699" sldId="1090"/>
            <ac:spMk id="16" creationId="{FE45705C-7A35-1215-AF03-274D06E6AA29}"/>
          </ac:spMkLst>
        </pc:spChg>
        <pc:spChg chg="del">
          <ac:chgData name="Peter Waddell" userId="dd862b9fb7d60430" providerId="LiveId" clId="{91DED362-75CF-460D-B24E-45F13D843E7E}" dt="2024-06-20T14:59:45.445" v="1314" actId="478"/>
          <ac:spMkLst>
            <pc:docMk/>
            <pc:sldMk cId="1092983699" sldId="1090"/>
            <ac:spMk id="17" creationId="{E6620111-6538-1619-48F8-32EA4D610490}"/>
          </ac:spMkLst>
        </pc:spChg>
        <pc:spChg chg="del">
          <ac:chgData name="Peter Waddell" userId="dd862b9fb7d60430" providerId="LiveId" clId="{91DED362-75CF-460D-B24E-45F13D843E7E}" dt="2024-06-20T14:59:45.445" v="1314" actId="478"/>
          <ac:spMkLst>
            <pc:docMk/>
            <pc:sldMk cId="1092983699" sldId="1090"/>
            <ac:spMk id="18" creationId="{5EC08ED9-80C5-A34C-C8B8-43AB112F6390}"/>
          </ac:spMkLst>
        </pc:spChg>
        <pc:spChg chg="mod">
          <ac:chgData name="Peter Waddell" userId="dd862b9fb7d60430" providerId="LiveId" clId="{91DED362-75CF-460D-B24E-45F13D843E7E}" dt="2024-06-20T14:59:50.919" v="1326" actId="20577"/>
          <ac:spMkLst>
            <pc:docMk/>
            <pc:sldMk cId="1092983699" sldId="1090"/>
            <ac:spMk id="19" creationId="{17DAE858-3B49-4548-A831-23EED24C0FF8}"/>
          </ac:spMkLst>
        </pc:spChg>
        <pc:spChg chg="mod">
          <ac:chgData name="Peter Waddell" userId="dd862b9fb7d60430" providerId="LiveId" clId="{91DED362-75CF-460D-B24E-45F13D843E7E}" dt="2024-06-20T14:59:55.263" v="1337" actId="20577"/>
          <ac:spMkLst>
            <pc:docMk/>
            <pc:sldMk cId="1092983699" sldId="1090"/>
            <ac:spMk id="21" creationId="{8C7D5EF4-82AE-3A1B-10C6-F7D873EAD03E}"/>
          </ac:spMkLst>
        </pc:spChg>
      </pc:sldChg>
      <pc:sldChg chg="addSp delSp modSp mod">
        <pc:chgData name="Peter Waddell" userId="dd862b9fb7d60430" providerId="LiveId" clId="{91DED362-75CF-460D-B24E-45F13D843E7E}" dt="2024-07-05T01:43:45.670" v="1597"/>
        <pc:sldMkLst>
          <pc:docMk/>
          <pc:sldMk cId="2418515562" sldId="1098"/>
        </pc:sldMkLst>
        <pc:spChg chg="del">
          <ac:chgData name="Peter Waddell" userId="dd862b9fb7d60430" providerId="LiveId" clId="{91DED362-75CF-460D-B24E-45F13D843E7E}" dt="2024-07-05T01:43:45.418" v="1596" actId="478"/>
          <ac:spMkLst>
            <pc:docMk/>
            <pc:sldMk cId="2418515562" sldId="1098"/>
            <ac:spMk id="5" creationId="{C3F4FF40-5E5C-42B9-3993-0D425B7FA0B1}"/>
          </ac:spMkLst>
        </pc:spChg>
        <pc:spChg chg="add mod">
          <ac:chgData name="Peter Waddell" userId="dd862b9fb7d60430" providerId="LiveId" clId="{91DED362-75CF-460D-B24E-45F13D843E7E}" dt="2024-07-05T01:43:45.670" v="1597"/>
          <ac:spMkLst>
            <pc:docMk/>
            <pc:sldMk cId="2418515562" sldId="1098"/>
            <ac:spMk id="12" creationId="{0E598A55-363B-FC14-05D4-56516190D074}"/>
          </ac:spMkLst>
        </pc:spChg>
      </pc:sldChg>
      <pc:sldChg chg="modNotesTx">
        <pc:chgData name="Peter Waddell" userId="dd862b9fb7d60430" providerId="LiveId" clId="{91DED362-75CF-460D-B24E-45F13D843E7E}" dt="2024-07-10T15:19:37.765" v="1696" actId="20577"/>
        <pc:sldMkLst>
          <pc:docMk/>
          <pc:sldMk cId="895480566" sldId="1102"/>
        </pc:sldMkLst>
      </pc:sldChg>
      <pc:sldChg chg="modNotesTx">
        <pc:chgData name="Peter Waddell" userId="dd862b9fb7d60430" providerId="LiveId" clId="{91DED362-75CF-460D-B24E-45F13D843E7E}" dt="2024-07-10T15:19:32.383" v="1695" actId="20577"/>
        <pc:sldMkLst>
          <pc:docMk/>
          <pc:sldMk cId="389373848" sldId="1103"/>
        </pc:sldMkLst>
      </pc:sldChg>
      <pc:sldChg chg="modSp mod">
        <pc:chgData name="Peter Waddell" userId="dd862b9fb7d60430" providerId="LiveId" clId="{91DED362-75CF-460D-B24E-45F13D843E7E}" dt="2024-07-11T14:38:47.533" v="1851" actId="1038"/>
        <pc:sldMkLst>
          <pc:docMk/>
          <pc:sldMk cId="3282877414" sldId="1108"/>
        </pc:sldMkLst>
        <pc:spChg chg="mod">
          <ac:chgData name="Peter Waddell" userId="dd862b9fb7d60430" providerId="LiveId" clId="{91DED362-75CF-460D-B24E-45F13D843E7E}" dt="2024-07-11T14:38:47.533" v="1851" actId="1038"/>
          <ac:spMkLst>
            <pc:docMk/>
            <pc:sldMk cId="3282877414" sldId="1108"/>
            <ac:spMk id="25" creationId="{848C3E30-22D1-F1FC-C37E-10D0A64E3489}"/>
          </ac:spMkLst>
        </pc:spChg>
      </pc:sldChg>
      <pc:sldChg chg="del">
        <pc:chgData name="Peter Waddell" userId="dd862b9fb7d60430" providerId="LiveId" clId="{91DED362-75CF-460D-B24E-45F13D843E7E}" dt="2024-07-04T16:27:39.454" v="1580" actId="47"/>
        <pc:sldMkLst>
          <pc:docMk/>
          <pc:sldMk cId="120328373" sldId="1113"/>
        </pc:sldMkLst>
      </pc:sldChg>
      <pc:sldChg chg="addSp delSp modSp mod modNotesTx">
        <pc:chgData name="Peter Waddell" userId="dd862b9fb7d60430" providerId="LiveId" clId="{91DED362-75CF-460D-B24E-45F13D843E7E}" dt="2024-07-10T15:28:15.475" v="1814" actId="20577"/>
        <pc:sldMkLst>
          <pc:docMk/>
          <pc:sldMk cId="2491646750" sldId="1116"/>
        </pc:sldMkLst>
        <pc:spChg chg="mod">
          <ac:chgData name="Peter Waddell" userId="dd862b9fb7d60430" providerId="LiveId" clId="{91DED362-75CF-460D-B24E-45F13D843E7E}" dt="2024-06-13T19:28:59.252" v="447" actId="1076"/>
          <ac:spMkLst>
            <pc:docMk/>
            <pc:sldMk cId="2491646750" sldId="1116"/>
            <ac:spMk id="2" creationId="{F0E988C0-459C-6540-4F3A-BA88605145FE}"/>
          </ac:spMkLst>
        </pc:spChg>
        <pc:spChg chg="add mod">
          <ac:chgData name="Peter Waddell" userId="dd862b9fb7d60430" providerId="LiveId" clId="{91DED362-75CF-460D-B24E-45F13D843E7E}" dt="2024-06-13T19:26:48.900" v="418" actId="1076"/>
          <ac:spMkLst>
            <pc:docMk/>
            <pc:sldMk cId="2491646750" sldId="1116"/>
            <ac:spMk id="3" creationId="{7342A6B8-D7CC-91AD-2B33-7732E746060A}"/>
          </ac:spMkLst>
        </pc:spChg>
        <pc:spChg chg="mod">
          <ac:chgData name="Peter Waddell" userId="dd862b9fb7d60430" providerId="LiveId" clId="{91DED362-75CF-460D-B24E-45F13D843E7E}" dt="2024-06-13T19:28:40.597" v="445" actId="1076"/>
          <ac:spMkLst>
            <pc:docMk/>
            <pc:sldMk cId="2491646750" sldId="1116"/>
            <ac:spMk id="6" creationId="{67FB78B5-DAEF-9C54-ACA1-01EFA19DB2ED}"/>
          </ac:spMkLst>
        </pc:spChg>
        <pc:spChg chg="mod">
          <ac:chgData name="Peter Waddell" userId="dd862b9fb7d60430" providerId="LiveId" clId="{91DED362-75CF-460D-B24E-45F13D843E7E}" dt="2024-06-13T19:30:35.303" v="499" actId="1036"/>
          <ac:spMkLst>
            <pc:docMk/>
            <pc:sldMk cId="2491646750" sldId="1116"/>
            <ac:spMk id="8" creationId="{6EA36596-A430-21EB-9507-17E2BB1AEA75}"/>
          </ac:spMkLst>
        </pc:spChg>
        <pc:spChg chg="add mod">
          <ac:chgData name="Peter Waddell" userId="dd862b9fb7d60430" providerId="LiveId" clId="{91DED362-75CF-460D-B24E-45F13D843E7E}" dt="2024-06-13T20:10:54.916" v="1246" actId="14100"/>
          <ac:spMkLst>
            <pc:docMk/>
            <pc:sldMk cId="2491646750" sldId="1116"/>
            <ac:spMk id="9" creationId="{3F9CE74A-30F8-04AE-EE1A-26FE3894E94F}"/>
          </ac:spMkLst>
        </pc:spChg>
        <pc:graphicFrameChg chg="del">
          <ac:chgData name="Peter Waddell" userId="dd862b9fb7d60430" providerId="LiveId" clId="{91DED362-75CF-460D-B24E-45F13D843E7E}" dt="2024-06-13T18:56:26.644" v="416" actId="478"/>
          <ac:graphicFrameMkLst>
            <pc:docMk/>
            <pc:sldMk cId="2491646750" sldId="1116"/>
            <ac:graphicFrameMk id="4" creationId="{EAB7EB06-B8D8-9CD2-EE2E-5BFAB8279EE1}"/>
          </ac:graphicFrameMkLst>
        </pc:graphicFrameChg>
        <pc:graphicFrameChg chg="add mod">
          <ac:chgData name="Peter Waddell" userId="dd862b9fb7d60430" providerId="LiveId" clId="{91DED362-75CF-460D-B24E-45F13D843E7E}" dt="2024-06-13T20:10:26.305" v="1240" actId="1038"/>
          <ac:graphicFrameMkLst>
            <pc:docMk/>
            <pc:sldMk cId="2491646750" sldId="1116"/>
            <ac:graphicFrameMk id="5" creationId="{2AADC71D-E372-5A48-E2F2-8E4BF704795E}"/>
          </ac:graphicFrameMkLst>
        </pc:graphicFrameChg>
      </pc:sldChg>
      <pc:sldChg chg="modSp mod modNotesTx">
        <pc:chgData name="Peter Waddell" userId="dd862b9fb7d60430" providerId="LiveId" clId="{91DED362-75CF-460D-B24E-45F13D843E7E}" dt="2024-07-10T15:15:11.844" v="1625" actId="20577"/>
        <pc:sldMkLst>
          <pc:docMk/>
          <pc:sldMk cId="3704866863" sldId="1117"/>
        </pc:sldMkLst>
        <pc:spChg chg="mod">
          <ac:chgData name="Peter Waddell" userId="dd862b9fb7d60430" providerId="LiveId" clId="{91DED362-75CF-460D-B24E-45F13D843E7E}" dt="2024-07-05T01:43:36.686" v="1595" actId="1038"/>
          <ac:spMkLst>
            <pc:docMk/>
            <pc:sldMk cId="3704866863" sldId="1117"/>
            <ac:spMk id="5" creationId="{C3F4FF40-5E5C-42B9-3993-0D425B7FA0B1}"/>
          </ac:spMkLst>
        </pc:spChg>
      </pc:sldChg>
      <pc:sldChg chg="delSp modNotesTx">
        <pc:chgData name="Peter Waddell" userId="dd862b9fb7d60430" providerId="LiveId" clId="{91DED362-75CF-460D-B24E-45F13D843E7E}" dt="2024-07-10T15:21:58.129" v="1784" actId="478"/>
        <pc:sldMkLst>
          <pc:docMk/>
          <pc:sldMk cId="1152521019" sldId="1119"/>
        </pc:sldMkLst>
        <pc:spChg chg="del">
          <ac:chgData name="Peter Waddell" userId="dd862b9fb7d60430" providerId="LiveId" clId="{91DED362-75CF-460D-B24E-45F13D843E7E}" dt="2024-07-10T15:21:58.129" v="1784" actId="478"/>
          <ac:spMkLst>
            <pc:docMk/>
            <pc:sldMk cId="1152521019" sldId="1119"/>
            <ac:spMk id="7" creationId="{010BEAB4-30E2-D252-BAE4-D916E615606A}"/>
          </ac:spMkLst>
        </pc:spChg>
      </pc:sldChg>
      <pc:sldChg chg="del">
        <pc:chgData name="Peter Waddell" userId="dd862b9fb7d60430" providerId="LiveId" clId="{91DED362-75CF-460D-B24E-45F13D843E7E}" dt="2024-06-13T19:38:54.025" v="1055" actId="47"/>
        <pc:sldMkLst>
          <pc:docMk/>
          <pc:sldMk cId="3238137605" sldId="1121"/>
        </pc:sldMkLst>
      </pc:sldChg>
      <pc:sldChg chg="del">
        <pc:chgData name="Peter Waddell" userId="dd862b9fb7d60430" providerId="LiveId" clId="{91DED362-75CF-460D-B24E-45F13D843E7E}" dt="2024-06-13T19:39:04.198" v="1056" actId="47"/>
        <pc:sldMkLst>
          <pc:docMk/>
          <pc:sldMk cId="3450240740" sldId="1122"/>
        </pc:sldMkLst>
      </pc:sldChg>
      <pc:sldChg chg="addSp delSp modSp mod">
        <pc:chgData name="Peter Waddell" userId="dd862b9fb7d60430" providerId="LiveId" clId="{91DED362-75CF-460D-B24E-45F13D843E7E}" dt="2024-06-13T20:06:39.777" v="1155" actId="20577"/>
        <pc:sldMkLst>
          <pc:docMk/>
          <pc:sldMk cId="3639444845" sldId="1127"/>
        </pc:sldMkLst>
        <pc:spChg chg="mod">
          <ac:chgData name="Peter Waddell" userId="dd862b9fb7d60430" providerId="LiveId" clId="{91DED362-75CF-460D-B24E-45F13D843E7E}" dt="2024-06-13T20:06:39.777" v="1155" actId="20577"/>
          <ac:spMkLst>
            <pc:docMk/>
            <pc:sldMk cId="3639444845" sldId="1127"/>
            <ac:spMk id="5" creationId="{407E0257-5455-C5A5-7448-8E33202D4BC9}"/>
          </ac:spMkLst>
        </pc:spChg>
        <pc:picChg chg="del">
          <ac:chgData name="Peter Waddell" userId="dd862b9fb7d60430" providerId="LiveId" clId="{91DED362-75CF-460D-B24E-45F13D843E7E}" dt="2024-06-13T19:47:31.262" v="1057" actId="478"/>
          <ac:picMkLst>
            <pc:docMk/>
            <pc:sldMk cId="3639444845" sldId="1127"/>
            <ac:picMk id="2" creationId="{7246986F-F11D-196E-B319-28A606F04A80}"/>
          </ac:picMkLst>
        </pc:picChg>
        <pc:picChg chg="add mod">
          <ac:chgData name="Peter Waddell" userId="dd862b9fb7d60430" providerId="LiveId" clId="{91DED362-75CF-460D-B24E-45F13D843E7E}" dt="2024-06-13T19:47:40.734" v="1062" actId="1076"/>
          <ac:picMkLst>
            <pc:docMk/>
            <pc:sldMk cId="3639444845" sldId="1127"/>
            <ac:picMk id="4" creationId="{437AE9D4-AC42-9B4F-D8DF-9454EB263CBD}"/>
          </ac:picMkLst>
        </pc:picChg>
      </pc:sldChg>
      <pc:sldChg chg="addSp delSp modSp mod">
        <pc:chgData name="Peter Waddell" userId="dd862b9fb7d60430" providerId="LiveId" clId="{91DED362-75CF-460D-B24E-45F13D843E7E}" dt="2024-06-13T20:06:37.682" v="1154" actId="20577"/>
        <pc:sldMkLst>
          <pc:docMk/>
          <pc:sldMk cId="1697011667" sldId="1128"/>
        </pc:sldMkLst>
        <pc:spChg chg="mod">
          <ac:chgData name="Peter Waddell" userId="dd862b9fb7d60430" providerId="LiveId" clId="{91DED362-75CF-460D-B24E-45F13D843E7E}" dt="2024-06-13T20:06:37.682" v="1154" actId="20577"/>
          <ac:spMkLst>
            <pc:docMk/>
            <pc:sldMk cId="1697011667" sldId="1128"/>
            <ac:spMk id="6" creationId="{1FF27A7E-03B2-4C90-D883-F039833FB6A2}"/>
          </ac:spMkLst>
        </pc:spChg>
        <pc:picChg chg="add mod">
          <ac:chgData name="Peter Waddell" userId="dd862b9fb7d60430" providerId="LiveId" clId="{91DED362-75CF-460D-B24E-45F13D843E7E}" dt="2024-06-13T19:48:02.005" v="1068" actId="1076"/>
          <ac:picMkLst>
            <pc:docMk/>
            <pc:sldMk cId="1697011667" sldId="1128"/>
            <ac:picMk id="2" creationId="{CE670114-0245-2E48-D7C7-EC2A9E7567C6}"/>
          </ac:picMkLst>
        </pc:picChg>
        <pc:picChg chg="del">
          <ac:chgData name="Peter Waddell" userId="dd862b9fb7d60430" providerId="LiveId" clId="{91DED362-75CF-460D-B24E-45F13D843E7E}" dt="2024-06-13T19:47:52.897" v="1063" actId="478"/>
          <ac:picMkLst>
            <pc:docMk/>
            <pc:sldMk cId="1697011667" sldId="1128"/>
            <ac:picMk id="4" creationId="{A772D695-E6B3-D55D-D8D0-6144992FC568}"/>
          </ac:picMkLst>
        </pc:picChg>
      </pc:sldChg>
      <pc:sldChg chg="addSp modSp del mod">
        <pc:chgData name="Peter Waddell" userId="dd862b9fb7d60430" providerId="LiveId" clId="{91DED362-75CF-460D-B24E-45F13D843E7E}" dt="2024-07-04T16:24:17.054" v="1553" actId="47"/>
        <pc:sldMkLst>
          <pc:docMk/>
          <pc:sldMk cId="233518612" sldId="1130"/>
        </pc:sldMkLst>
        <pc:spChg chg="add mod">
          <ac:chgData name="Peter Waddell" userId="dd862b9fb7d60430" providerId="LiveId" clId="{91DED362-75CF-460D-B24E-45F13D843E7E}" dt="2024-07-04T16:22:17.095" v="1525" actId="1037"/>
          <ac:spMkLst>
            <pc:docMk/>
            <pc:sldMk cId="233518612" sldId="1130"/>
            <ac:spMk id="2" creationId="{7C8A1408-7ADB-33FD-587D-A2723133DB9F}"/>
          </ac:spMkLst>
        </pc:spChg>
        <pc:spChg chg="mod">
          <ac:chgData name="Peter Waddell" userId="dd862b9fb7d60430" providerId="LiveId" clId="{91DED362-75CF-460D-B24E-45F13D843E7E}" dt="2024-07-04T16:23:05.357" v="1536" actId="1035"/>
          <ac:spMkLst>
            <pc:docMk/>
            <pc:sldMk cId="233518612" sldId="1130"/>
            <ac:spMk id="4" creationId="{830EDE55-037A-5BA9-313D-042B950EF0A4}"/>
          </ac:spMkLst>
        </pc:spChg>
        <pc:spChg chg="ord">
          <ac:chgData name="Peter Waddell" userId="dd862b9fb7d60430" providerId="LiveId" clId="{91DED362-75CF-460D-B24E-45F13D843E7E}" dt="2024-07-04T16:23:08.696" v="1537" actId="167"/>
          <ac:spMkLst>
            <pc:docMk/>
            <pc:sldMk cId="233518612" sldId="1130"/>
            <ac:spMk id="6" creationId="{90489028-6A21-4EB1-AB9D-8D828DD1E677}"/>
          </ac:spMkLst>
        </pc:spChg>
        <pc:spChg chg="mod">
          <ac:chgData name="Peter Waddell" userId="dd862b9fb7d60430" providerId="LiveId" clId="{91DED362-75CF-460D-B24E-45F13D843E7E}" dt="2024-07-04T16:22:50.256" v="1532" actId="1035"/>
          <ac:spMkLst>
            <pc:docMk/>
            <pc:sldMk cId="233518612" sldId="1130"/>
            <ac:spMk id="10" creationId="{50D9E727-DFEE-C277-45A0-B514D61109CA}"/>
          </ac:spMkLst>
        </pc:spChg>
        <pc:spChg chg="mod">
          <ac:chgData name="Peter Waddell" userId="dd862b9fb7d60430" providerId="LiveId" clId="{91DED362-75CF-460D-B24E-45F13D843E7E}" dt="2024-07-04T16:22:50.256" v="1532" actId="1035"/>
          <ac:spMkLst>
            <pc:docMk/>
            <pc:sldMk cId="233518612" sldId="1130"/>
            <ac:spMk id="11" creationId="{232A4CEB-CEFF-65CE-E8B8-ED05593DFDED}"/>
          </ac:spMkLst>
        </pc:spChg>
        <pc:spChg chg="mod">
          <ac:chgData name="Peter Waddell" userId="dd862b9fb7d60430" providerId="LiveId" clId="{91DED362-75CF-460D-B24E-45F13D843E7E}" dt="2024-07-04T16:22:50.256" v="1532" actId="1035"/>
          <ac:spMkLst>
            <pc:docMk/>
            <pc:sldMk cId="233518612" sldId="1130"/>
            <ac:spMk id="12" creationId="{B5E25DD5-A71C-1418-360A-224102B6E11B}"/>
          </ac:spMkLst>
        </pc:spChg>
        <pc:spChg chg="mod">
          <ac:chgData name="Peter Waddell" userId="dd862b9fb7d60430" providerId="LiveId" clId="{91DED362-75CF-460D-B24E-45F13D843E7E}" dt="2024-07-04T16:20:27.291" v="1476" actId="1037"/>
          <ac:spMkLst>
            <pc:docMk/>
            <pc:sldMk cId="233518612" sldId="1130"/>
            <ac:spMk id="14" creationId="{9693839D-F4C7-CD02-E7E3-D859105AA68B}"/>
          </ac:spMkLst>
        </pc:spChg>
        <pc:graphicFrameChg chg="mod ord">
          <ac:chgData name="Peter Waddell" userId="dd862b9fb7d60430" providerId="LiveId" clId="{91DED362-75CF-460D-B24E-45F13D843E7E}" dt="2024-07-04T16:23:27.314" v="1540" actId="167"/>
          <ac:graphicFrameMkLst>
            <pc:docMk/>
            <pc:sldMk cId="233518612" sldId="1130"/>
            <ac:graphicFrameMk id="16" creationId="{8A278E1E-390A-53F1-5C69-C070BBF9DEA4}"/>
          </ac:graphicFrameMkLst>
        </pc:graphicFrameChg>
      </pc:sldChg>
      <pc:sldChg chg="del">
        <pc:chgData name="Peter Waddell" userId="dd862b9fb7d60430" providerId="LiveId" clId="{91DED362-75CF-460D-B24E-45F13D843E7E}" dt="2024-07-04T16:27:40.713" v="1581" actId="47"/>
        <pc:sldMkLst>
          <pc:docMk/>
          <pc:sldMk cId="4228596459" sldId="1131"/>
        </pc:sldMkLst>
      </pc:sldChg>
      <pc:sldChg chg="del">
        <pc:chgData name="Peter Waddell" userId="dd862b9fb7d60430" providerId="LiveId" clId="{91DED362-75CF-460D-B24E-45F13D843E7E}" dt="2024-06-13T18:38:23.956" v="3" actId="47"/>
        <pc:sldMkLst>
          <pc:docMk/>
          <pc:sldMk cId="1942089650" sldId="1133"/>
        </pc:sldMkLst>
      </pc:sldChg>
      <pc:sldChg chg="del">
        <pc:chgData name="Peter Waddell" userId="dd862b9fb7d60430" providerId="LiveId" clId="{91DED362-75CF-460D-B24E-45F13D843E7E}" dt="2024-06-13T18:38:20.571" v="1" actId="47"/>
        <pc:sldMkLst>
          <pc:docMk/>
          <pc:sldMk cId="1245704115" sldId="1134"/>
        </pc:sldMkLst>
      </pc:sldChg>
      <pc:sldChg chg="addSp delSp modSp mod modNotesTx">
        <pc:chgData name="Peter Waddell" userId="dd862b9fb7d60430" providerId="LiveId" clId="{91DED362-75CF-460D-B24E-45F13D843E7E}" dt="2024-07-10T15:26:59.763" v="1810" actId="20577"/>
        <pc:sldMkLst>
          <pc:docMk/>
          <pc:sldMk cId="4019113511" sldId="1136"/>
        </pc:sldMkLst>
        <pc:spChg chg="mod">
          <ac:chgData name="Peter Waddell" userId="dd862b9fb7d60430" providerId="LiveId" clId="{91DED362-75CF-460D-B24E-45F13D843E7E}" dt="2024-06-13T18:55:27.188" v="379" actId="1035"/>
          <ac:spMkLst>
            <pc:docMk/>
            <pc:sldMk cId="4019113511" sldId="1136"/>
            <ac:spMk id="2" creationId="{F0E988C0-459C-6540-4F3A-BA88605145FE}"/>
          </ac:spMkLst>
        </pc:spChg>
        <pc:spChg chg="add mod">
          <ac:chgData name="Peter Waddell" userId="dd862b9fb7d60430" providerId="LiveId" clId="{91DED362-75CF-460D-B24E-45F13D843E7E}" dt="2024-06-13T18:55:55.323" v="415" actId="207"/>
          <ac:spMkLst>
            <pc:docMk/>
            <pc:sldMk cId="4019113511" sldId="1136"/>
            <ac:spMk id="4" creationId="{A5369503-9964-9A4E-CCF4-EF05618D2912}"/>
          </ac:spMkLst>
        </pc:spChg>
        <pc:spChg chg="mod">
          <ac:chgData name="Peter Waddell" userId="dd862b9fb7d60430" providerId="LiveId" clId="{91DED362-75CF-460D-B24E-45F13D843E7E}" dt="2024-06-13T18:55:34.672" v="407" actId="1035"/>
          <ac:spMkLst>
            <pc:docMk/>
            <pc:sldMk cId="4019113511" sldId="1136"/>
            <ac:spMk id="6" creationId="{67FB78B5-DAEF-9C54-ACA1-01EFA19DB2ED}"/>
          </ac:spMkLst>
        </pc:spChg>
        <pc:spChg chg="mod">
          <ac:chgData name="Peter Waddell" userId="dd862b9fb7d60430" providerId="LiveId" clId="{91DED362-75CF-460D-B24E-45F13D843E7E}" dt="2024-06-13T18:55:30.431" v="391" actId="1036"/>
          <ac:spMkLst>
            <pc:docMk/>
            <pc:sldMk cId="4019113511" sldId="1136"/>
            <ac:spMk id="8" creationId="{6EA36596-A430-21EB-9507-17E2BB1AEA75}"/>
          </ac:spMkLst>
        </pc:spChg>
        <pc:graphicFrameChg chg="add mod">
          <ac:chgData name="Peter Waddell" userId="dd862b9fb7d60430" providerId="LiveId" clId="{91DED362-75CF-460D-B24E-45F13D843E7E}" dt="2024-06-13T18:48:27.891" v="230" actId="1076"/>
          <ac:graphicFrameMkLst>
            <pc:docMk/>
            <pc:sldMk cId="4019113511" sldId="1136"/>
            <ac:graphicFrameMk id="3" creationId="{7F17F24E-810B-EA25-7D6A-A7AE996B95D7}"/>
          </ac:graphicFrameMkLst>
        </pc:graphicFrameChg>
        <pc:graphicFrameChg chg="add del mod">
          <ac:chgData name="Peter Waddell" userId="dd862b9fb7d60430" providerId="LiveId" clId="{91DED362-75CF-460D-B24E-45F13D843E7E}" dt="2024-06-13T18:55:37.930" v="411" actId="1035"/>
          <ac:graphicFrameMkLst>
            <pc:docMk/>
            <pc:sldMk cId="4019113511" sldId="1136"/>
            <ac:graphicFrameMk id="5" creationId="{6202DF18-C9FB-6E52-3FA8-EE384A093895}"/>
          </ac:graphicFrameMkLst>
        </pc:graphicFrameChg>
      </pc:sldChg>
      <pc:sldChg chg="modNotesTx">
        <pc:chgData name="Peter Waddell" userId="dd862b9fb7d60430" providerId="LiveId" clId="{91DED362-75CF-460D-B24E-45F13D843E7E}" dt="2024-07-10T15:25:51.081" v="1799" actId="20577"/>
        <pc:sldMkLst>
          <pc:docMk/>
          <pc:sldMk cId="3178158043" sldId="1137"/>
        </pc:sldMkLst>
      </pc:sldChg>
      <pc:sldChg chg="modNotesTx">
        <pc:chgData name="Peter Waddell" userId="dd862b9fb7d60430" providerId="LiveId" clId="{91DED362-75CF-460D-B24E-45F13D843E7E}" dt="2024-07-10T15:25:58.685" v="1800"/>
        <pc:sldMkLst>
          <pc:docMk/>
          <pc:sldMk cId="3828421663" sldId="1138"/>
        </pc:sldMkLst>
      </pc:sldChg>
      <pc:sldChg chg="ord">
        <pc:chgData name="Peter Waddell" userId="dd862b9fb7d60430" providerId="LiveId" clId="{91DED362-75CF-460D-B24E-45F13D843E7E}" dt="2024-06-20T15:54:50.091" v="1347"/>
        <pc:sldMkLst>
          <pc:docMk/>
          <pc:sldMk cId="2996990629" sldId="1139"/>
        </pc:sldMkLst>
      </pc:sldChg>
      <pc:sldChg chg="add modNotesTx">
        <pc:chgData name="Peter Waddell" userId="dd862b9fb7d60430" providerId="LiveId" clId="{91DED362-75CF-460D-B24E-45F13D843E7E}" dt="2024-07-10T15:27:21.400" v="1811"/>
        <pc:sldMkLst>
          <pc:docMk/>
          <pc:sldMk cId="598420920" sldId="1140"/>
        </pc:sldMkLst>
      </pc:sldChg>
      <pc:sldChg chg="addSp modSp add del mod ord modNotesTx">
        <pc:chgData name="Peter Waddell" userId="dd862b9fb7d60430" providerId="LiveId" clId="{91DED362-75CF-460D-B24E-45F13D843E7E}" dt="2024-06-13T20:10:35.713" v="1242" actId="47"/>
        <pc:sldMkLst>
          <pc:docMk/>
          <pc:sldMk cId="1965800371" sldId="1141"/>
        </pc:sldMkLst>
        <pc:spChg chg="add mod">
          <ac:chgData name="Peter Waddell" userId="dd862b9fb7d60430" providerId="LiveId" clId="{91DED362-75CF-460D-B24E-45F13D843E7E}" dt="2024-06-13T19:31:01.280" v="504" actId="207"/>
          <ac:spMkLst>
            <pc:docMk/>
            <pc:sldMk cId="1965800371" sldId="1141"/>
            <ac:spMk id="4" creationId="{12AF01BF-E86F-711B-9AE7-962D593B48B6}"/>
          </ac:spMkLst>
        </pc:spChg>
      </pc:sldChg>
      <pc:sldChg chg="addSp delSp modSp new mod">
        <pc:chgData name="Peter Waddell" userId="dd862b9fb7d60430" providerId="LiveId" clId="{91DED362-75CF-460D-B24E-45F13D843E7E}" dt="2024-06-13T20:04:58.397" v="1131" actId="20577"/>
        <pc:sldMkLst>
          <pc:docMk/>
          <pc:sldMk cId="2196922881" sldId="1142"/>
        </pc:sldMkLst>
        <pc:spChg chg="add del mod">
          <ac:chgData name="Peter Waddell" userId="dd862b9fb7d60430" providerId="LiveId" clId="{91DED362-75CF-460D-B24E-45F13D843E7E}" dt="2024-06-13T19:49:05.005" v="1074" actId="478"/>
          <ac:spMkLst>
            <pc:docMk/>
            <pc:sldMk cId="2196922881" sldId="1142"/>
            <ac:spMk id="2" creationId="{CBE694C6-537B-3B07-E14B-5B3BD9524021}"/>
          </ac:spMkLst>
        </pc:spChg>
        <pc:spChg chg="add mod">
          <ac:chgData name="Peter Waddell" userId="dd862b9fb7d60430" providerId="LiveId" clId="{91DED362-75CF-460D-B24E-45F13D843E7E}" dt="2024-06-13T20:04:58.397" v="1131" actId="20577"/>
          <ac:spMkLst>
            <pc:docMk/>
            <pc:sldMk cId="2196922881" sldId="1142"/>
            <ac:spMk id="4" creationId="{03AA78E8-83CA-1DCB-85C1-154D2B9AA8E0}"/>
          </ac:spMkLst>
        </pc:spChg>
        <pc:graphicFrameChg chg="add mod">
          <ac:chgData name="Peter Waddell" userId="dd862b9fb7d60430" providerId="LiveId" clId="{91DED362-75CF-460D-B24E-45F13D843E7E}" dt="2024-06-13T19:49:11.073" v="1078" actId="1076"/>
          <ac:graphicFrameMkLst>
            <pc:docMk/>
            <pc:sldMk cId="2196922881" sldId="1142"/>
            <ac:graphicFrameMk id="3" creationId="{E420DF7C-0CF9-59CF-7D97-A800EEF1654D}"/>
          </ac:graphicFrameMkLst>
        </pc:graphicFrameChg>
      </pc:sldChg>
      <pc:sldChg chg="addSp delSp modSp add mod">
        <pc:chgData name="Peter Waddell" userId="dd862b9fb7d60430" providerId="LiveId" clId="{91DED362-75CF-460D-B24E-45F13D843E7E}" dt="2024-06-13T20:09:47.514" v="1224" actId="1037"/>
        <pc:sldMkLst>
          <pc:docMk/>
          <pc:sldMk cId="4205830567" sldId="1143"/>
        </pc:sldMkLst>
        <pc:spChg chg="add del mod">
          <ac:chgData name="Peter Waddell" userId="dd862b9fb7d60430" providerId="LiveId" clId="{91DED362-75CF-460D-B24E-45F13D843E7E}" dt="2024-06-13T20:05:38.208" v="1141" actId="478"/>
          <ac:spMkLst>
            <pc:docMk/>
            <pc:sldMk cId="4205830567" sldId="1143"/>
            <ac:spMk id="2" creationId="{0BE8873A-01B3-8650-6FD0-CA8CF829E456}"/>
          </ac:spMkLst>
        </pc:spChg>
        <pc:spChg chg="mod">
          <ac:chgData name="Peter Waddell" userId="dd862b9fb7d60430" providerId="LiveId" clId="{91DED362-75CF-460D-B24E-45F13D843E7E}" dt="2024-06-13T20:05:32.303" v="1138" actId="20577"/>
          <ac:spMkLst>
            <pc:docMk/>
            <pc:sldMk cId="4205830567" sldId="1143"/>
            <ac:spMk id="4" creationId="{03AA78E8-83CA-1DCB-85C1-154D2B9AA8E0}"/>
          </ac:spMkLst>
        </pc:spChg>
        <pc:graphicFrameChg chg="del">
          <ac:chgData name="Peter Waddell" userId="dd862b9fb7d60430" providerId="LiveId" clId="{91DED362-75CF-460D-B24E-45F13D843E7E}" dt="2024-06-13T20:05:17.333" v="1133" actId="478"/>
          <ac:graphicFrameMkLst>
            <pc:docMk/>
            <pc:sldMk cId="4205830567" sldId="1143"/>
            <ac:graphicFrameMk id="3" creationId="{E420DF7C-0CF9-59CF-7D97-A800EEF1654D}"/>
          </ac:graphicFrameMkLst>
        </pc:graphicFrameChg>
        <pc:graphicFrameChg chg="add mod">
          <ac:chgData name="Peter Waddell" userId="dd862b9fb7d60430" providerId="LiveId" clId="{91DED362-75CF-460D-B24E-45F13D843E7E}" dt="2024-06-13T20:09:47.514" v="1224" actId="1037"/>
          <ac:graphicFrameMkLst>
            <pc:docMk/>
            <pc:sldMk cId="4205830567" sldId="1143"/>
            <ac:graphicFrameMk id="5" creationId="{116A22FB-7ABC-E975-E621-B7CC56757CAD}"/>
          </ac:graphicFrameMkLst>
        </pc:graphicFrameChg>
      </pc:sldChg>
      <pc:sldChg chg="addSp delSp modSp add mod ord">
        <pc:chgData name="Peter Waddell" userId="dd862b9fb7d60430" providerId="LiveId" clId="{91DED362-75CF-460D-B24E-45F13D843E7E}" dt="2024-06-13T20:08:04.481" v="1182" actId="20577"/>
        <pc:sldMkLst>
          <pc:docMk/>
          <pc:sldMk cId="3055328420" sldId="1144"/>
        </pc:sldMkLst>
        <pc:spChg chg="del mod">
          <ac:chgData name="Peter Waddell" userId="dd862b9fb7d60430" providerId="LiveId" clId="{91DED362-75CF-460D-B24E-45F13D843E7E}" dt="2024-06-13T20:07:32.341" v="1170" actId="478"/>
          <ac:spMkLst>
            <pc:docMk/>
            <pc:sldMk cId="3055328420" sldId="1144"/>
            <ac:spMk id="5" creationId="{407E0257-5455-C5A5-7448-8E33202D4BC9}"/>
          </ac:spMkLst>
        </pc:spChg>
        <pc:spChg chg="add">
          <ac:chgData name="Peter Waddell" userId="dd862b9fb7d60430" providerId="LiveId" clId="{91DED362-75CF-460D-B24E-45F13D843E7E}" dt="2024-06-13T20:06:44.144" v="1157"/>
          <ac:spMkLst>
            <pc:docMk/>
            <pc:sldMk cId="3055328420" sldId="1144"/>
            <ac:spMk id="6" creationId="{CE45A563-9E02-1AA0-1F37-75F221751B70}"/>
          </ac:spMkLst>
        </pc:spChg>
        <pc:spChg chg="add mod">
          <ac:chgData name="Peter Waddell" userId="dd862b9fb7d60430" providerId="LiveId" clId="{91DED362-75CF-460D-B24E-45F13D843E7E}" dt="2024-06-13T20:08:04.481" v="1182" actId="20577"/>
          <ac:spMkLst>
            <pc:docMk/>
            <pc:sldMk cId="3055328420" sldId="1144"/>
            <ac:spMk id="7" creationId="{5AF8F279-FDD4-A3FC-42EB-1983919893F6}"/>
          </ac:spMkLst>
        </pc:spChg>
        <pc:picChg chg="add mod">
          <ac:chgData name="Peter Waddell" userId="dd862b9fb7d60430" providerId="LiveId" clId="{91DED362-75CF-460D-B24E-45F13D843E7E}" dt="2024-06-13T20:06:43.014" v="1156" actId="1076"/>
          <ac:picMkLst>
            <pc:docMk/>
            <pc:sldMk cId="3055328420" sldId="1144"/>
            <ac:picMk id="2" creationId="{CAEDF309-D9CF-A049-61F3-54803B3E24DE}"/>
          </ac:picMkLst>
        </pc:picChg>
        <pc:picChg chg="del">
          <ac:chgData name="Peter Waddell" userId="dd862b9fb7d60430" providerId="LiveId" clId="{91DED362-75CF-460D-B24E-45F13D843E7E}" dt="2024-06-13T20:06:12.669" v="1147" actId="478"/>
          <ac:picMkLst>
            <pc:docMk/>
            <pc:sldMk cId="3055328420" sldId="1144"/>
            <ac:picMk id="4" creationId="{437AE9D4-AC42-9B4F-D8DF-9454EB263CBD}"/>
          </ac:picMkLst>
        </pc:picChg>
      </pc:sldChg>
      <pc:sldChg chg="addSp delSp modSp add mod">
        <pc:chgData name="Peter Waddell" userId="dd862b9fb7d60430" providerId="LiveId" clId="{91DED362-75CF-460D-B24E-45F13D843E7E}" dt="2024-06-13T20:08:58.821" v="1202" actId="20577"/>
        <pc:sldMkLst>
          <pc:docMk/>
          <pc:sldMk cId="3062289791" sldId="1145"/>
        </pc:sldMkLst>
        <pc:spChg chg="add mod">
          <ac:chgData name="Peter Waddell" userId="dd862b9fb7d60430" providerId="LiveId" clId="{91DED362-75CF-460D-B24E-45F13D843E7E}" dt="2024-06-13T20:08:58.821" v="1202" actId="20577"/>
          <ac:spMkLst>
            <pc:docMk/>
            <pc:sldMk cId="3062289791" sldId="1145"/>
            <ac:spMk id="5" creationId="{2A36123C-103C-CD5E-5FF0-09AEC0BEF704}"/>
          </ac:spMkLst>
        </pc:spChg>
        <pc:spChg chg="del mod">
          <ac:chgData name="Peter Waddell" userId="dd862b9fb7d60430" providerId="LiveId" clId="{91DED362-75CF-460D-B24E-45F13D843E7E}" dt="2024-06-13T20:08:36.965" v="1189" actId="478"/>
          <ac:spMkLst>
            <pc:docMk/>
            <pc:sldMk cId="3062289791" sldId="1145"/>
            <ac:spMk id="7" creationId="{5AF8F279-FDD4-A3FC-42EB-1983919893F6}"/>
          </ac:spMkLst>
        </pc:spChg>
        <pc:picChg chg="del">
          <ac:chgData name="Peter Waddell" userId="dd862b9fb7d60430" providerId="LiveId" clId="{91DED362-75CF-460D-B24E-45F13D843E7E}" dt="2024-06-13T20:07:45.220" v="1175" actId="478"/>
          <ac:picMkLst>
            <pc:docMk/>
            <pc:sldMk cId="3062289791" sldId="1145"/>
            <ac:picMk id="2" creationId="{CAEDF309-D9CF-A049-61F3-54803B3E24DE}"/>
          </ac:picMkLst>
        </pc:picChg>
        <pc:picChg chg="add mod">
          <ac:chgData name="Peter Waddell" userId="dd862b9fb7d60430" providerId="LiveId" clId="{91DED362-75CF-460D-B24E-45F13D843E7E}" dt="2024-06-13T20:08:49.720" v="1198" actId="1036"/>
          <ac:picMkLst>
            <pc:docMk/>
            <pc:sldMk cId="3062289791" sldId="1145"/>
            <ac:picMk id="4" creationId="{49E5BC09-7A6A-0DC5-1317-498925918FF4}"/>
          </ac:picMkLst>
        </pc:picChg>
      </pc:sldChg>
      <pc:sldChg chg="add del">
        <pc:chgData name="Peter Waddell" userId="dd862b9fb7d60430" providerId="LiveId" clId="{91DED362-75CF-460D-B24E-45F13D843E7E}" dt="2024-06-13T20:11:13.513" v="1247" actId="47"/>
        <pc:sldMkLst>
          <pc:docMk/>
          <pc:sldMk cId="921894999" sldId="1146"/>
        </pc:sldMkLst>
      </pc:sldChg>
      <pc:sldChg chg="add modNotesTx">
        <pc:chgData name="Peter Waddell" userId="dd862b9fb7d60430" providerId="LiveId" clId="{91DED362-75CF-460D-B24E-45F13D843E7E}" dt="2024-07-10T15:28:45.229" v="1817" actId="20577"/>
        <pc:sldMkLst>
          <pc:docMk/>
          <pc:sldMk cId="3353658757" sldId="1147"/>
        </pc:sldMkLst>
      </pc:sldChg>
      <pc:sldChg chg="delSp add mod ord modNotesTx">
        <pc:chgData name="Peter Waddell" userId="dd862b9fb7d60430" providerId="LiveId" clId="{91DED362-75CF-460D-B24E-45F13D843E7E}" dt="2024-07-10T15:23:01.505" v="1794" actId="113"/>
        <pc:sldMkLst>
          <pc:docMk/>
          <pc:sldMk cId="4169724917" sldId="1148"/>
        </pc:sldMkLst>
        <pc:graphicFrameChg chg="del">
          <ac:chgData name="Peter Waddell" userId="dd862b9fb7d60430" providerId="LiveId" clId="{91DED362-75CF-460D-B24E-45F13D843E7E}" dt="2024-06-13T20:11:31.246" v="1250" actId="478"/>
          <ac:graphicFrameMkLst>
            <pc:docMk/>
            <pc:sldMk cId="4169724917" sldId="1148"/>
            <ac:graphicFrameMk id="23" creationId="{24B8A21F-470C-5288-918F-67A7B682CFA6}"/>
          </ac:graphicFrameMkLst>
        </pc:graphicFrameChg>
        <pc:graphicFrameChg chg="del">
          <ac:chgData name="Peter Waddell" userId="dd862b9fb7d60430" providerId="LiveId" clId="{91DED362-75CF-460D-B24E-45F13D843E7E}" dt="2024-06-13T20:11:30.580" v="1249" actId="478"/>
          <ac:graphicFrameMkLst>
            <pc:docMk/>
            <pc:sldMk cId="4169724917" sldId="1148"/>
            <ac:graphicFrameMk id="26" creationId="{8A610BDB-C126-F110-5F8A-C152D5394574}"/>
          </ac:graphicFrameMkLst>
        </pc:graphicFrameChg>
      </pc:sldChg>
      <pc:sldChg chg="modSp add mod">
        <pc:chgData name="Peter Waddell" userId="dd862b9fb7d60430" providerId="LiveId" clId="{91DED362-75CF-460D-B24E-45F13D843E7E}" dt="2024-06-20T14:57:38.708" v="1297" actId="20577"/>
        <pc:sldMkLst>
          <pc:docMk/>
          <pc:sldMk cId="2249757231" sldId="1149"/>
        </pc:sldMkLst>
        <pc:spChg chg="mod">
          <ac:chgData name="Peter Waddell" userId="dd862b9fb7d60430" providerId="LiveId" clId="{91DED362-75CF-460D-B24E-45F13D843E7E}" dt="2024-06-20T14:57:38.708" v="1297" actId="20577"/>
          <ac:spMkLst>
            <pc:docMk/>
            <pc:sldMk cId="2249757231" sldId="1149"/>
            <ac:spMk id="7" creationId="{257214E6-75D0-C70D-A26F-30A9F87BB639}"/>
          </ac:spMkLst>
        </pc:spChg>
      </pc:sldChg>
      <pc:sldChg chg="delSp add mod ord modNotesTx">
        <pc:chgData name="Peter Waddell" userId="dd862b9fb7d60430" providerId="LiveId" clId="{91DED362-75CF-460D-B24E-45F13D843E7E}" dt="2024-07-10T15:28:19.617" v="1815" actId="20577"/>
        <pc:sldMkLst>
          <pc:docMk/>
          <pc:sldMk cId="125969965" sldId="1150"/>
        </pc:sldMkLst>
        <pc:spChg chg="del">
          <ac:chgData name="Peter Waddell" userId="dd862b9fb7d60430" providerId="LiveId" clId="{91DED362-75CF-460D-B24E-45F13D843E7E}" dt="2024-06-20T15:52:52.315" v="1341" actId="478"/>
          <ac:spMkLst>
            <pc:docMk/>
            <pc:sldMk cId="125969965" sldId="1150"/>
            <ac:spMk id="8" creationId="{6EA36596-A430-21EB-9507-17E2BB1AEA75}"/>
          </ac:spMkLst>
        </pc:spChg>
        <pc:graphicFrameChg chg="del">
          <ac:chgData name="Peter Waddell" userId="dd862b9fb7d60430" providerId="LiveId" clId="{91DED362-75CF-460D-B24E-45F13D843E7E}" dt="2024-06-20T15:52:50.027" v="1340" actId="478"/>
          <ac:graphicFrameMkLst>
            <pc:docMk/>
            <pc:sldMk cId="125969965" sldId="1150"/>
            <ac:graphicFrameMk id="5" creationId="{2AADC71D-E372-5A48-E2F2-8E4BF704795E}"/>
          </ac:graphicFrameMkLst>
        </pc:graphicFrameChg>
      </pc:sldChg>
      <pc:sldChg chg="modNotesTx">
        <pc:chgData name="Peter Waddell" userId="dd862b9fb7d60430" providerId="LiveId" clId="{91DED362-75CF-460D-B24E-45F13D843E7E}" dt="2024-07-10T15:29:30.852" v="1832" actId="20577"/>
        <pc:sldMkLst>
          <pc:docMk/>
          <pc:sldMk cId="3462261736" sldId="1152"/>
        </pc:sldMkLst>
      </pc:sldChg>
      <pc:sldChg chg="add del">
        <pc:chgData name="Peter Waddell" userId="dd862b9fb7d60430" providerId="LiveId" clId="{91DED362-75CF-460D-B24E-45F13D843E7E}" dt="2024-07-04T16:24:12.968" v="1552" actId="47"/>
        <pc:sldMkLst>
          <pc:docMk/>
          <pc:sldMk cId="3795300220" sldId="1153"/>
        </pc:sldMkLst>
      </pc:sldChg>
      <pc:sldChg chg="addSp modSp add mod modNotesTx">
        <pc:chgData name="Peter Waddell" userId="dd862b9fb7d60430" providerId="LiveId" clId="{91DED362-75CF-460D-B24E-45F13D843E7E}" dt="2024-07-11T14:48:32.329" v="2482" actId="20577"/>
        <pc:sldMkLst>
          <pc:docMk/>
          <pc:sldMk cId="3232723275" sldId="1154"/>
        </pc:sldMkLst>
        <pc:spChg chg="mod">
          <ac:chgData name="Peter Waddell" userId="dd862b9fb7d60430" providerId="LiveId" clId="{91DED362-75CF-460D-B24E-45F13D843E7E}" dt="2024-07-04T16:23:57.019" v="1548" actId="1035"/>
          <ac:spMkLst>
            <pc:docMk/>
            <pc:sldMk cId="3232723275" sldId="1154"/>
            <ac:spMk id="2" creationId="{7C8A1408-7ADB-33FD-587D-A2723133DB9F}"/>
          </ac:spMkLst>
        </pc:spChg>
        <pc:spChg chg="ord">
          <ac:chgData name="Peter Waddell" userId="dd862b9fb7d60430" providerId="LiveId" clId="{91DED362-75CF-460D-B24E-45F13D843E7E}" dt="2024-07-04T16:23:59.546" v="1549" actId="167"/>
          <ac:spMkLst>
            <pc:docMk/>
            <pc:sldMk cId="3232723275" sldId="1154"/>
            <ac:spMk id="6" creationId="{90489028-6A21-4EB1-AB9D-8D828DD1E677}"/>
          </ac:spMkLst>
        </pc:spChg>
        <pc:spChg chg="mod">
          <ac:chgData name="Peter Waddell" userId="dd862b9fb7d60430" providerId="LiveId" clId="{91DED362-75CF-460D-B24E-45F13D843E7E}" dt="2024-07-04T16:24:24.392" v="1560" actId="1038"/>
          <ac:spMkLst>
            <pc:docMk/>
            <pc:sldMk cId="3232723275" sldId="1154"/>
            <ac:spMk id="11" creationId="{232A4CEB-CEFF-65CE-E8B8-ED05593DFDED}"/>
          </ac:spMkLst>
        </pc:spChg>
        <pc:spChg chg="mod">
          <ac:chgData name="Peter Waddell" userId="dd862b9fb7d60430" providerId="LiveId" clId="{91DED362-75CF-460D-B24E-45F13D843E7E}" dt="2024-07-04T16:24:33.453" v="1567" actId="1038"/>
          <ac:spMkLst>
            <pc:docMk/>
            <pc:sldMk cId="3232723275" sldId="1154"/>
            <ac:spMk id="12" creationId="{B5E25DD5-A71C-1418-360A-224102B6E11B}"/>
          </ac:spMkLst>
        </pc:spChg>
        <pc:spChg chg="add mod">
          <ac:chgData name="Peter Waddell" userId="dd862b9fb7d60430" providerId="LiveId" clId="{91DED362-75CF-460D-B24E-45F13D843E7E}" dt="2024-07-04T16:27:10.458" v="1573" actId="1076"/>
          <ac:spMkLst>
            <pc:docMk/>
            <pc:sldMk cId="3232723275" sldId="1154"/>
            <ac:spMk id="17" creationId="{22B5CDDF-F383-6F94-15A9-51315F5E7760}"/>
          </ac:spMkLst>
        </pc:spChg>
        <pc:spChg chg="add mod">
          <ac:chgData name="Peter Waddell" userId="dd862b9fb7d60430" providerId="LiveId" clId="{91DED362-75CF-460D-B24E-45F13D843E7E}" dt="2024-07-04T16:27:17.389" v="1574"/>
          <ac:spMkLst>
            <pc:docMk/>
            <pc:sldMk cId="3232723275" sldId="1154"/>
            <ac:spMk id="18" creationId="{7D56C731-9BCE-38E2-D685-77D5FE2846BD}"/>
          </ac:spMkLst>
        </pc:spChg>
        <pc:graphicFrameChg chg="ord">
          <ac:chgData name="Peter Waddell" userId="dd862b9fb7d60430" providerId="LiveId" clId="{91DED362-75CF-460D-B24E-45F13D843E7E}" dt="2024-07-04T16:24:01.680" v="1550" actId="166"/>
          <ac:graphicFrameMkLst>
            <pc:docMk/>
            <pc:sldMk cId="3232723275" sldId="1154"/>
            <ac:graphicFrameMk id="16" creationId="{8A278E1E-390A-53F1-5C69-C070BBF9DEA4}"/>
          </ac:graphicFrameMkLst>
        </pc:graphicFrameChg>
      </pc:sldChg>
      <pc:sldChg chg="add del">
        <pc:chgData name="Peter Waddell" userId="dd862b9fb7d60430" providerId="LiveId" clId="{91DED362-75CF-460D-B24E-45F13D843E7E}" dt="2024-07-04T16:27:23.454" v="1576" actId="47"/>
        <pc:sldMkLst>
          <pc:docMk/>
          <pc:sldMk cId="2339983001" sldId="1155"/>
        </pc:sldMkLst>
      </pc:sldChg>
      <pc:sldChg chg="modSp add mod modNotesTx">
        <pc:chgData name="Peter Waddell" userId="dd862b9fb7d60430" providerId="LiveId" clId="{91DED362-75CF-460D-B24E-45F13D843E7E}" dt="2024-07-11T14:50:35.906" v="2628" actId="20577"/>
        <pc:sldMkLst>
          <pc:docMk/>
          <pc:sldMk cId="835937837" sldId="1156"/>
        </pc:sldMkLst>
        <pc:spChg chg="mod">
          <ac:chgData name="Peter Waddell" userId="dd862b9fb7d60430" providerId="LiveId" clId="{91DED362-75CF-460D-B24E-45F13D843E7E}" dt="2024-07-11T14:49:59.121" v="2554" actId="1038"/>
          <ac:spMkLst>
            <pc:docMk/>
            <pc:sldMk cId="835937837" sldId="1156"/>
            <ac:spMk id="11" creationId="{232A4CEB-CEFF-65CE-E8B8-ED05593DFDED}"/>
          </ac:spMkLst>
        </pc:spChg>
        <pc:spChg chg="mod">
          <ac:chgData name="Peter Waddell" userId="dd862b9fb7d60430" providerId="LiveId" clId="{91DED362-75CF-460D-B24E-45F13D843E7E}" dt="2024-07-11T14:50:04.304" v="2555" actId="1038"/>
          <ac:spMkLst>
            <pc:docMk/>
            <pc:sldMk cId="835937837" sldId="1156"/>
            <ac:spMk id="12" creationId="{B5E25DD5-A71C-1418-360A-224102B6E11B}"/>
          </ac:spMkLst>
        </pc:spChg>
        <pc:graphicFrameChg chg="mod">
          <ac:chgData name="Peter Waddell" userId="dd862b9fb7d60430" providerId="LiveId" clId="{91DED362-75CF-460D-B24E-45F13D843E7E}" dt="2024-07-11T14:49:51.484" v="2546"/>
          <ac:graphicFrameMkLst>
            <pc:docMk/>
            <pc:sldMk cId="835937837" sldId="1156"/>
            <ac:graphicFrameMk id="16" creationId="{8A278E1E-390A-53F1-5C69-C070BBF9DEA4}"/>
          </ac:graphicFrameMkLst>
        </pc:graphicFrameChg>
      </pc:sldChg>
      <pc:sldChg chg="addSp delSp modSp add mod modNotesTx">
        <pc:chgData name="Peter Waddell" userId="dd862b9fb7d60430" providerId="LiveId" clId="{91DED362-75CF-460D-B24E-45F13D843E7E}" dt="2024-07-11T14:48:16.444" v="2446" actId="20577"/>
        <pc:sldMkLst>
          <pc:docMk/>
          <pc:sldMk cId="4227643768" sldId="1157"/>
        </pc:sldMkLst>
        <pc:spChg chg="add del mod">
          <ac:chgData name="Peter Waddell" userId="dd862b9fb7d60430" providerId="LiveId" clId="{91DED362-75CF-460D-B24E-45F13D843E7E}" dt="2024-07-04T16:27:31.424" v="1579" actId="14100"/>
          <ac:spMkLst>
            <pc:docMk/>
            <pc:sldMk cId="4227643768" sldId="1157"/>
            <ac:spMk id="18" creationId="{7D56C731-9BCE-38E2-D685-77D5FE2846BD}"/>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4" name="Shape 124"/>
          <p:cNvSpPr>
            <a:spLocks noGrp="1" noRot="1" noChangeAspect="1"/>
          </p:cNvSpPr>
          <p:nvPr>
            <p:ph type="sldImg"/>
          </p:nvPr>
        </p:nvSpPr>
        <p:spPr>
          <a:xfrm>
            <a:off x="1143000" y="685800"/>
            <a:ext cx="4572000" cy="3429000"/>
          </a:xfrm>
          <a:prstGeom prst="rect">
            <a:avLst/>
          </a:prstGeom>
        </p:spPr>
        <p:txBody>
          <a:bodyPr/>
          <a:lstStyle/>
          <a:p>
            <a:endParaRPr/>
          </a:p>
        </p:txBody>
      </p:sp>
      <p:sp>
        <p:nvSpPr>
          <p:cNvPr id="125" name="Shape 125"/>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49392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D2D4CE-24C6-D9A8-14E2-F2AAD419462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4747CB-D084-CC34-3D06-1CFCB1B9CAE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041CD24-A4F5-9108-1619-60B7CD912E1C}"/>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28055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AD8D38-3B88-BF88-6AE6-0E5808DBF3A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16EC8B9-FA55-E1C8-3C47-5CDFFC80314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C2046DF-A562-255D-6001-5F91148FFED9}"/>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722652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C1518C-BB2D-D071-D197-8FF4B0ECAAF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AF1EF73-0417-9165-7278-537699E819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3C8CD73-EA13-6F4F-DE5A-716895320E4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23831242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40CA16-4B27-C6D5-D56E-52DCD09C2CB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4FFC17E-0D74-EB12-1F5D-8B97339E5DB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69BC41D-72B4-F79B-CF40-D7DB2306FEC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648043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88B97B-1179-DEB5-984E-3A46AD35EDD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8703B03-F44F-E247-F004-460E2D9F00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DF98092-F74A-74F8-2D0F-E7768A2184B1}"/>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058449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C75068-53AD-2B8D-D706-C2580272757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AEE5BEC-AA49-3233-525E-2DBA41D8A40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5B55197-F2AA-ED29-96AA-8B202126D07E}"/>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28195299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2C8406-9CC9-5387-EB7F-3C928B583D3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152ADB3-DCD2-4C45-5B13-086B62BD8CC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C06998A-D429-71BC-1F23-6402159D0608}"/>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21546896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17EE28-85CA-39B2-76EE-16CE11CDD5C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8BC04DF-5327-59D4-705A-5E31B9EF7F2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FF4ABAF-62E8-F632-E8C0-ECA7BC050D0B}"/>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7263639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D4B18D-E75C-9D6B-DF3B-DF0CC18A1A6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0F8731E-4BC8-C1A3-9DFD-831BFF97035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12B6300-E03C-510E-B9A8-70DBBE115F30}"/>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0922700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D7FE54-21E7-7E1F-EDDB-027A981E70D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C877F1F-1A07-127E-3991-E11CE395236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8F40A0D-E802-3EFF-4478-579625A789B1}"/>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054102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In a more general sense, Pd is heavily biased towards 2-electron catalytic cycles, typically between Pd(0) and Pd(II), under thermal conditions. I became interested in trying to access alternative 1-electron reactivity, which I hoped could be exploited to develop novel transformations like I just alluded to.</a:t>
            </a:r>
          </a:p>
        </p:txBody>
      </p:sp>
    </p:spTree>
    <p:extLst>
      <p:ext uri="{BB962C8B-B14F-4D97-AF65-F5344CB8AC3E}">
        <p14:creationId xmlns:p14="http://schemas.microsoft.com/office/powerpoint/2010/main" val="37184202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0DD8AD-0471-74AB-4873-35F578DC084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C276C1-58E1-712D-3644-5FB5A659D70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588B44E-CCD9-3C50-9108-5056C7E3C6DB}"/>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2865008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B0AFFF-5725-B935-2F1A-9D8B4282BB3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0BA6C93-52DF-A9C9-7DDE-E265AC6B4D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58A7DE3-A258-5938-73BE-D5D7F409BD42}"/>
              </a:ext>
            </a:extLst>
          </p:cNvPr>
          <p:cNvSpPr>
            <a:spLocks noGrp="1"/>
          </p:cNvSpPr>
          <p:nvPr>
            <p:ph type="body" idx="1"/>
          </p:nvPr>
        </p:nvSpPr>
        <p:spPr/>
        <p:txBody>
          <a:bodyPr/>
          <a:lstStyle/>
          <a:p>
            <a:r>
              <a:rPr lang="en-US" dirty="0"/>
              <a:t>Some ligands, like the one you see here, had heteroatoms in positions that made chelation with Pd very easy.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3302469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2E1CFF-E68E-726B-0CFF-40ADB14C1E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3F64467-A90F-787C-F148-31E2EBA783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8DEC97D-1372-3348-EB19-A57C993262D3}"/>
              </a:ext>
            </a:extLst>
          </p:cNvPr>
          <p:cNvSpPr>
            <a:spLocks noGrp="1"/>
          </p:cNvSpPr>
          <p:nvPr>
            <p:ph type="body" idx="1"/>
          </p:nvPr>
        </p:nvSpPr>
        <p:spPr/>
        <p:txBody>
          <a:bodyPr/>
          <a:lstStyle/>
          <a:p>
            <a:r>
              <a:rPr lang="en-US" dirty="0"/>
              <a:t>Some ligands, like the one you see here, had heteroatoms in positions that made chelation with Pd very easy, forming true square planar complexes.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11793550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CEF2BD-068E-89EA-18BC-BA2BB785594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1E2CABA-B3F7-EEA5-AB00-89508F1A7E1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A8FAED4-5853-A644-A796-9299D9663E42}"/>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035937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58C205-BE04-6FA4-FBF6-8C9E1D5C4D9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85C02AC-82D6-6500-3498-4DE451BD967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C1975AE-723F-A0AA-004F-2A34F14C5F47}"/>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924288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886E1B-05D6-F765-3CF0-14A2F3BD76C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1157436-99E4-977B-F5F0-DA9A454EF5A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F6B4A0C-E073-B0F0-CB14-298678C40551}"/>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947156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7E8898-3993-02A0-0478-4A31657B4C6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EC6ACA3-82F5-A8F4-B630-627B0C4B343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C670E4A-3887-E9E1-2755-D29731795535}"/>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66856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be continued…</a:t>
            </a:r>
          </a:p>
        </p:txBody>
      </p:sp>
    </p:spTree>
    <p:extLst>
      <p:ext uri="{BB962C8B-B14F-4D97-AF65-F5344CB8AC3E}">
        <p14:creationId xmlns:p14="http://schemas.microsoft.com/office/powerpoint/2010/main" val="20565138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spite expecting no </a:t>
            </a:r>
            <a:r>
              <a:rPr lang="en-US" dirty="0" err="1"/>
              <a:t>photoreactivity</a:t>
            </a:r>
            <a:r>
              <a:rPr lang="en-US" dirty="0"/>
              <a:t>, we were surprised and delighted to observe that Pd-C photocleavage was conserved in these complexes! This indicated to us that low-lying antibonding orbitals on the supporting ligand are not necessary to access visible light-induced Pd-C bond weakening, broadening its generality and utility. Especially considering that phosphines are extremely useful ligands for Pd in catalysis.</a:t>
            </a:r>
          </a:p>
        </p:txBody>
      </p:sp>
    </p:spTree>
    <p:extLst>
      <p:ext uri="{BB962C8B-B14F-4D97-AF65-F5344CB8AC3E}">
        <p14:creationId xmlns:p14="http://schemas.microsoft.com/office/powerpoint/2010/main" val="1928718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give some rationale as to why this bond weakening occurs for the T-shaped complex, let’s look at the computed HOMO and LUMO. The HOMO is mostly dz^2 in character while the LUMO is dx^2-y^2, and the gap between them is calculated to be the equivalent of a 456 nm photon. In the LUMO, you can see a node along the Pd-C bond, indicating that this orbital has sigma* character, while the HOMO seems to be nonbonding with respect to this bond. Therefore, promoting an electron into the LUMO has the effect of lowering the Pd-C bond order by one half, weakening the bond and causing it to cleave. We speculate that the T-shaped geometry may be important since the absence of a fourth ligand trans to C may lower the energy of this sigma* orbital, allowing it to be populated using relatively low-energy visible light.</a:t>
            </a:r>
          </a:p>
        </p:txBody>
      </p:sp>
    </p:spTree>
    <p:extLst>
      <p:ext uri="{BB962C8B-B14F-4D97-AF65-F5344CB8AC3E}">
        <p14:creationId xmlns:p14="http://schemas.microsoft.com/office/powerpoint/2010/main" val="36749227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597A6F-D0A5-1BA0-AD60-FF4760952F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30266DD-1919-26AB-1E38-996F788954F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17A90E3-C013-7589-F775-0BAEBB01889C}"/>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78799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06688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20128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51B44A-5501-8003-141F-73DC9B15FA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4ACD769-FD8D-802C-1DC9-A7A02CB8507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6E3767-A928-8C45-98F9-51D95C102508}"/>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6574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my paper, one major hypothesis is that the T-shaped geometry is important for engendering photocleavage with VISIBLE LIGHT because it alleviates the antibonding interaction in the LUMO, thus lowering its energy and thus also lowering the HOMO-LUMO gap. While we refer to these complexes as T-shaped, usually there is some kind of interaction in the fourth site, typically (as is the case with tri-t-</a:t>
            </a:r>
            <a:r>
              <a:rPr lang="en-US" dirty="0" err="1"/>
              <a:t>butylphosphine</a:t>
            </a:r>
            <a:r>
              <a:rPr lang="en-US" dirty="0"/>
              <a:t>) an </a:t>
            </a:r>
            <a:r>
              <a:rPr lang="en-US" dirty="0" err="1"/>
              <a:t>agostic</a:t>
            </a:r>
            <a:r>
              <a:rPr lang="en-US" dirty="0"/>
              <a:t> interaction with a hydrogen from the phosphine ligand.</a:t>
            </a:r>
          </a:p>
          <a:p>
            <a:endParaRPr lang="en-US" dirty="0"/>
          </a:p>
          <a:p>
            <a:r>
              <a:rPr lang="en-US" dirty="0"/>
              <a:t>Thus, it is my hypothesis that the strength of this interaction should correlate with the position of lambda max for this peak. Therefore, I looked at the data across a series of </a:t>
            </a:r>
            <a:r>
              <a:rPr lang="en-US" dirty="0" err="1"/>
              <a:t>trialkylphosphine</a:t>
            </a:r>
            <a:r>
              <a:rPr lang="en-US" dirty="0"/>
              <a:t> ligands, and compared the length from Pd to the closest H (as a proxy for the strength of the </a:t>
            </a:r>
            <a:r>
              <a:rPr lang="en-US" dirty="0" err="1"/>
              <a:t>agostic</a:t>
            </a:r>
            <a:r>
              <a:rPr lang="en-US" dirty="0"/>
              <a:t> interaction) with the change in lambda max as compared to the tri-t-</a:t>
            </a:r>
            <a:r>
              <a:rPr lang="en-US" dirty="0" err="1"/>
              <a:t>butylphosphine</a:t>
            </a:r>
            <a:r>
              <a:rPr lang="en-US" dirty="0"/>
              <a:t>-ligated complex. I observed a good correlation: the stronger the </a:t>
            </a:r>
            <a:r>
              <a:rPr lang="en-US" dirty="0" err="1"/>
              <a:t>agostic</a:t>
            </a:r>
            <a:r>
              <a:rPr lang="en-US" dirty="0"/>
              <a:t> interaction, the more blue-shifted the key peak in the absorption spectrum.</a:t>
            </a:r>
            <a:endParaRPr lang="en-US" b="1" i="1" dirty="0"/>
          </a:p>
        </p:txBody>
      </p:sp>
    </p:spTree>
    <p:extLst>
      <p:ext uri="{BB962C8B-B14F-4D97-AF65-F5344CB8AC3E}">
        <p14:creationId xmlns:p14="http://schemas.microsoft.com/office/powerpoint/2010/main" val="3475130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Title Text"/>
          <p:cNvSpPr txBox="1">
            <a:spLocks noGrp="1"/>
          </p:cNvSpPr>
          <p:nvPr>
            <p:ph type="title"/>
          </p:nvPr>
        </p:nvSpPr>
        <p:spPr>
          <a:xfrm>
            <a:off x="1270000" y="1638300"/>
            <a:ext cx="10464800" cy="3302000"/>
          </a:xfrm>
          <a:prstGeom prst="rect">
            <a:avLst/>
          </a:prstGeom>
        </p:spPr>
        <p:txBody>
          <a:bodyPr anchor="b"/>
          <a:lstStyle/>
          <a:p>
            <a:r>
              <a:t>Title Text</a:t>
            </a:r>
          </a:p>
        </p:txBody>
      </p:sp>
      <p:sp>
        <p:nvSpPr>
          <p:cNvPr id="12" name="Body Level One…"/>
          <p:cNvSpPr txBox="1">
            <a:spLocks noGrp="1"/>
          </p:cNvSpPr>
          <p:nvPr>
            <p:ph type="body" sz="quarter" idx="1"/>
          </p:nvPr>
        </p:nvSpPr>
        <p:spPr>
          <a:xfrm>
            <a:off x="1270000" y="50419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13" name="Slide Number"/>
          <p:cNvSpPr txBox="1">
            <a:spLocks noGrp="1"/>
          </p:cNvSpPr>
          <p:nvPr>
            <p:ph type="sldNum" sz="quarter" idx="2"/>
          </p:nvPr>
        </p:nvSpPr>
        <p:spPr>
          <a:prstGeom prst="rect">
            <a:avLst/>
          </a:prstGeom>
        </p:spPr>
        <p:txBody>
          <a:bodyPr/>
          <a:lstStyle>
            <a:lvl1pPr>
              <a:defRPr>
                <a:latin typeface="Helvetica Neue Thin"/>
                <a:ea typeface="Helvetica Neue Thin"/>
                <a:cs typeface="Helvetica Neue Thin"/>
                <a:sym typeface="Helvetica Neue Thin"/>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Johnny Appleseed"/>
          <p:cNvSpPr txBox="1">
            <a:spLocks noGrp="1"/>
          </p:cNvSpPr>
          <p:nvPr>
            <p:ph type="body" sz="quarter" idx="13"/>
          </p:nvPr>
        </p:nvSpPr>
        <p:spPr>
          <a:xfrm>
            <a:off x="1270000" y="6362700"/>
            <a:ext cx="10464800" cy="461366"/>
          </a:xfrm>
          <a:prstGeom prst="rect">
            <a:avLst/>
          </a:prstGeom>
        </p:spPr>
        <p:txBody>
          <a:bodyPr anchor="t">
            <a:spAutoFit/>
          </a:bodyPr>
          <a:lstStyle>
            <a:lvl1pPr marL="0" indent="0" algn="ctr">
              <a:spcBef>
                <a:spcPts val="0"/>
              </a:spcBef>
              <a:buSzTx/>
              <a:buNone/>
              <a:defRPr sz="2400" i="1"/>
            </a:lvl1pPr>
          </a:lstStyle>
          <a:p>
            <a:r>
              <a:t>–Johnny Appleseed</a:t>
            </a:r>
          </a:p>
        </p:txBody>
      </p:sp>
      <p:sp>
        <p:nvSpPr>
          <p:cNvPr id="94" name="“Type a quote here.”"/>
          <p:cNvSpPr txBox="1">
            <a:spLocks noGrp="1"/>
          </p:cNvSpPr>
          <p:nvPr>
            <p:ph type="body" sz="quarter" idx="14"/>
          </p:nvPr>
        </p:nvSpPr>
        <p:spPr>
          <a:xfrm>
            <a:off x="1270000" y="4267112"/>
            <a:ext cx="10464800" cy="609776"/>
          </a:xfrm>
          <a:prstGeom prst="rect">
            <a:avLst/>
          </a:prstGeom>
        </p:spPr>
        <p:txBody>
          <a:bodyPr>
            <a:spAutoFit/>
          </a:bodyPr>
          <a:lstStyle>
            <a:lvl1pPr marL="0" indent="0" algn="ctr">
              <a:spcBef>
                <a:spcPts val="0"/>
              </a:spcBef>
              <a:buSzTx/>
              <a:buNone/>
              <a:defRPr sz="3400">
                <a:latin typeface="+mn-lt"/>
                <a:ea typeface="+mn-ea"/>
                <a:cs typeface="+mn-cs"/>
                <a:sym typeface="Helvetica Neue Medium"/>
              </a:defRPr>
            </a:lvl1pPr>
          </a:lstStyle>
          <a:p>
            <a:r>
              <a:t>“Type a quote here.” </a:t>
            </a:r>
          </a:p>
        </p:txBody>
      </p:sp>
      <p:sp>
        <p:nvSpPr>
          <p:cNvPr id="95"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2" name="Image"/>
          <p:cNvSpPr>
            <a:spLocks noGrp="1"/>
          </p:cNvSpPr>
          <p:nvPr>
            <p:ph type="pic" idx="13"/>
          </p:nvPr>
        </p:nvSpPr>
        <p:spPr>
          <a:xfrm>
            <a:off x="0" y="0"/>
            <a:ext cx="13004800" cy="9753600"/>
          </a:xfrm>
          <a:prstGeom prst="rect">
            <a:avLst/>
          </a:prstGeom>
        </p:spPr>
        <p:txBody>
          <a:bodyPr lIns="91439" tIns="45719" rIns="91439" bIns="45719" anchor="t">
            <a:noAutofit/>
          </a:bodyPr>
          <a:lstStyle/>
          <a:p>
            <a:endParaRPr/>
          </a:p>
        </p:txBody>
      </p:sp>
      <p:sp>
        <p:nvSpPr>
          <p:cNvPr id="10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lide Number"/>
          <p:cNvSpPr txBox="1">
            <a:spLocks noGrp="1"/>
          </p:cNvSpPr>
          <p:nvPr>
            <p:ph type="sldNum" sz="quarter" idx="2"/>
          </p:nvPr>
        </p:nvSpPr>
        <p:spPr>
          <a:prstGeom prst="rect">
            <a:avLst/>
          </a:prstGeom>
        </p:spPr>
        <p:txBody>
          <a:bodyPr/>
          <a:lstStyle/>
          <a:p>
            <a:fld id="{86CB4B4D-7CA3-9044-876B-883B54F8677D}" type="slidenum">
              <a:t>‹#›</a:t>
            </a:fld>
            <a:endParaRPr/>
          </a:p>
        </p:txBody>
      </p:sp>
      <p:pic>
        <p:nvPicPr>
          <p:cNvPr id="2" name="diamantane artistic 2.png">
            <a:extLst>
              <a:ext uri="{FF2B5EF4-FFF2-40B4-BE49-F238E27FC236}">
                <a16:creationId xmlns:a16="http://schemas.microsoft.com/office/drawing/2014/main" id="{5A2487BB-F0D4-C717-4794-5BABEB3D9D15}"/>
              </a:ext>
            </a:extLst>
          </p:cNvPr>
          <p:cNvPicPr>
            <a:picLocks noChangeAspect="1"/>
          </p:cNvPicPr>
          <p:nvPr userDrawn="1"/>
        </p:nvPicPr>
        <p:blipFill>
          <a:blip r:embed="rId2"/>
          <a:stretch>
            <a:fillRect/>
          </a:stretch>
        </p:blipFill>
        <p:spPr>
          <a:xfrm>
            <a:off x="350492" y="830580"/>
            <a:ext cx="1121464" cy="749808"/>
          </a:xfrm>
          <a:prstGeom prst="rect">
            <a:avLst/>
          </a:prstGeom>
          <a:ln w="12700">
            <a:miter lim="400000"/>
          </a:ln>
        </p:spPr>
      </p:pic>
      <p:sp>
        <p:nvSpPr>
          <p:cNvPr id="3" name="Line">
            <a:extLst>
              <a:ext uri="{FF2B5EF4-FFF2-40B4-BE49-F238E27FC236}">
                <a16:creationId xmlns:a16="http://schemas.microsoft.com/office/drawing/2014/main" id="{E5B4468D-D4E0-13A7-74F9-2D568ED97A35}"/>
              </a:ext>
            </a:extLst>
          </p:cNvPr>
          <p:cNvSpPr>
            <a:spLocks noChangeAspect="1"/>
          </p:cNvSpPr>
          <p:nvPr userDrawn="1"/>
        </p:nvSpPr>
        <p:spPr>
          <a:xfrm>
            <a:off x="169072" y="510324"/>
            <a:ext cx="1516225" cy="1402682"/>
          </a:xfrm>
          <a:custGeom>
            <a:avLst/>
            <a:gdLst/>
            <a:ahLst/>
            <a:cxnLst>
              <a:cxn ang="0">
                <a:pos x="wd2" y="hd2"/>
              </a:cxn>
              <a:cxn ang="5400000">
                <a:pos x="wd2" y="hd2"/>
              </a:cxn>
              <a:cxn ang="10800000">
                <a:pos x="wd2" y="hd2"/>
              </a:cxn>
              <a:cxn ang="16200000">
                <a:pos x="wd2" y="hd2"/>
              </a:cxn>
            </a:cxnLst>
            <a:rect l="0" t="0" r="r" b="b"/>
            <a:pathLst>
              <a:path w="21144" h="21094" extrusionOk="0">
                <a:moveTo>
                  <a:pt x="8647" y="21094"/>
                </a:moveTo>
                <a:cubicBezTo>
                  <a:pt x="4053" y="20216"/>
                  <a:pt x="569" y="16419"/>
                  <a:pt x="62" y="11740"/>
                </a:cubicBezTo>
                <a:cubicBezTo>
                  <a:pt x="-395" y="7512"/>
                  <a:pt x="1706" y="3420"/>
                  <a:pt x="5394" y="1343"/>
                </a:cubicBezTo>
                <a:cubicBezTo>
                  <a:pt x="8678" y="-506"/>
                  <a:pt x="12691" y="-433"/>
                  <a:pt x="15937" y="1488"/>
                </a:cubicBezTo>
                <a:cubicBezTo>
                  <a:pt x="19102" y="3361"/>
                  <a:pt x="21100" y="6741"/>
                  <a:pt x="21143" y="10433"/>
                </a:cubicBezTo>
                <a:cubicBezTo>
                  <a:pt x="21205" y="15642"/>
                  <a:pt x="17529" y="20138"/>
                  <a:pt x="12439" y="21079"/>
                </a:cubicBezTo>
              </a:path>
            </a:pathLst>
          </a:custGeom>
          <a:ln w="38100">
            <a:solidFill>
              <a:srgbClr val="010433"/>
            </a:solidFill>
            <a:miter lim="400000"/>
          </a:ln>
        </p:spPr>
        <p:txBody>
          <a:bodyPr lIns="33338" tIns="33338" rIns="33338" bIns="33338" anchor="ctr"/>
          <a:lstStyle>
            <a:defPPr marL="0" marR="0" indent="0" algn="l" defTabSz="624535" rtl="0" fontAlgn="auto" latinLnBrk="1" hangingPunct="0">
              <a:lnSpc>
                <a:spcPct val="100000"/>
              </a:lnSpc>
              <a:spcBef>
                <a:spcPts val="0"/>
              </a:spcBef>
              <a:spcAft>
                <a:spcPts val="0"/>
              </a:spcAft>
              <a:buClrTx/>
              <a:buSzTx/>
              <a:buFontTx/>
              <a:buNone/>
              <a:tabLst/>
              <a:defRPr kumimoji="0" sz="1229" b="0" i="0" u="none" strike="noStrike" cap="none" spc="0" normalizeH="0" baseline="0">
                <a:ln>
                  <a:noFill/>
                </a:ln>
                <a:solidFill>
                  <a:srgbClr val="000000"/>
                </a:solidFill>
                <a:effectLst/>
                <a:uFillTx/>
              </a:defRPr>
            </a:defPPr>
            <a:lvl1pPr marL="0" marR="0" indent="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156134"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312268"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468401"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624535"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780669"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936803"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092937"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24907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defRPr sz="2200" b="0">
                <a:solidFill>
                  <a:srgbClr val="FFFFFF"/>
                </a:solidFill>
                <a:latin typeface="+mn-lt"/>
                <a:ea typeface="+mn-ea"/>
                <a:cs typeface="+mn-cs"/>
                <a:sym typeface="Helvetica Neue Medium"/>
              </a:defRPr>
            </a:pPr>
            <a:endParaRPr sz="1444"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Image"/>
          <p:cNvSpPr>
            <a:spLocks noGrp="1"/>
          </p:cNvSpPr>
          <p:nvPr>
            <p:ph type="pic" idx="13"/>
          </p:nvPr>
        </p:nvSpPr>
        <p:spPr>
          <a:xfrm>
            <a:off x="1625600" y="673100"/>
            <a:ext cx="9753600" cy="5905500"/>
          </a:xfrm>
          <a:prstGeom prst="rect">
            <a:avLst/>
          </a:prstGeom>
        </p:spPr>
        <p:txBody>
          <a:bodyPr lIns="91439" tIns="45719" rIns="91439" bIns="45719" anchor="t">
            <a:noAutofit/>
          </a:bodyPr>
          <a:lstStyle/>
          <a:p>
            <a:endParaRPr/>
          </a:p>
        </p:txBody>
      </p:sp>
      <p:sp>
        <p:nvSpPr>
          <p:cNvPr id="21" name="Title Text"/>
          <p:cNvSpPr txBox="1">
            <a:spLocks noGrp="1"/>
          </p:cNvSpPr>
          <p:nvPr>
            <p:ph type="title"/>
          </p:nvPr>
        </p:nvSpPr>
        <p:spPr>
          <a:xfrm>
            <a:off x="1270000" y="6718300"/>
            <a:ext cx="10464800" cy="1422400"/>
          </a:xfrm>
          <a:prstGeom prst="rect">
            <a:avLst/>
          </a:prstGeom>
        </p:spPr>
        <p:txBody>
          <a:bodyPr anchor="b"/>
          <a:lstStyle/>
          <a:p>
            <a:r>
              <a:t>Title Text</a:t>
            </a:r>
          </a:p>
        </p:txBody>
      </p:sp>
      <p:sp>
        <p:nvSpPr>
          <p:cNvPr id="22" name="Body Level One…"/>
          <p:cNvSpPr txBox="1">
            <a:spLocks noGrp="1"/>
          </p:cNvSpPr>
          <p:nvPr>
            <p:ph type="body" sz="quarter" idx="1"/>
          </p:nvPr>
        </p:nvSpPr>
        <p:spPr>
          <a:xfrm>
            <a:off x="1270000" y="81534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2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Title Text"/>
          <p:cNvSpPr txBox="1">
            <a:spLocks noGrp="1"/>
          </p:cNvSpPr>
          <p:nvPr>
            <p:ph type="title"/>
          </p:nvPr>
        </p:nvSpPr>
        <p:spPr>
          <a:xfrm>
            <a:off x="1270000" y="3225800"/>
            <a:ext cx="10464800" cy="3302000"/>
          </a:xfrm>
          <a:prstGeom prst="rect">
            <a:avLst/>
          </a:prstGeom>
        </p:spPr>
        <p:txBody>
          <a:bodyPr/>
          <a:lstStyle/>
          <a:p>
            <a:r>
              <a:t>Title Text</a:t>
            </a:r>
          </a:p>
        </p:txBody>
      </p:sp>
      <p:sp>
        <p:nvSpPr>
          <p:cNvPr id="3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Image"/>
          <p:cNvSpPr>
            <a:spLocks noGrp="1"/>
          </p:cNvSpPr>
          <p:nvPr>
            <p:ph type="pic" sz="half" idx="13"/>
          </p:nvPr>
        </p:nvSpPr>
        <p:spPr>
          <a:xfrm>
            <a:off x="6718300" y="635000"/>
            <a:ext cx="5334000" cy="8216900"/>
          </a:xfrm>
          <a:prstGeom prst="rect">
            <a:avLst/>
          </a:prstGeom>
        </p:spPr>
        <p:txBody>
          <a:bodyPr lIns="91439" tIns="45719" rIns="91439" bIns="45719" anchor="t">
            <a:noAutofit/>
          </a:bodyPr>
          <a:lstStyle/>
          <a:p>
            <a:endParaRPr/>
          </a:p>
        </p:txBody>
      </p:sp>
      <p:sp>
        <p:nvSpPr>
          <p:cNvPr id="39" name="Title Text"/>
          <p:cNvSpPr txBox="1">
            <a:spLocks noGrp="1"/>
          </p:cNvSpPr>
          <p:nvPr>
            <p:ph type="title"/>
          </p:nvPr>
        </p:nvSpPr>
        <p:spPr>
          <a:xfrm>
            <a:off x="952500" y="635000"/>
            <a:ext cx="5334000" cy="3987800"/>
          </a:xfrm>
          <a:prstGeom prst="rect">
            <a:avLst/>
          </a:prstGeom>
        </p:spPr>
        <p:txBody>
          <a:bodyPr anchor="b"/>
          <a:lstStyle>
            <a:lvl1pPr>
              <a:defRPr sz="6000"/>
            </a:lvl1pPr>
          </a:lstStyle>
          <a:p>
            <a:r>
              <a:t>Title Text</a:t>
            </a:r>
          </a:p>
        </p:txBody>
      </p:sp>
      <p:sp>
        <p:nvSpPr>
          <p:cNvPr id="40" name="Body Level One…"/>
          <p:cNvSpPr txBox="1">
            <a:spLocks noGrp="1"/>
          </p:cNvSpPr>
          <p:nvPr>
            <p:ph type="body" sz="quarter" idx="1"/>
          </p:nvPr>
        </p:nvSpPr>
        <p:spPr>
          <a:xfrm>
            <a:off x="952500" y="4724400"/>
            <a:ext cx="5334000" cy="41148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4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Title Text"/>
          <p:cNvSpPr txBox="1">
            <a:spLocks noGrp="1"/>
          </p:cNvSpPr>
          <p:nvPr>
            <p:ph type="title"/>
          </p:nvPr>
        </p:nvSpPr>
        <p:spPr>
          <a:prstGeom prst="rect">
            <a:avLst/>
          </a:prstGeom>
        </p:spPr>
        <p:txBody>
          <a:bodyPr/>
          <a:lstStyle/>
          <a:p>
            <a:r>
              <a:t>Title Text</a:t>
            </a:r>
          </a:p>
        </p:txBody>
      </p:sp>
      <p:sp>
        <p:nvSpPr>
          <p:cNvPr id="49"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txBox="1">
            <a:spLocks noGrp="1"/>
          </p:cNvSpPr>
          <p:nvPr>
            <p:ph type="title"/>
          </p:nvPr>
        </p:nvSpPr>
        <p:spPr>
          <a:prstGeom prst="rect">
            <a:avLst/>
          </a:prstGeom>
        </p:spPr>
        <p:txBody>
          <a:bodyPr/>
          <a:lstStyle/>
          <a:p>
            <a:r>
              <a:t>Title Text</a:t>
            </a:r>
          </a:p>
        </p:txBody>
      </p:sp>
      <p:sp>
        <p:nvSpPr>
          <p:cNvPr id="57"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5" name="Image"/>
          <p:cNvSpPr>
            <a:spLocks noGrp="1"/>
          </p:cNvSpPr>
          <p:nvPr>
            <p:ph type="pic" sz="half" idx="13"/>
          </p:nvPr>
        </p:nvSpPr>
        <p:spPr>
          <a:xfrm>
            <a:off x="6718300" y="2590800"/>
            <a:ext cx="5334000" cy="6286500"/>
          </a:xfrm>
          <a:prstGeom prst="rect">
            <a:avLst/>
          </a:prstGeom>
        </p:spPr>
        <p:txBody>
          <a:bodyPr lIns="91439" tIns="45719" rIns="91439" bIns="45719" anchor="t">
            <a:noAutofit/>
          </a:bodyPr>
          <a:lstStyle/>
          <a:p>
            <a:endParaRPr/>
          </a:p>
        </p:txBody>
      </p:sp>
      <p:sp>
        <p:nvSpPr>
          <p:cNvPr id="66" name="Title Text"/>
          <p:cNvSpPr txBox="1">
            <a:spLocks noGrp="1"/>
          </p:cNvSpPr>
          <p:nvPr>
            <p:ph type="title"/>
          </p:nvPr>
        </p:nvSpPr>
        <p:spPr>
          <a:prstGeom prst="rect">
            <a:avLst/>
          </a:prstGeom>
        </p:spPr>
        <p:txBody>
          <a:bodyPr/>
          <a:lstStyle/>
          <a:p>
            <a:r>
              <a:t>Title Text</a:t>
            </a:r>
          </a:p>
        </p:txBody>
      </p:sp>
      <p:sp>
        <p:nvSpPr>
          <p:cNvPr id="67" name="Body Level One…"/>
          <p:cNvSpPr txBox="1">
            <a:spLocks noGrp="1"/>
          </p:cNvSpPr>
          <p:nvPr>
            <p:ph type="body" sz="half" idx="1"/>
          </p:nvPr>
        </p:nvSpPr>
        <p:spPr>
          <a:xfrm>
            <a:off x="952500" y="2590800"/>
            <a:ext cx="5334000" cy="6286500"/>
          </a:xfrm>
          <a:prstGeom prst="rect">
            <a:avLst/>
          </a:prstGeom>
        </p:spPr>
        <p:txBody>
          <a:bodyPr/>
          <a:lstStyle>
            <a:lvl1pPr marL="342900" indent="-342900">
              <a:spcBef>
                <a:spcPts val="3200"/>
              </a:spcBef>
              <a:defRPr sz="2800"/>
            </a:lvl1pPr>
            <a:lvl2pPr marL="685800" indent="-342900">
              <a:spcBef>
                <a:spcPts val="3200"/>
              </a:spcBef>
              <a:defRPr sz="2800"/>
            </a:lvl2pPr>
            <a:lvl3pPr marL="1028700" indent="-342900">
              <a:spcBef>
                <a:spcPts val="3200"/>
              </a:spcBef>
              <a:defRPr sz="2800"/>
            </a:lvl3pPr>
            <a:lvl4pPr marL="1371600" indent="-342900">
              <a:spcBef>
                <a:spcPts val="3200"/>
              </a:spcBef>
              <a:defRPr sz="2800"/>
            </a:lvl4pPr>
            <a:lvl5pPr marL="1714500" indent="-342900">
              <a:spcBef>
                <a:spcPts val="3200"/>
              </a:spcBef>
              <a:defRPr sz="2800"/>
            </a:lvl5pPr>
          </a:lstStyle>
          <a:p>
            <a:r>
              <a:t>Body Level One</a:t>
            </a:r>
          </a:p>
          <a:p>
            <a:pPr lvl="1"/>
            <a:r>
              <a:t>Body Level Two</a:t>
            </a:r>
          </a:p>
          <a:p>
            <a:pPr lvl="2"/>
            <a:r>
              <a:t>Body Level Three</a:t>
            </a:r>
          </a:p>
          <a:p>
            <a:pPr lvl="3"/>
            <a:r>
              <a:t>Body Level Four</a:t>
            </a:r>
          </a:p>
          <a:p>
            <a:pPr lvl="4"/>
            <a:r>
              <a:t>Body Level Five</a:t>
            </a:r>
          </a:p>
        </p:txBody>
      </p:sp>
      <p:sp>
        <p:nvSpPr>
          <p:cNvPr id="68" name="Slide Number"/>
          <p:cNvSpPr txBox="1">
            <a:spLocks noGrp="1"/>
          </p:cNvSpPr>
          <p:nvPr>
            <p:ph type="sldNum" sz="quarter" idx="2"/>
          </p:nvPr>
        </p:nvSpPr>
        <p:spPr>
          <a:xfrm>
            <a:off x="6328884" y="9296400"/>
            <a:ext cx="340259" cy="342900"/>
          </a:xfrm>
          <a:prstGeom prst="rect">
            <a:avLst/>
          </a:prstGeom>
        </p:spPr>
        <p:txBody>
          <a:bodyPr/>
          <a:lstStyle>
            <a:lvl1pPr>
              <a:defRPr>
                <a:latin typeface="Helvetica Light"/>
                <a:ea typeface="Helvetica Light"/>
                <a:cs typeface="Helvetica Light"/>
                <a:sym typeface="Helvetica Light"/>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5" name="Body Level One…"/>
          <p:cNvSpPr txBox="1">
            <a:spLocks noGrp="1"/>
          </p:cNvSpPr>
          <p:nvPr>
            <p:ph type="body" idx="1"/>
          </p:nvPr>
        </p:nvSpPr>
        <p:spPr>
          <a:xfrm>
            <a:off x="952500" y="1270000"/>
            <a:ext cx="11099800" cy="721360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3" name="Image"/>
          <p:cNvSpPr>
            <a:spLocks noGrp="1"/>
          </p:cNvSpPr>
          <p:nvPr>
            <p:ph type="pic" sz="quarter" idx="13"/>
          </p:nvPr>
        </p:nvSpPr>
        <p:spPr>
          <a:xfrm>
            <a:off x="6718300" y="5092700"/>
            <a:ext cx="5334000" cy="3771900"/>
          </a:xfrm>
          <a:prstGeom prst="rect">
            <a:avLst/>
          </a:prstGeom>
        </p:spPr>
        <p:txBody>
          <a:bodyPr lIns="91439" tIns="45719" rIns="91439" bIns="45719" anchor="t">
            <a:noAutofit/>
          </a:bodyPr>
          <a:lstStyle/>
          <a:p>
            <a:endParaRPr/>
          </a:p>
        </p:txBody>
      </p:sp>
      <p:sp>
        <p:nvSpPr>
          <p:cNvPr id="84" name="Image"/>
          <p:cNvSpPr>
            <a:spLocks noGrp="1"/>
          </p:cNvSpPr>
          <p:nvPr>
            <p:ph type="pic" sz="quarter" idx="14"/>
          </p:nvPr>
        </p:nvSpPr>
        <p:spPr>
          <a:xfrm>
            <a:off x="6718300" y="889000"/>
            <a:ext cx="5334000" cy="3771900"/>
          </a:xfrm>
          <a:prstGeom prst="rect">
            <a:avLst/>
          </a:prstGeom>
        </p:spPr>
        <p:txBody>
          <a:bodyPr lIns="91439" tIns="45719" rIns="91439" bIns="45719" anchor="t">
            <a:noAutofit/>
          </a:bodyPr>
          <a:lstStyle/>
          <a:p>
            <a:endParaRPr/>
          </a:p>
        </p:txBody>
      </p:sp>
      <p:sp>
        <p:nvSpPr>
          <p:cNvPr id="85" name="Image"/>
          <p:cNvSpPr>
            <a:spLocks noGrp="1"/>
          </p:cNvSpPr>
          <p:nvPr>
            <p:ph type="pic" sz="half" idx="15"/>
          </p:nvPr>
        </p:nvSpPr>
        <p:spPr>
          <a:xfrm>
            <a:off x="952500" y="889000"/>
            <a:ext cx="5334000" cy="7975600"/>
          </a:xfrm>
          <a:prstGeom prst="rect">
            <a:avLst/>
          </a:prstGeom>
        </p:spPr>
        <p:txBody>
          <a:bodyPr lIns="91439" tIns="45719" rIns="91439" bIns="45719" anchor="t">
            <a:noAutofit/>
          </a:bodyPr>
          <a:lstStyle/>
          <a:p>
            <a:endParaRPr/>
          </a:p>
        </p:txBody>
      </p:sp>
      <p:sp>
        <p:nvSpPr>
          <p:cNvPr id="8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952500" y="254000"/>
            <a:ext cx="11099800" cy="21590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Title Text</a:t>
            </a:r>
          </a:p>
        </p:txBody>
      </p:sp>
      <p:sp>
        <p:nvSpPr>
          <p:cNvPr id="3" name="Body Level One…"/>
          <p:cNvSpPr txBox="1">
            <a:spLocks noGrp="1"/>
          </p:cNvSpPr>
          <p:nvPr>
            <p:ph type="body" idx="1"/>
          </p:nvPr>
        </p:nvSpPr>
        <p:spPr>
          <a:xfrm>
            <a:off x="952500" y="2590800"/>
            <a:ext cx="11099800" cy="62865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4" name="Slide Number"/>
          <p:cNvSpPr txBox="1">
            <a:spLocks noGrp="1"/>
          </p:cNvSpPr>
          <p:nvPr>
            <p:ph type="sldNum" sz="quarter" idx="2"/>
          </p:nvPr>
        </p:nvSpPr>
        <p:spPr>
          <a:xfrm>
            <a:off x="6328884" y="9296400"/>
            <a:ext cx="340259" cy="324306"/>
          </a:xfrm>
          <a:prstGeom prst="rect">
            <a:avLst/>
          </a:prstGeom>
          <a:ln w="12700">
            <a:miter lim="400000"/>
          </a:ln>
        </p:spPr>
        <p:txBody>
          <a:bodyPr wrap="none" lIns="50800" tIns="50800" rIns="50800" bIns="50800">
            <a:spAutoFit/>
          </a:bodyPr>
          <a:lstStyle>
            <a:lvl1pPr>
              <a:defRPr sz="1600" b="0">
                <a:latin typeface="Helvetica Neue Light"/>
                <a:ea typeface="Helvetica Neue Light"/>
                <a:cs typeface="Helvetica Neue Light"/>
                <a:sym typeface="Helvetica Neue Light"/>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1pPr>
      <a:lvl2pPr marL="0" marR="0" indent="228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2pPr>
      <a:lvl3pPr marL="0" marR="0" indent="457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3pPr>
      <a:lvl4pPr marL="0" marR="0" indent="685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4pPr>
      <a:lvl5pPr marL="0" marR="0" indent="9144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5pPr>
      <a:lvl6pPr marL="0" marR="0" indent="11430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6pPr>
      <a:lvl7pPr marL="0" marR="0" indent="1371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7pPr>
      <a:lvl8pPr marL="0" marR="0" indent="1600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8pPr>
      <a:lvl9pPr marL="0" marR="0" indent="1828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9pPr>
    </p:titleStyle>
    <p:bodyStyle>
      <a:lvl1pPr marL="444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1pPr>
      <a:lvl2pPr marL="889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2pPr>
      <a:lvl3pPr marL="1333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3pPr>
      <a:lvl4pPr marL="1778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4pPr>
      <a:lvl5pPr marL="2222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5pPr>
      <a:lvl6pPr marL="2667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6pPr>
      <a:lvl7pPr marL="3111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7pPr>
      <a:lvl8pPr marL="3556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8pPr>
      <a:lvl9pPr marL="4000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9pPr>
    </p:bodyStyle>
    <p:otherStyle>
      <a:lvl1pPr marL="0" marR="0" indent="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1pPr>
      <a:lvl2pPr marL="0" marR="0" indent="228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2pPr>
      <a:lvl3pPr marL="0" marR="0" indent="457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3pPr>
      <a:lvl4pPr marL="0" marR="0" indent="685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4pPr>
      <a:lvl5pPr marL="0" marR="0" indent="9144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5pPr>
      <a:lvl6pPr marL="0" marR="0" indent="11430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6pPr>
      <a:lvl7pPr marL="0" marR="0" indent="1371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7pPr>
      <a:lvl8pPr marL="0" marR="0" indent="1600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8pPr>
      <a:lvl9pPr marL="0" marR="0" indent="1828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hyperlink" Target="https://github.com/pmwaddell/pd-c-photochem-ML" TargetMode="Externa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9.tiff"/></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34.png"/></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4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lt;your name&gt;…">
            <a:extLst>
              <a:ext uri="{FF2B5EF4-FFF2-40B4-BE49-F238E27FC236}">
                <a16:creationId xmlns:a16="http://schemas.microsoft.com/office/drawing/2014/main" id="{5A2A3969-6BA9-4EDC-B9D4-1E8319280F8D}"/>
              </a:ext>
            </a:extLst>
          </p:cNvPr>
          <p:cNvSpPr txBox="1"/>
          <p:nvPr/>
        </p:nvSpPr>
        <p:spPr>
          <a:xfrm>
            <a:off x="451778" y="7720716"/>
            <a:ext cx="12101238" cy="1731637"/>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pPr>
              <a:defRPr b="0">
                <a:solidFill>
                  <a:srgbClr val="00325B"/>
                </a:solidFill>
                <a:latin typeface="Helvetica Light"/>
                <a:ea typeface="Helvetica Light"/>
                <a:cs typeface="Helvetica Light"/>
                <a:sym typeface="Helvetica Light"/>
              </a:defRPr>
            </a:pPr>
            <a:r>
              <a:rPr lang="en-US" dirty="0">
                <a:latin typeface="Helvetica" panose="020B0604020202020204" pitchFamily="34" charset="0"/>
                <a:cs typeface="Helvetica" panose="020B0604020202020204" pitchFamily="34" charset="0"/>
              </a:rPr>
              <a:t>Peter M. Waddell, Ph.D.</a:t>
            </a:r>
            <a:endParaRPr dirty="0">
              <a:latin typeface="Helvetica" panose="020B0604020202020204" pitchFamily="34" charset="0"/>
              <a:cs typeface="Helvetica" panose="020B0604020202020204" pitchFamily="34" charset="0"/>
            </a:endParaRPr>
          </a:p>
        </p:txBody>
      </p:sp>
      <p:sp>
        <p:nvSpPr>
          <p:cNvPr id="2" name="Rectangle 1">
            <a:extLst>
              <a:ext uri="{FF2B5EF4-FFF2-40B4-BE49-F238E27FC236}">
                <a16:creationId xmlns:a16="http://schemas.microsoft.com/office/drawing/2014/main" id="{9B6E1109-8684-4923-B715-76BB5B1B5125}"/>
              </a:ext>
            </a:extLst>
          </p:cNvPr>
          <p:cNvSpPr/>
          <p:nvPr/>
        </p:nvSpPr>
        <p:spPr>
          <a:xfrm>
            <a:off x="63500" y="208580"/>
            <a:ext cx="1854200" cy="1853827"/>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5" name="JACS 2017, 139, 9605.">
            <a:extLst>
              <a:ext uri="{FF2B5EF4-FFF2-40B4-BE49-F238E27FC236}">
                <a16:creationId xmlns:a16="http://schemas.microsoft.com/office/drawing/2014/main" id="{7B46F9D7-9E56-F96A-0531-D9EE56948057}"/>
              </a:ext>
            </a:extLst>
          </p:cNvPr>
          <p:cNvSpPr txBox="1"/>
          <p:nvPr/>
        </p:nvSpPr>
        <p:spPr>
          <a:xfrm>
            <a:off x="7919704" y="91849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14, 14217.</a:t>
            </a:r>
            <a:endParaRPr lang="en-US" sz="1600" dirty="0">
              <a:latin typeface="Helvetica Light"/>
              <a:cs typeface="Helvetica" panose="020B0604020202020204" pitchFamily="34" charset="0"/>
            </a:endParaRPr>
          </a:p>
        </p:txBody>
      </p:sp>
      <p:sp>
        <p:nvSpPr>
          <p:cNvPr id="127" name="Mechanism-driven catalyst design for sustainable chemistry"/>
          <p:cNvSpPr txBox="1"/>
          <p:nvPr/>
        </p:nvSpPr>
        <p:spPr>
          <a:xfrm>
            <a:off x="1503452" y="750394"/>
            <a:ext cx="9997891" cy="1159613"/>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lvl1pPr>
              <a:lnSpc>
                <a:spcPct val="120000"/>
              </a:lnSpc>
              <a:defRPr sz="3000" b="0">
                <a:solidFill>
                  <a:srgbClr val="00325B"/>
                </a:solidFill>
                <a:latin typeface="Helvetica Light"/>
                <a:ea typeface="Helvetica Light"/>
                <a:cs typeface="Helvetica Light"/>
                <a:sym typeface="Helvetica Light"/>
              </a:defRPr>
            </a:lvl1pPr>
          </a:lstStyle>
          <a:p>
            <a:r>
              <a:rPr lang="en-US" dirty="0">
                <a:latin typeface="Helvetica" panose="020B0604020202020204" pitchFamily="34" charset="0"/>
                <a:cs typeface="Helvetica" panose="020B0604020202020204" pitchFamily="34" charset="0"/>
              </a:rPr>
              <a:t>Computational and Machine Learning Exploration of Pd-C Photocleavage in T-shaped Organopalladium Complexes </a:t>
            </a:r>
          </a:p>
        </p:txBody>
      </p:sp>
      <p:pic>
        <p:nvPicPr>
          <p:cNvPr id="6" name="Picture 5" descr="A close-up of a structure&#10;&#10;Description automatically generated">
            <a:extLst>
              <a:ext uri="{FF2B5EF4-FFF2-40B4-BE49-F238E27FC236}">
                <a16:creationId xmlns:a16="http://schemas.microsoft.com/office/drawing/2014/main" id="{386551EE-B7AD-4C10-12C5-832B6CFF96F0}"/>
              </a:ext>
            </a:extLst>
          </p:cNvPr>
          <p:cNvPicPr>
            <a:picLocks noChangeAspect="1"/>
          </p:cNvPicPr>
          <p:nvPr/>
        </p:nvPicPr>
        <p:blipFill>
          <a:blip r:embed="rId3">
            <a:extLst>
              <a:ext uri="{28A0092B-C50C-407E-A947-70E740481C1C}">
                <a14:useLocalDpi xmlns:a14="http://schemas.microsoft.com/office/drawing/2010/main" val="0"/>
              </a:ext>
            </a:extLst>
          </a:blip>
          <a:srcRect t="9145"/>
          <a:stretch/>
        </p:blipFill>
        <p:spPr>
          <a:xfrm>
            <a:off x="1289962" y="3025867"/>
            <a:ext cx="10424870" cy="3883788"/>
          </a:xfrm>
          <a:prstGeom prst="rect">
            <a:avLst/>
          </a:prstGeom>
        </p:spPr>
      </p:pic>
    </p:spTree>
    <p:extLst>
      <p:ext uri="{BB962C8B-B14F-4D97-AF65-F5344CB8AC3E}">
        <p14:creationId xmlns:p14="http://schemas.microsoft.com/office/powerpoint/2010/main" val="549679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64E1EA-5759-0B3B-8CDE-9839C21C8347}"/>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2C698C0B-6D7A-1FEB-12DF-23AB1270FEA9}"/>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sp>
        <p:nvSpPr>
          <p:cNvPr id="2" name="TextBox 1">
            <a:extLst>
              <a:ext uri="{FF2B5EF4-FFF2-40B4-BE49-F238E27FC236}">
                <a16:creationId xmlns:a16="http://schemas.microsoft.com/office/drawing/2014/main" id="{4A9871DE-895E-7233-E5B5-1FC70083E18D}"/>
              </a:ext>
            </a:extLst>
          </p:cNvPr>
          <p:cNvSpPr txBox="1"/>
          <p:nvPr/>
        </p:nvSpPr>
        <p:spPr>
          <a:xfrm>
            <a:off x="1008963" y="8109161"/>
            <a:ext cx="10986874"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Here are the twenty most important features for the first principal component. Notably, electronic features such as Boltzmann-average NBO P lone pair %s and NMR values rank most highly.</a:t>
            </a:r>
          </a:p>
        </p:txBody>
      </p:sp>
      <p:pic>
        <p:nvPicPr>
          <p:cNvPr id="10241" name="Picture 1">
            <a:extLst>
              <a:ext uri="{FF2B5EF4-FFF2-40B4-BE49-F238E27FC236}">
                <a16:creationId xmlns:a16="http://schemas.microsoft.com/office/drawing/2014/main" id="{FC583CAA-D808-2B2F-1629-98B8FD1C1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2259749"/>
            <a:ext cx="12458700" cy="54206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4955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19ED4F-02FC-1E9C-71E5-7771A1BC5368}"/>
            </a:ext>
          </a:extLst>
        </p:cNvPr>
        <p:cNvGrpSpPr/>
        <p:nvPr/>
      </p:nvGrpSpPr>
      <p:grpSpPr>
        <a:xfrm>
          <a:off x="0" y="0"/>
          <a:ext cx="0" cy="0"/>
          <a:chOff x="0" y="0"/>
          <a:chExt cx="0" cy="0"/>
        </a:xfrm>
      </p:grpSpPr>
      <p:pic>
        <p:nvPicPr>
          <p:cNvPr id="2050" name="Picture 2">
            <a:extLst>
              <a:ext uri="{FF2B5EF4-FFF2-40B4-BE49-F238E27FC236}">
                <a16:creationId xmlns:a16="http://schemas.microsoft.com/office/drawing/2014/main" id="{5888FFAB-CFD6-2D70-94FE-EC351464DE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1"/>
            <a:ext cx="9246590" cy="6102284"/>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E5479D82-E07D-8F7C-DADF-4EE9770F3979}"/>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sp>
        <p:nvSpPr>
          <p:cNvPr id="3" name="TextBox 2">
            <a:extLst>
              <a:ext uri="{FF2B5EF4-FFF2-40B4-BE49-F238E27FC236}">
                <a16:creationId xmlns:a16="http://schemas.microsoft.com/office/drawing/2014/main" id="{B2151940-3B9E-3F6B-1127-8EE3232AFBD1}"/>
              </a:ext>
            </a:extLst>
          </p:cNvPr>
          <p:cNvSpPr txBox="1"/>
          <p:nvPr/>
        </p:nvSpPr>
        <p:spPr>
          <a:xfrm>
            <a:off x="739431" y="8628723"/>
            <a:ext cx="11699312"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Boltzmann-average NBO P lone pair %s. </a:t>
            </a:r>
          </a:p>
        </p:txBody>
      </p:sp>
    </p:spTree>
    <p:extLst>
      <p:ext uri="{BB962C8B-B14F-4D97-AF65-F5344CB8AC3E}">
        <p14:creationId xmlns:p14="http://schemas.microsoft.com/office/powerpoint/2010/main" val="2750448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B08B3A-DAEB-FD58-BDD6-19898C3A395D}"/>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7C137E78-9E48-1E08-AB19-24838237F365}"/>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LIGAND SET PRINCIPAL COMPONENT ANALYSIS</a:t>
            </a:r>
          </a:p>
        </p:txBody>
      </p:sp>
      <p:pic>
        <p:nvPicPr>
          <p:cNvPr id="2049" name="Picture 1">
            <a:extLst>
              <a:ext uri="{FF2B5EF4-FFF2-40B4-BE49-F238E27FC236}">
                <a16:creationId xmlns:a16="http://schemas.microsoft.com/office/drawing/2014/main" id="{A730EF41-A7AE-CE2A-2CE3-F316F131C2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2"/>
            <a:ext cx="9246590" cy="610228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D4BE15F-C541-0C5F-CF4E-DB69F1CEC991}"/>
              </a:ext>
            </a:extLst>
          </p:cNvPr>
          <p:cNvSpPr txBox="1"/>
          <p:nvPr/>
        </p:nvSpPr>
        <p:spPr>
          <a:xfrm>
            <a:off x="739431" y="8444057"/>
            <a:ext cx="11525938"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highest total volume difference in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dirty="0">
                <a:latin typeface="Helvetica" panose="020B0604020202020204" pitchFamily="34" charset="0"/>
                <a:cs typeface="Helvetica" panose="020B0604020202020204" pitchFamily="34" charset="0"/>
              </a:rPr>
              <a:t> between two neighboring quadrants.</a:t>
            </a:r>
          </a:p>
        </p:txBody>
      </p:sp>
    </p:spTree>
    <p:extLst>
      <p:ext uri="{BB962C8B-B14F-4D97-AF65-F5344CB8AC3E}">
        <p14:creationId xmlns:p14="http://schemas.microsoft.com/office/powerpoint/2010/main" val="1551255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310802-2447-13A3-5E2D-1638D4BC7693}"/>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D4E66397-F2D0-1525-4B0F-4001D9E3653C}"/>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COMPUTATIONAL WORKFLOW</a:t>
            </a:r>
          </a:p>
        </p:txBody>
      </p:sp>
      <p:sp>
        <p:nvSpPr>
          <p:cNvPr id="2" name="TextBox 1">
            <a:extLst>
              <a:ext uri="{FF2B5EF4-FFF2-40B4-BE49-F238E27FC236}">
                <a16:creationId xmlns:a16="http://schemas.microsoft.com/office/drawing/2014/main" id="{CC460299-4E1F-5EA7-9027-87DBABFBFAF4}"/>
              </a:ext>
            </a:extLst>
          </p:cNvPr>
          <p:cNvSpPr txBox="1"/>
          <p:nvPr/>
        </p:nvSpPr>
        <p:spPr>
          <a:xfrm>
            <a:off x="1072677" y="2156391"/>
            <a:ext cx="10859445" cy="72122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ather and prune ligand set from Kraken database</a:t>
            </a: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enerate SMILES strings for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methylpalladium</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chloride T-shaped complexes for each ligand</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Use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RDKit</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to run conformer searches for each complex</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Perform geometry optimizations based on the </a:t>
            </a:r>
            <a:r>
              <a:rPr kumimoji="0" lang="en-US" sz="2200" i="1" u="sng" strike="noStrike" cap="none" spc="0" normalizeH="0" baseline="0" dirty="0">
                <a:ln>
                  <a:noFill/>
                </a:ln>
                <a:solidFill>
                  <a:srgbClr val="000000"/>
                </a:solidFill>
                <a:effectLst/>
                <a:uFillTx/>
                <a:latin typeface="Helvetica Neue"/>
                <a:ea typeface="Helvetica Neue"/>
                <a:cs typeface="Helvetica Neue"/>
                <a:sym typeface="Helvetica Neue"/>
              </a:rPr>
              <a:t>lowest energy conformer only</a:t>
            </a:r>
            <a:r>
              <a:rPr kumimoji="0" lang="en-US" sz="2200" i="1"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or each complex (note that currently I am neglecting all other conformers at this time, which I intend to address later with more compute tim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Perform TDDFT calculations and simulate the UV-vis spectra for each complex, determine the </a:t>
            </a:r>
            <a:r>
              <a:rPr lang="el-GR" sz="2200" b="0" i="1" dirty="0"/>
              <a:t>λ</a:t>
            </a:r>
            <a:r>
              <a:rPr lang="en-US" sz="2200" b="0" i="1" baseline="-25000" dirty="0"/>
              <a:t>max</a:t>
            </a:r>
            <a:r>
              <a:rPr lang="en-US" sz="2200" b="0" i="1" dirty="0"/>
              <a:t> </a:t>
            </a:r>
            <a:r>
              <a:rPr lang="en-US" sz="2200" b="0" dirty="0"/>
              <a:t>for the relevant transition</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ind trends in </a:t>
            </a:r>
            <a:r>
              <a:rPr lang="el-GR" sz="2200" b="0" i="1" dirty="0"/>
              <a:t>λ</a:t>
            </a:r>
            <a:r>
              <a:rPr lang="en-US" sz="2200" b="0" i="1" baseline="-25000" dirty="0"/>
              <a:t>max</a:t>
            </a:r>
            <a:r>
              <a:rPr lang="en-US" sz="2200" b="0" i="1" dirty="0"/>
              <a:t> </a:t>
            </a:r>
            <a:r>
              <a:rPr lang="en-US" sz="2200" b="0" dirty="0"/>
              <a:t>and ligand/complex propertie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Use machine learning to build and validate models to predict </a:t>
            </a:r>
            <a:r>
              <a:rPr lang="el-GR" sz="2200" b="0" i="1" dirty="0"/>
              <a:t>λ</a:t>
            </a:r>
            <a:r>
              <a:rPr lang="en-US" sz="2200" b="0" i="1" baseline="-25000" dirty="0"/>
              <a:t>max</a:t>
            </a:r>
            <a:r>
              <a:rPr lang="en-US" sz="2200" b="0" i="1" dirty="0"/>
              <a:t> </a:t>
            </a:r>
            <a:r>
              <a:rPr lang="en-US" sz="2200" b="0" dirty="0"/>
              <a:t>for other organophosphorus ligands, extract insights</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See the repo at: </a:t>
            </a:r>
            <a:r>
              <a:rPr lang="en-US" sz="2200" b="0" dirty="0">
                <a:hlinkClick r:id="rId2"/>
              </a:rPr>
              <a:t>https://github.com/pmwaddell/pd-c-photochem-ML</a:t>
            </a:r>
            <a:r>
              <a:rPr lang="en-US" sz="2200" b="0" dirty="0"/>
              <a:t> for the source code, all steps are automated with scripts</a:t>
            </a: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226069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D51813-74CA-D0FD-A2B9-D793DEBFCBB0}"/>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45A8BD76-C57B-3FF1-44A2-AFD199A7890B}"/>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GEOMETRY OPTIMIZATION</a:t>
            </a:r>
          </a:p>
        </p:txBody>
      </p:sp>
      <p:sp>
        <p:nvSpPr>
          <p:cNvPr id="5" name="TextBox 4">
            <a:extLst>
              <a:ext uri="{FF2B5EF4-FFF2-40B4-BE49-F238E27FC236}">
                <a16:creationId xmlns:a16="http://schemas.microsoft.com/office/drawing/2014/main" id="{D4351375-D4F5-C38A-53A8-64C6FA02019D}"/>
              </a:ext>
            </a:extLst>
          </p:cNvPr>
          <p:cNvSpPr txBox="1"/>
          <p:nvPr/>
        </p:nvSpPr>
        <p:spPr>
          <a:xfrm>
            <a:off x="830513" y="7597571"/>
            <a:ext cx="11343774" cy="15799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fter screening various basis sets and functionals for geometry optimization,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3/def2-TZV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as found to give good agreement (key bond lengths within 0.05 Å, angles within 1°) with the reporte</a:t>
            </a:r>
            <a:r>
              <a:rPr lang="en-US" b="0" dirty="0"/>
              <a:t>d X-ray structure while being relatively time-efficien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16F619C9-B465-B524-7CC6-FD04D9A9366B}"/>
              </a:ext>
            </a:extLst>
          </p:cNvPr>
          <p:cNvPicPr>
            <a:picLocks noChangeAspect="1"/>
          </p:cNvPicPr>
          <p:nvPr/>
        </p:nvPicPr>
        <p:blipFill>
          <a:blip r:embed="rId2"/>
          <a:stretch>
            <a:fillRect/>
          </a:stretch>
        </p:blipFill>
        <p:spPr>
          <a:xfrm>
            <a:off x="6502400" y="2884402"/>
            <a:ext cx="5355771" cy="3636447"/>
          </a:xfrm>
          <a:prstGeom prst="rect">
            <a:avLst/>
          </a:prstGeom>
        </p:spPr>
      </p:pic>
      <p:pic>
        <p:nvPicPr>
          <p:cNvPr id="11" name="Picture 10">
            <a:extLst>
              <a:ext uri="{FF2B5EF4-FFF2-40B4-BE49-F238E27FC236}">
                <a16:creationId xmlns:a16="http://schemas.microsoft.com/office/drawing/2014/main" id="{045CF384-16B3-F739-1F0F-A5763BEC373C}"/>
              </a:ext>
            </a:extLst>
          </p:cNvPr>
          <p:cNvPicPr>
            <a:picLocks noChangeAspect="1"/>
          </p:cNvPicPr>
          <p:nvPr/>
        </p:nvPicPr>
        <p:blipFill>
          <a:blip r:embed="rId3"/>
          <a:stretch>
            <a:fillRect/>
          </a:stretch>
        </p:blipFill>
        <p:spPr>
          <a:xfrm>
            <a:off x="952976" y="3059879"/>
            <a:ext cx="5201081" cy="3448150"/>
          </a:xfrm>
          <a:prstGeom prst="rect">
            <a:avLst/>
          </a:prstGeom>
        </p:spPr>
      </p:pic>
      <p:sp>
        <p:nvSpPr>
          <p:cNvPr id="12" name="JACS 2017, 139, 9605.">
            <a:extLst>
              <a:ext uri="{FF2B5EF4-FFF2-40B4-BE49-F238E27FC236}">
                <a16:creationId xmlns:a16="http://schemas.microsoft.com/office/drawing/2014/main" id="{4E7D7A2D-C55F-C28B-6AB5-227FA2FDD101}"/>
              </a:ext>
            </a:extLst>
          </p:cNvPr>
          <p:cNvSpPr txBox="1"/>
          <p:nvPr/>
        </p:nvSpPr>
        <p:spPr>
          <a:xfrm>
            <a:off x="894679" y="6762800"/>
            <a:ext cx="5317672"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r>
              <a:rPr lang="en-US" sz="1600" b="0" dirty="0">
                <a:latin typeface="Helvetica Light"/>
              </a:rPr>
              <a:t>From Nozaki </a:t>
            </a:r>
            <a:r>
              <a:rPr lang="de-DE" sz="1600" b="0" i="1" dirty="0">
                <a:effectLst/>
              </a:rPr>
              <a:t>Organometallics </a:t>
            </a:r>
            <a:r>
              <a:rPr lang="de-DE" sz="1600" dirty="0">
                <a:effectLst/>
              </a:rPr>
              <a:t>2006</a:t>
            </a:r>
            <a:r>
              <a:rPr lang="de-DE" sz="1600" b="0" i="1" dirty="0">
                <a:effectLst/>
              </a:rPr>
              <a:t>, 25</a:t>
            </a:r>
            <a:r>
              <a:rPr lang="de-DE" sz="1600" b="0" dirty="0">
                <a:effectLst/>
              </a:rPr>
              <a:t>,</a:t>
            </a:r>
            <a:r>
              <a:rPr lang="de-DE" sz="1600" b="0" i="1" dirty="0">
                <a:effectLst/>
              </a:rPr>
              <a:t> </a:t>
            </a:r>
            <a:r>
              <a:rPr lang="de-DE" sz="1600" b="0" dirty="0">
                <a:effectLst/>
              </a:rPr>
              <a:t>4588</a:t>
            </a:r>
            <a:r>
              <a:rPr lang="de-DE" sz="1600" b="0" dirty="0"/>
              <a:t>.</a:t>
            </a:r>
            <a:endParaRPr lang="en-US" sz="1600" b="0" dirty="0"/>
          </a:p>
        </p:txBody>
      </p:sp>
      <p:sp>
        <p:nvSpPr>
          <p:cNvPr id="13" name="TextBox 12">
            <a:extLst>
              <a:ext uri="{FF2B5EF4-FFF2-40B4-BE49-F238E27FC236}">
                <a16:creationId xmlns:a16="http://schemas.microsoft.com/office/drawing/2014/main" id="{C4AB1849-5226-3C01-3098-714A0BD1951C}"/>
              </a:ext>
            </a:extLst>
          </p:cNvPr>
          <p:cNvSpPr txBox="1"/>
          <p:nvPr/>
        </p:nvSpPr>
        <p:spPr>
          <a:xfrm>
            <a:off x="1773032" y="2100107"/>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terature X-ray structure </a:t>
            </a:r>
          </a:p>
        </p:txBody>
      </p:sp>
      <p:sp>
        <p:nvSpPr>
          <p:cNvPr id="14" name="TextBox 13">
            <a:extLst>
              <a:ext uri="{FF2B5EF4-FFF2-40B4-BE49-F238E27FC236}">
                <a16:creationId xmlns:a16="http://schemas.microsoft.com/office/drawing/2014/main" id="{91853240-2BA8-4B54-6F1A-422B715EEA16}"/>
              </a:ext>
            </a:extLst>
          </p:cNvPr>
          <p:cNvSpPr txBox="1"/>
          <p:nvPr/>
        </p:nvSpPr>
        <p:spPr>
          <a:xfrm>
            <a:off x="6778170" y="2103214"/>
            <a:ext cx="4804229"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t>DFT geometry optimized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structure </a:t>
            </a:r>
          </a:p>
        </p:txBody>
      </p:sp>
      <p:sp>
        <p:nvSpPr>
          <p:cNvPr id="2" name="TextBox 1">
            <a:extLst>
              <a:ext uri="{FF2B5EF4-FFF2-40B4-BE49-F238E27FC236}">
                <a16:creationId xmlns:a16="http://schemas.microsoft.com/office/drawing/2014/main" id="{51355194-4923-C3A7-B374-391C8D3456CA}"/>
              </a:ext>
            </a:extLst>
          </p:cNvPr>
          <p:cNvSpPr txBox="1"/>
          <p:nvPr/>
        </p:nvSpPr>
        <p:spPr>
          <a:xfrm>
            <a:off x="7611834" y="6825638"/>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97967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1F24EC-D744-5991-8C71-0F8B46E011FC}"/>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EBFD07FC-3770-2A27-B10B-E0B989C2D04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A2D8E884-6C57-4127-9E11-4A94B663429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9CDAB46A-7181-5269-D8C3-1F52FD521FDE}"/>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6" name="Picture 1">
            <a:extLst>
              <a:ext uri="{FF2B5EF4-FFF2-40B4-BE49-F238E27FC236}">
                <a16:creationId xmlns:a16="http://schemas.microsoft.com/office/drawing/2014/main" id="{EA4FC932-C0C0-0457-E191-7057EC2F53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9852" r="-665"/>
          <a:stretch/>
        </p:blipFill>
        <p:spPr bwMode="auto">
          <a:xfrm>
            <a:off x="6539128" y="2517250"/>
            <a:ext cx="6359237" cy="504733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F656BD1-CCBC-E0B5-6317-7A9203A7416B}"/>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
        <p:nvSpPr>
          <p:cNvPr id="8" name="TextBox 7">
            <a:extLst>
              <a:ext uri="{FF2B5EF4-FFF2-40B4-BE49-F238E27FC236}">
                <a16:creationId xmlns:a16="http://schemas.microsoft.com/office/drawing/2014/main" id="{BDC756D6-C67C-7AE1-D92A-AA4B59147962}"/>
              </a:ext>
            </a:extLst>
          </p:cNvPr>
          <p:cNvSpPr txBox="1"/>
          <p:nvPr/>
        </p:nvSpPr>
        <p:spPr>
          <a:xfrm>
            <a:off x="8108831" y="2045326"/>
            <a:ext cx="410142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 full</a:t>
            </a:r>
          </a:p>
        </p:txBody>
      </p:sp>
    </p:spTree>
    <p:extLst>
      <p:ext uri="{BB962C8B-B14F-4D97-AF65-F5344CB8AC3E}">
        <p14:creationId xmlns:p14="http://schemas.microsoft.com/office/powerpoint/2010/main" val="3442880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4B1F41-4E84-5750-A476-1490C1917144}"/>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8831747C-E0C5-C28F-DF92-BBF05D13EF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C18B573C-F1DC-DC92-C15F-0E08C12B37DF}"/>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A4EFDC1F-6A0E-3A25-67DC-E0DC21878747}"/>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25A91916-4BB8-1097-0DF8-1FE98ADF52B9}"/>
              </a:ext>
            </a:extLst>
          </p:cNvPr>
          <p:cNvPicPr>
            <a:picLocks noChangeAspect="1"/>
          </p:cNvPicPr>
          <p:nvPr/>
        </p:nvPicPr>
        <p:blipFill>
          <a:blip r:embed="rId4" cstate="print">
            <a:extLst>
              <a:ext uri="{28A0092B-C50C-407E-A947-70E740481C1C}">
                <a14:useLocalDpi xmlns:a14="http://schemas.microsoft.com/office/drawing/2010/main" val="0"/>
              </a:ext>
            </a:extLst>
          </a:blip>
          <a:srcRect l="4439" t="8274" r="8882" b="2576"/>
          <a:stretch/>
        </p:blipFill>
        <p:spPr bwMode="auto">
          <a:xfrm>
            <a:off x="6450322" y="2517250"/>
            <a:ext cx="6568333" cy="5174238"/>
          </a:xfrm>
          <a:prstGeom prst="rect">
            <a:avLst/>
          </a:prstGeom>
          <a:noFill/>
          <a:ln>
            <a:noFill/>
          </a:ln>
        </p:spPr>
      </p:pic>
      <p:sp>
        <p:nvSpPr>
          <p:cNvPr id="3" name="TextBox 2">
            <a:extLst>
              <a:ext uri="{FF2B5EF4-FFF2-40B4-BE49-F238E27FC236}">
                <a16:creationId xmlns:a16="http://schemas.microsoft.com/office/drawing/2014/main" id="{47580C3F-F0ED-7F5F-60F8-2CFAA70DDA63}"/>
              </a:ext>
            </a:extLst>
          </p:cNvPr>
          <p:cNvSpPr txBox="1"/>
          <p:nvPr/>
        </p:nvSpPr>
        <p:spPr>
          <a:xfrm>
            <a:off x="7956431" y="2045326"/>
            <a:ext cx="424942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experimental UV-vis spectrum</a:t>
            </a:r>
          </a:p>
        </p:txBody>
      </p:sp>
      <p:sp>
        <p:nvSpPr>
          <p:cNvPr id="6" name="TextBox 5">
            <a:extLst>
              <a:ext uri="{FF2B5EF4-FFF2-40B4-BE49-F238E27FC236}">
                <a16:creationId xmlns:a16="http://schemas.microsoft.com/office/drawing/2014/main" id="{9AB37B21-D082-691A-97F5-6F6773A2F710}"/>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Tree>
    <p:extLst>
      <p:ext uri="{BB962C8B-B14F-4D97-AF65-F5344CB8AC3E}">
        <p14:creationId xmlns:p14="http://schemas.microsoft.com/office/powerpoint/2010/main" val="3347847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C6F81760-84A9-A72B-10DF-3547088EF208}"/>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6" name="Picture 5">
            <a:extLst>
              <a:ext uri="{FF2B5EF4-FFF2-40B4-BE49-F238E27FC236}">
                <a16:creationId xmlns:a16="http://schemas.microsoft.com/office/drawing/2014/main" id="{924ADAA6-5EB6-4993-B378-CCB1A8220031}"/>
              </a:ext>
            </a:extLst>
          </p:cNvPr>
          <p:cNvPicPr>
            <a:picLocks noChangeAspect="1"/>
          </p:cNvPicPr>
          <p:nvPr/>
        </p:nvPicPr>
        <p:blipFill>
          <a:blip r:embed="rId3"/>
          <a:stretch>
            <a:fillRect/>
          </a:stretch>
        </p:blipFill>
        <p:spPr>
          <a:xfrm>
            <a:off x="2873375" y="1976706"/>
            <a:ext cx="7258050" cy="4972050"/>
          </a:xfrm>
          <a:prstGeom prst="rect">
            <a:avLst/>
          </a:prstGeom>
        </p:spPr>
      </p:pic>
      <p:cxnSp>
        <p:nvCxnSpPr>
          <p:cNvPr id="8" name="Straight Connector 7">
            <a:extLst>
              <a:ext uri="{FF2B5EF4-FFF2-40B4-BE49-F238E27FC236}">
                <a16:creationId xmlns:a16="http://schemas.microsoft.com/office/drawing/2014/main" id="{BDD8E8BB-4427-319D-9BD3-A385556C395A}"/>
              </a:ext>
            </a:extLst>
          </p:cNvPr>
          <p:cNvCxnSpPr>
            <a:cxnSpLocks/>
          </p:cNvCxnSpPr>
          <p:nvPr/>
        </p:nvCxnSpPr>
        <p:spPr>
          <a:xfrm flipV="1">
            <a:off x="7004050" y="3710256"/>
            <a:ext cx="1063625" cy="276225"/>
          </a:xfrm>
          <a:prstGeom prst="line">
            <a:avLst/>
          </a:prstGeom>
          <a:noFill/>
          <a:ln w="1270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1" name="TextBox 10">
            <a:extLst>
              <a:ext uri="{FF2B5EF4-FFF2-40B4-BE49-F238E27FC236}">
                <a16:creationId xmlns:a16="http://schemas.microsoft.com/office/drawing/2014/main" id="{D81FCB0C-0323-9F36-F53A-CE6504D68E04}"/>
              </a:ext>
            </a:extLst>
          </p:cNvPr>
          <p:cNvSpPr txBox="1"/>
          <p:nvPr/>
        </p:nvSpPr>
        <p:spPr>
          <a:xfrm>
            <a:off x="7604874" y="5106267"/>
            <a:ext cx="4511654"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2.301 Å</a:t>
            </a:r>
          </a:p>
        </p:txBody>
      </p:sp>
      <p:sp>
        <p:nvSpPr>
          <p:cNvPr id="12" name="Arrow: Up 11">
            <a:extLst>
              <a:ext uri="{FF2B5EF4-FFF2-40B4-BE49-F238E27FC236}">
                <a16:creationId xmlns:a16="http://schemas.microsoft.com/office/drawing/2014/main" id="{93EA3C55-1851-362E-8DCF-3BE87374BF33}"/>
              </a:ext>
            </a:extLst>
          </p:cNvPr>
          <p:cNvSpPr/>
          <p:nvPr/>
        </p:nvSpPr>
        <p:spPr>
          <a:xfrm rot="20513260">
            <a:off x="7615338" y="4074790"/>
            <a:ext cx="486527" cy="952501"/>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TextBox 12">
            <a:extLst>
              <a:ext uri="{FF2B5EF4-FFF2-40B4-BE49-F238E27FC236}">
                <a16:creationId xmlns:a16="http://schemas.microsoft.com/office/drawing/2014/main" id="{9FB5F13E-DF23-0C30-2BC1-88F6A17C9A2E}"/>
              </a:ext>
            </a:extLst>
          </p:cNvPr>
          <p:cNvSpPr txBox="1"/>
          <p:nvPr/>
        </p:nvSpPr>
        <p:spPr>
          <a:xfrm>
            <a:off x="526901" y="7262924"/>
            <a:ext cx="11950998" cy="218008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hile we refer to these complexes as T-shaped, they often feature an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in the fourth site. The distance between Pd and H correlates with the strength of the interaction.</a:t>
            </a:r>
            <a:endParaRPr lang="en-US" b="0" dirty="0"/>
          </a:p>
          <a:p>
            <a:pPr marL="0" marR="0" indent="0" algn="just" defTabSz="584200" rtl="0" fontAlgn="auto" latinLnBrk="0" hangingPunct="0">
              <a:lnSpc>
                <a:spcPct val="100000"/>
              </a:lnSpc>
              <a:spcBef>
                <a:spcPts val="0"/>
              </a:spcBef>
              <a:spcAft>
                <a:spcPts val="6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My hypothesis is that the lack of a strong bonding interaction in this site lowers the LUMO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a:t>
            </a:r>
            <a:r>
              <a:rPr lang="en-US" b="0" dirty="0"/>
              <a:t>) energy. Thus,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should correlate with </a:t>
            </a:r>
            <a:r>
              <a:rPr lang="en-US" b="0" dirty="0" err="1">
                <a:latin typeface="Helvetica" panose="020B0604020202020204" pitchFamily="34" charset="0"/>
                <a:cs typeface="Helvetica" panose="020B0604020202020204" pitchFamily="34" charset="0"/>
              </a:rPr>
              <a:t>agostic</a:t>
            </a:r>
            <a:r>
              <a:rPr lang="en-US" b="0" dirty="0">
                <a:latin typeface="Helvetica" panose="020B0604020202020204" pitchFamily="34" charset="0"/>
                <a:cs typeface="Helvetica" panose="020B0604020202020204" pitchFamily="34" charset="0"/>
              </a:rPr>
              <a:t> interaction strength.</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1858203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CC83AC-A785-614E-6967-B8D8F4883FB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2196F1AF-A4CE-9DB5-0C40-B7C619C9A9F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46B8CE4E-DF72-D83E-3525-39B7F73CC26F}"/>
              </a:ext>
            </a:extLst>
          </p:cNvPr>
          <p:cNvPicPr>
            <a:picLocks noChangeAspect="1"/>
          </p:cNvPicPr>
          <p:nvPr/>
        </p:nvPicPr>
        <p:blipFill>
          <a:blip r:embed="rId3">
            <a:extLst>
              <a:ext uri="{28A0092B-C50C-407E-A947-70E740481C1C}">
                <a14:useLocalDpi xmlns:a14="http://schemas.microsoft.com/office/drawing/2010/main" val="0"/>
              </a:ext>
            </a:extLst>
          </a:blip>
          <a:srcRect l="35838" t="5498" r="35959"/>
          <a:stretch/>
        </p:blipFill>
        <p:spPr>
          <a:xfrm>
            <a:off x="167052" y="2293419"/>
            <a:ext cx="6713268" cy="5623711"/>
          </a:xfrm>
          <a:prstGeom prst="rect">
            <a:avLst/>
          </a:prstGeom>
        </p:spPr>
      </p:pic>
      <p:sp>
        <p:nvSpPr>
          <p:cNvPr id="5" name="Arrow: Left 4">
            <a:extLst>
              <a:ext uri="{FF2B5EF4-FFF2-40B4-BE49-F238E27FC236}">
                <a16:creationId xmlns:a16="http://schemas.microsoft.com/office/drawing/2014/main" id="{FABBA5A9-5B1A-330D-A273-22DEEF7D1CC4}"/>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DEBEA09A-C06B-7987-C95E-39E57F1BBD4C}"/>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sp>
        <p:nvSpPr>
          <p:cNvPr id="3" name="TextBox 2">
            <a:extLst>
              <a:ext uri="{FF2B5EF4-FFF2-40B4-BE49-F238E27FC236}">
                <a16:creationId xmlns:a16="http://schemas.microsoft.com/office/drawing/2014/main" id="{30F0C1DD-28D4-ABD4-3AFA-F67090E01ED2}"/>
              </a:ext>
            </a:extLst>
          </p:cNvPr>
          <p:cNvSpPr txBox="1"/>
          <p:nvPr/>
        </p:nvSpPr>
        <p:spPr>
          <a:xfrm>
            <a:off x="7325188" y="6435814"/>
            <a:ext cx="490038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6511 (Kraken designation)</a:t>
            </a:r>
          </a:p>
        </p:txBody>
      </p:sp>
      <p:pic>
        <p:nvPicPr>
          <p:cNvPr id="7" name="Picture 6">
            <a:extLst>
              <a:ext uri="{FF2B5EF4-FFF2-40B4-BE49-F238E27FC236}">
                <a16:creationId xmlns:a16="http://schemas.microsoft.com/office/drawing/2014/main" id="{B66444DD-BC7E-30F1-7070-7C559CCDED3A}"/>
              </a:ext>
            </a:extLst>
          </p:cNvPr>
          <p:cNvPicPr>
            <a:picLocks noChangeAspect="1"/>
          </p:cNvPicPr>
          <p:nvPr/>
        </p:nvPicPr>
        <p:blipFill>
          <a:blip r:embed="rId4"/>
          <a:stretch>
            <a:fillRect/>
          </a:stretch>
        </p:blipFill>
        <p:spPr>
          <a:xfrm>
            <a:off x="7325188" y="2800196"/>
            <a:ext cx="4927026" cy="3139969"/>
          </a:xfrm>
          <a:prstGeom prst="rect">
            <a:avLst/>
          </a:prstGeom>
        </p:spPr>
      </p:pic>
      <p:sp>
        <p:nvSpPr>
          <p:cNvPr id="8" name="TextBox 7">
            <a:extLst>
              <a:ext uri="{FF2B5EF4-FFF2-40B4-BE49-F238E27FC236}">
                <a16:creationId xmlns:a16="http://schemas.microsoft.com/office/drawing/2014/main" id="{BCAC2C65-BFF7-F736-4519-A25823BCD96F}"/>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56902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70C4C0-F3F5-1ED0-3789-BB895702B384}"/>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34515429-FD7D-8936-FEAA-1B3FC0C997BE}"/>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91D1FC98-AD69-DD51-ADFB-F0DE17C99A23}"/>
              </a:ext>
            </a:extLst>
          </p:cNvPr>
          <p:cNvPicPr>
            <a:picLocks noChangeAspect="1"/>
          </p:cNvPicPr>
          <p:nvPr/>
        </p:nvPicPr>
        <p:blipFill>
          <a:blip r:embed="rId3">
            <a:extLst>
              <a:ext uri="{28A0092B-C50C-407E-A947-70E740481C1C}">
                <a14:useLocalDpi xmlns:a14="http://schemas.microsoft.com/office/drawing/2010/main" val="0"/>
              </a:ext>
            </a:extLst>
          </a:blip>
          <a:srcRect l="35838" t="5228" r="35959"/>
          <a:stretch/>
        </p:blipFill>
        <p:spPr>
          <a:xfrm>
            <a:off x="167052" y="2277374"/>
            <a:ext cx="6713268" cy="5639756"/>
          </a:xfrm>
          <a:prstGeom prst="rect">
            <a:avLst/>
          </a:prstGeom>
        </p:spPr>
      </p:pic>
      <p:sp>
        <p:nvSpPr>
          <p:cNvPr id="5" name="Arrow: Left 4">
            <a:extLst>
              <a:ext uri="{FF2B5EF4-FFF2-40B4-BE49-F238E27FC236}">
                <a16:creationId xmlns:a16="http://schemas.microsoft.com/office/drawing/2014/main" id="{299E0F84-69D4-DA88-C785-75471B785015}"/>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240ECE21-4E61-A7E8-6067-E76026F79556}"/>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pic>
        <p:nvPicPr>
          <p:cNvPr id="14" name="Picture 13">
            <a:extLst>
              <a:ext uri="{FF2B5EF4-FFF2-40B4-BE49-F238E27FC236}">
                <a16:creationId xmlns:a16="http://schemas.microsoft.com/office/drawing/2014/main" id="{2EA6EDAF-B6C7-13D0-8144-6A55118F0BF0}"/>
              </a:ext>
            </a:extLst>
          </p:cNvPr>
          <p:cNvPicPr>
            <a:picLocks noChangeAspect="1"/>
          </p:cNvPicPr>
          <p:nvPr/>
        </p:nvPicPr>
        <p:blipFill>
          <a:blip r:embed="rId4"/>
          <a:stretch>
            <a:fillRect/>
          </a:stretch>
        </p:blipFill>
        <p:spPr>
          <a:xfrm>
            <a:off x="6876144" y="2173855"/>
            <a:ext cx="5599880" cy="5384500"/>
          </a:xfrm>
          <a:prstGeom prst="rect">
            <a:avLst/>
          </a:prstGeom>
        </p:spPr>
      </p:pic>
      <p:cxnSp>
        <p:nvCxnSpPr>
          <p:cNvPr id="15" name="Straight Connector 14">
            <a:extLst>
              <a:ext uri="{FF2B5EF4-FFF2-40B4-BE49-F238E27FC236}">
                <a16:creationId xmlns:a16="http://schemas.microsoft.com/office/drawing/2014/main" id="{1F5C9BD5-44B0-6499-77DF-DBA8EBF5D5A5}"/>
              </a:ext>
            </a:extLst>
          </p:cNvPr>
          <p:cNvCxnSpPr>
            <a:cxnSpLocks/>
          </p:cNvCxnSpPr>
          <p:nvPr/>
        </p:nvCxnSpPr>
        <p:spPr>
          <a:xfrm flipV="1">
            <a:off x="10568669" y="5538336"/>
            <a:ext cx="330200" cy="293956"/>
          </a:xfrm>
          <a:prstGeom prst="line">
            <a:avLst/>
          </a:prstGeom>
          <a:noFill/>
          <a:ln w="635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6" name="TextBox 15">
            <a:extLst>
              <a:ext uri="{FF2B5EF4-FFF2-40B4-BE49-F238E27FC236}">
                <a16:creationId xmlns:a16="http://schemas.microsoft.com/office/drawing/2014/main" id="{C925BEF2-F489-E749-EC80-7A3B371730BD}"/>
              </a:ext>
            </a:extLst>
          </p:cNvPr>
          <p:cNvSpPr txBox="1"/>
          <p:nvPr/>
        </p:nvSpPr>
        <p:spPr>
          <a:xfrm>
            <a:off x="11150601" y="6280586"/>
            <a:ext cx="1454923"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2.056 Å</a:t>
            </a:r>
          </a:p>
        </p:txBody>
      </p:sp>
      <p:sp>
        <p:nvSpPr>
          <p:cNvPr id="17" name="Arrow: Up 16">
            <a:extLst>
              <a:ext uri="{FF2B5EF4-FFF2-40B4-BE49-F238E27FC236}">
                <a16:creationId xmlns:a16="http://schemas.microsoft.com/office/drawing/2014/main" id="{DF981E06-58C3-385A-5B99-34D01C7A30CC}"/>
              </a:ext>
            </a:extLst>
          </p:cNvPr>
          <p:cNvSpPr/>
          <p:nvPr/>
        </p:nvSpPr>
        <p:spPr>
          <a:xfrm rot="19257068">
            <a:off x="10827899" y="5715380"/>
            <a:ext cx="437929" cy="641594"/>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1A58293B-F565-5C90-F547-88F54D93579C}"/>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08260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2C8A6DF-B5EE-4693-B1AB-FF15975387F1}"/>
              </a:ext>
            </a:extLst>
          </p:cNvPr>
          <p:cNvSpPr/>
          <p:nvPr/>
        </p:nvSpPr>
        <p:spPr>
          <a:xfrm rot="1447388">
            <a:off x="3310415" y="1212228"/>
            <a:ext cx="189592" cy="411642"/>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endParaRPr lang="en-US" sz="2053" b="0">
              <a:solidFill>
                <a:srgbClr val="FFFFFF"/>
              </a:solidFill>
              <a:latin typeface="+mn-lt"/>
              <a:ea typeface="+mn-ea"/>
              <a:cs typeface="+mn-cs"/>
              <a:sym typeface="Helvetica Neue Medium"/>
            </a:endParaRPr>
          </a:p>
        </p:txBody>
      </p:sp>
      <p:sp>
        <p:nvSpPr>
          <p:cNvPr id="73" name="f-PO by insertion copolymerization">
            <a:extLst>
              <a:ext uri="{FF2B5EF4-FFF2-40B4-BE49-F238E27FC236}">
                <a16:creationId xmlns:a16="http://schemas.microsoft.com/office/drawing/2014/main" id="{50E9BF0B-7671-4022-B093-316C9CAB2681}"/>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ACCESSING 1-ELECTRON MANIFOLDS WITH Pd?</a:t>
            </a:r>
          </a:p>
        </p:txBody>
      </p:sp>
      <p:sp>
        <p:nvSpPr>
          <p:cNvPr id="2" name="d8 Pd, square planar">
            <a:extLst>
              <a:ext uri="{FF2B5EF4-FFF2-40B4-BE49-F238E27FC236}">
                <a16:creationId xmlns:a16="http://schemas.microsoft.com/office/drawing/2014/main" id="{ED8B572B-B775-0A4B-E799-AAC2FAD22984}"/>
              </a:ext>
            </a:extLst>
          </p:cNvPr>
          <p:cNvSpPr txBox="1"/>
          <p:nvPr/>
        </p:nvSpPr>
        <p:spPr>
          <a:xfrm>
            <a:off x="9010933" y="2375120"/>
            <a:ext cx="3009186" cy="579004"/>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i="1" dirty="0">
                <a:latin typeface="Helvetica" panose="020B0604020202020204" pitchFamily="34" charset="0"/>
                <a:cs typeface="Helvetica" panose="020B0604020202020204" pitchFamily="34" charset="0"/>
              </a:rPr>
              <a:t>excited state reactivity</a:t>
            </a:r>
            <a:endParaRPr sz="2200" i="1" dirty="0">
              <a:latin typeface="Helvetica" panose="020B0604020202020204" pitchFamily="34" charset="0"/>
              <a:cs typeface="Helvetica" panose="020B0604020202020204" pitchFamily="34" charset="0"/>
            </a:endParaRPr>
          </a:p>
        </p:txBody>
      </p:sp>
      <p:sp>
        <p:nvSpPr>
          <p:cNvPr id="3" name="d8 Pd, square planar">
            <a:extLst>
              <a:ext uri="{FF2B5EF4-FFF2-40B4-BE49-F238E27FC236}">
                <a16:creationId xmlns:a16="http://schemas.microsoft.com/office/drawing/2014/main" id="{C939166E-8800-7244-C5DB-BCCC03DDDE29}"/>
              </a:ext>
            </a:extLst>
          </p:cNvPr>
          <p:cNvSpPr txBox="1"/>
          <p:nvPr/>
        </p:nvSpPr>
        <p:spPr>
          <a:xfrm>
            <a:off x="1110078" y="2374319"/>
            <a:ext cx="2726337" cy="579004"/>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dirty="0">
                <a:latin typeface="Helvetica" panose="020B0604020202020204" pitchFamily="34" charset="0"/>
                <a:cs typeface="Helvetica" panose="020B0604020202020204" pitchFamily="34" charset="0"/>
              </a:rPr>
              <a:t>thermal reactivity</a:t>
            </a:r>
            <a:endParaRPr sz="2200" dirty="0">
              <a:latin typeface="Helvetica" panose="020B0604020202020204" pitchFamily="34" charset="0"/>
              <a:cs typeface="Helvetica" panose="020B0604020202020204" pitchFamily="34" charset="0"/>
            </a:endParaRPr>
          </a:p>
        </p:txBody>
      </p:sp>
      <p:sp>
        <p:nvSpPr>
          <p:cNvPr id="4" name="Rectangle">
            <a:extLst>
              <a:ext uri="{FF2B5EF4-FFF2-40B4-BE49-F238E27FC236}">
                <a16:creationId xmlns:a16="http://schemas.microsoft.com/office/drawing/2014/main" id="{1D1E75C0-C2D9-D76F-EAF6-8374663AE493}"/>
              </a:ext>
            </a:extLst>
          </p:cNvPr>
          <p:cNvSpPr/>
          <p:nvPr/>
        </p:nvSpPr>
        <p:spPr>
          <a:xfrm>
            <a:off x="4945222" y="6188651"/>
            <a:ext cx="3048352" cy="1728849"/>
          </a:xfrm>
          <a:prstGeom prst="rect">
            <a:avLst/>
          </a:prstGeom>
          <a:solidFill>
            <a:schemeClr val="bg1"/>
          </a:solidFill>
          <a:ln w="25400">
            <a:solidFill>
              <a:srgbClr val="002C51"/>
            </a:solidFill>
            <a:miter lim="400000"/>
          </a:ln>
          <a:effectLst>
            <a:outerShdw blurRad="50800" dist="38100" dir="5400000" algn="t" rotWithShape="0">
              <a:prstClr val="black">
                <a:alpha val="40000"/>
              </a:prstClr>
            </a:outerShdw>
          </a:effectLst>
        </p:spPr>
        <p:txBody>
          <a:bodyPr lIns="50800" tIns="50800" rIns="50800" bIns="50800" anchor="ctr"/>
          <a:lstStyle/>
          <a:p>
            <a:pPr>
              <a:defRPr b="0">
                <a:solidFill>
                  <a:srgbClr val="FFFFFF"/>
                </a:solidFill>
                <a:latin typeface="Helvetica Light"/>
                <a:ea typeface="Helvetica Light"/>
                <a:cs typeface="Helvetica Light"/>
                <a:sym typeface="Helvetica Light"/>
              </a:defRPr>
            </a:pPr>
            <a:endParaRPr>
              <a:latin typeface="Helvetica" panose="020B0604020202020204" pitchFamily="34" charset="0"/>
              <a:cs typeface="Helvetica" panose="020B0604020202020204" pitchFamily="34" charset="0"/>
            </a:endParaRPr>
          </a:p>
        </p:txBody>
      </p:sp>
      <p:sp>
        <p:nvSpPr>
          <p:cNvPr id="5" name="TextBox 4">
            <a:extLst>
              <a:ext uri="{FF2B5EF4-FFF2-40B4-BE49-F238E27FC236}">
                <a16:creationId xmlns:a16="http://schemas.microsoft.com/office/drawing/2014/main" id="{736B42AD-A75D-8D48-C484-86AD9AAF226C}"/>
              </a:ext>
            </a:extLst>
          </p:cNvPr>
          <p:cNvSpPr txBox="1"/>
          <p:nvPr/>
        </p:nvSpPr>
        <p:spPr>
          <a:xfrm>
            <a:off x="1520264" y="4271948"/>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6" name="Oval 5">
            <a:extLst>
              <a:ext uri="{FF2B5EF4-FFF2-40B4-BE49-F238E27FC236}">
                <a16:creationId xmlns:a16="http://schemas.microsoft.com/office/drawing/2014/main" id="{9387D66C-C010-521F-43C3-7CE37F3D41C0}"/>
              </a:ext>
            </a:extLst>
          </p:cNvPr>
          <p:cNvSpPr/>
          <p:nvPr/>
        </p:nvSpPr>
        <p:spPr>
          <a:xfrm>
            <a:off x="805315" y="3382869"/>
            <a:ext cx="3335867" cy="3337560"/>
          </a:xfrm>
          <a:prstGeom prst="ellips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8" name="Oval 7">
            <a:extLst>
              <a:ext uri="{FF2B5EF4-FFF2-40B4-BE49-F238E27FC236}">
                <a16:creationId xmlns:a16="http://schemas.microsoft.com/office/drawing/2014/main" id="{96E55517-E668-CD3B-B485-5E84C823E393}"/>
              </a:ext>
            </a:extLst>
          </p:cNvPr>
          <p:cNvSpPr>
            <a:spLocks noChangeAspect="1"/>
          </p:cNvSpPr>
          <p:nvPr/>
        </p:nvSpPr>
        <p:spPr>
          <a:xfrm>
            <a:off x="977265" y="3551897"/>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9" name="Rectangle 8">
            <a:extLst>
              <a:ext uri="{FF2B5EF4-FFF2-40B4-BE49-F238E27FC236}">
                <a16:creationId xmlns:a16="http://schemas.microsoft.com/office/drawing/2014/main" id="{CC9D8C29-8ED4-A78B-D4D7-1909651AB070}"/>
              </a:ext>
            </a:extLst>
          </p:cNvPr>
          <p:cNvSpPr/>
          <p:nvPr/>
        </p:nvSpPr>
        <p:spPr>
          <a:xfrm rot="1447388">
            <a:off x="3053510" y="32458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0" name="Rectangle 9">
            <a:extLst>
              <a:ext uri="{FF2B5EF4-FFF2-40B4-BE49-F238E27FC236}">
                <a16:creationId xmlns:a16="http://schemas.microsoft.com/office/drawing/2014/main" id="{2874CFDD-00E9-4E64-B9AE-D3FDAEEF1C3D}"/>
              </a:ext>
            </a:extLst>
          </p:cNvPr>
          <p:cNvSpPr/>
          <p:nvPr/>
        </p:nvSpPr>
        <p:spPr>
          <a:xfrm rot="1447388">
            <a:off x="1652571" y="620595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1" name="Rectangle 10">
            <a:extLst>
              <a:ext uri="{FF2B5EF4-FFF2-40B4-BE49-F238E27FC236}">
                <a16:creationId xmlns:a16="http://schemas.microsoft.com/office/drawing/2014/main" id="{B95B6CD1-5DC9-9297-22C3-3E68D06B5FD8}"/>
              </a:ext>
            </a:extLst>
          </p:cNvPr>
          <p:cNvSpPr/>
          <p:nvPr/>
        </p:nvSpPr>
        <p:spPr>
          <a:xfrm rot="1447388">
            <a:off x="3205910" y="33982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2" name="Rectangle 11">
            <a:extLst>
              <a:ext uri="{FF2B5EF4-FFF2-40B4-BE49-F238E27FC236}">
                <a16:creationId xmlns:a16="http://schemas.microsoft.com/office/drawing/2014/main" id="{2AE2F3AD-E63E-8160-70DC-8F216C1D39A2}"/>
              </a:ext>
            </a:extLst>
          </p:cNvPr>
          <p:cNvSpPr/>
          <p:nvPr/>
        </p:nvSpPr>
        <p:spPr>
          <a:xfrm rot="1447388">
            <a:off x="3358310" y="35506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Rectangle 12">
            <a:extLst>
              <a:ext uri="{FF2B5EF4-FFF2-40B4-BE49-F238E27FC236}">
                <a16:creationId xmlns:a16="http://schemas.microsoft.com/office/drawing/2014/main" id="{85310C03-0714-2962-E98B-E5F93B167DB3}"/>
              </a:ext>
            </a:extLst>
          </p:cNvPr>
          <p:cNvSpPr/>
          <p:nvPr/>
        </p:nvSpPr>
        <p:spPr>
          <a:xfrm rot="1447388">
            <a:off x="3510710" y="37030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4" name="Rectangle 13">
            <a:extLst>
              <a:ext uri="{FF2B5EF4-FFF2-40B4-BE49-F238E27FC236}">
                <a16:creationId xmlns:a16="http://schemas.microsoft.com/office/drawing/2014/main" id="{F7571A01-A8E3-C45A-FAD5-18E898A18B93}"/>
              </a:ext>
            </a:extLst>
          </p:cNvPr>
          <p:cNvSpPr/>
          <p:nvPr/>
        </p:nvSpPr>
        <p:spPr>
          <a:xfrm rot="3721632">
            <a:off x="3663110" y="38554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5" name="Rectangle 14">
            <a:extLst>
              <a:ext uri="{FF2B5EF4-FFF2-40B4-BE49-F238E27FC236}">
                <a16:creationId xmlns:a16="http://schemas.microsoft.com/office/drawing/2014/main" id="{E1FD53EA-8534-7E3B-5965-72D4A7177B34}"/>
              </a:ext>
            </a:extLst>
          </p:cNvPr>
          <p:cNvSpPr/>
          <p:nvPr/>
        </p:nvSpPr>
        <p:spPr>
          <a:xfrm rot="3721632">
            <a:off x="3624517" y="374958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6" name="Rectangle 15">
            <a:extLst>
              <a:ext uri="{FF2B5EF4-FFF2-40B4-BE49-F238E27FC236}">
                <a16:creationId xmlns:a16="http://schemas.microsoft.com/office/drawing/2014/main" id="{79A3E363-806D-9B9E-1BB3-DEC0DECAA352}"/>
              </a:ext>
            </a:extLst>
          </p:cNvPr>
          <p:cNvSpPr/>
          <p:nvPr/>
        </p:nvSpPr>
        <p:spPr>
          <a:xfrm rot="1447388">
            <a:off x="1510369" y="6112076"/>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Rectangle 16">
            <a:extLst>
              <a:ext uri="{FF2B5EF4-FFF2-40B4-BE49-F238E27FC236}">
                <a16:creationId xmlns:a16="http://schemas.microsoft.com/office/drawing/2014/main" id="{B678145D-E327-6453-B9D7-9D959E3AD0CC}"/>
              </a:ext>
            </a:extLst>
          </p:cNvPr>
          <p:cNvSpPr/>
          <p:nvPr/>
        </p:nvSpPr>
        <p:spPr>
          <a:xfrm rot="1447388">
            <a:off x="1373817" y="599752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8" name="Rectangle 17">
            <a:extLst>
              <a:ext uri="{FF2B5EF4-FFF2-40B4-BE49-F238E27FC236}">
                <a16:creationId xmlns:a16="http://schemas.microsoft.com/office/drawing/2014/main" id="{38405DE8-7CA3-5652-5582-1716765F7FE0}"/>
              </a:ext>
            </a:extLst>
          </p:cNvPr>
          <p:cNvSpPr/>
          <p:nvPr/>
        </p:nvSpPr>
        <p:spPr>
          <a:xfrm rot="1447388">
            <a:off x="1270207" y="583990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9" name="Rectangle 18">
            <a:extLst>
              <a:ext uri="{FF2B5EF4-FFF2-40B4-BE49-F238E27FC236}">
                <a16:creationId xmlns:a16="http://schemas.microsoft.com/office/drawing/2014/main" id="{8C3E8296-5A4E-53A8-E566-317D59DCE328}"/>
              </a:ext>
            </a:extLst>
          </p:cNvPr>
          <p:cNvSpPr/>
          <p:nvPr/>
        </p:nvSpPr>
        <p:spPr>
          <a:xfrm rot="3210699">
            <a:off x="1169709" y="566944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0" name="Rectangle 19">
            <a:extLst>
              <a:ext uri="{FF2B5EF4-FFF2-40B4-BE49-F238E27FC236}">
                <a16:creationId xmlns:a16="http://schemas.microsoft.com/office/drawing/2014/main" id="{BB4EFEC6-33A8-4C03-B9DA-53E50A9BBF69}"/>
              </a:ext>
            </a:extLst>
          </p:cNvPr>
          <p:cNvSpPr/>
          <p:nvPr/>
        </p:nvSpPr>
        <p:spPr>
          <a:xfrm rot="1447388">
            <a:off x="1146786" y="585334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1" name="Isosceles Triangle 20">
            <a:extLst>
              <a:ext uri="{FF2B5EF4-FFF2-40B4-BE49-F238E27FC236}">
                <a16:creationId xmlns:a16="http://schemas.microsoft.com/office/drawing/2014/main" id="{8AF04B03-15C1-2467-0121-811EBE495DFE}"/>
              </a:ext>
            </a:extLst>
          </p:cNvPr>
          <p:cNvSpPr/>
          <p:nvPr/>
        </p:nvSpPr>
        <p:spPr>
          <a:xfrm rot="6831270">
            <a:off x="2981830" y="3493318"/>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2" name="Isosceles Triangle 21">
            <a:extLst>
              <a:ext uri="{FF2B5EF4-FFF2-40B4-BE49-F238E27FC236}">
                <a16:creationId xmlns:a16="http://schemas.microsoft.com/office/drawing/2014/main" id="{AFEACF39-B998-167D-2E04-91AF0898DFFB}"/>
              </a:ext>
            </a:extLst>
          </p:cNvPr>
          <p:cNvSpPr/>
          <p:nvPr/>
        </p:nvSpPr>
        <p:spPr>
          <a:xfrm rot="17567436">
            <a:off x="1577029" y="6338021"/>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3" name="Rectangle 22">
            <a:extLst>
              <a:ext uri="{FF2B5EF4-FFF2-40B4-BE49-F238E27FC236}">
                <a16:creationId xmlns:a16="http://schemas.microsoft.com/office/drawing/2014/main" id="{5C47CBC4-C04B-6097-61E9-1EB9D5E912EF}"/>
              </a:ext>
            </a:extLst>
          </p:cNvPr>
          <p:cNvSpPr/>
          <p:nvPr/>
        </p:nvSpPr>
        <p:spPr>
          <a:xfrm rot="3210699">
            <a:off x="1043837" y="55389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8A4489BD-25E8-1C3E-5A52-753AB85E3F4B}"/>
              </a:ext>
            </a:extLst>
          </p:cNvPr>
          <p:cNvSpPr txBox="1"/>
          <p:nvPr/>
        </p:nvSpPr>
        <p:spPr>
          <a:xfrm>
            <a:off x="2961393" y="3758490"/>
            <a:ext cx="1248739"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C]</a:t>
            </a:r>
          </a:p>
        </p:txBody>
      </p:sp>
      <p:sp>
        <p:nvSpPr>
          <p:cNvPr id="25" name="TextBox 24">
            <a:extLst>
              <a:ext uri="{FF2B5EF4-FFF2-40B4-BE49-F238E27FC236}">
                <a16:creationId xmlns:a16="http://schemas.microsoft.com/office/drawing/2014/main" id="{FAA6D2F7-0FB6-549E-571B-714775FF48C4}"/>
              </a:ext>
            </a:extLst>
          </p:cNvPr>
          <p:cNvSpPr txBox="1"/>
          <p:nvPr/>
        </p:nvSpPr>
        <p:spPr>
          <a:xfrm>
            <a:off x="869598" y="5877402"/>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Pd(0)]</a:t>
            </a:r>
          </a:p>
        </p:txBody>
      </p:sp>
      <p:sp>
        <p:nvSpPr>
          <p:cNvPr id="26" name="TextBox 25">
            <a:extLst>
              <a:ext uri="{FF2B5EF4-FFF2-40B4-BE49-F238E27FC236}">
                <a16:creationId xmlns:a16="http://schemas.microsoft.com/office/drawing/2014/main" id="{AB8D9E39-5D65-28EF-82D6-E76D26F305F9}"/>
              </a:ext>
            </a:extLst>
          </p:cNvPr>
          <p:cNvSpPr txBox="1"/>
          <p:nvPr/>
        </p:nvSpPr>
        <p:spPr>
          <a:xfrm>
            <a:off x="1528005" y="4672530"/>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2-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sp>
        <p:nvSpPr>
          <p:cNvPr id="27" name="d8 Pd, square planar">
            <a:extLst>
              <a:ext uri="{FF2B5EF4-FFF2-40B4-BE49-F238E27FC236}">
                <a16:creationId xmlns:a16="http://schemas.microsoft.com/office/drawing/2014/main" id="{867DC6E7-CF82-E61D-7382-53D3ED7D9B6F}"/>
              </a:ext>
            </a:extLst>
          </p:cNvPr>
          <p:cNvSpPr txBox="1"/>
          <p:nvPr/>
        </p:nvSpPr>
        <p:spPr>
          <a:xfrm>
            <a:off x="1110079" y="7272326"/>
            <a:ext cx="2726337" cy="917558"/>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Pd is biased to this general manifold</a:t>
            </a:r>
            <a:endParaRPr dirty="0">
              <a:latin typeface="Helvetica" panose="020B0604020202020204" pitchFamily="34" charset="0"/>
              <a:cs typeface="Helvetica" panose="020B0604020202020204" pitchFamily="34" charset="0"/>
            </a:endParaRPr>
          </a:p>
        </p:txBody>
      </p:sp>
      <p:sp>
        <p:nvSpPr>
          <p:cNvPr id="28" name="TextBox 27">
            <a:extLst>
              <a:ext uri="{FF2B5EF4-FFF2-40B4-BE49-F238E27FC236}">
                <a16:creationId xmlns:a16="http://schemas.microsoft.com/office/drawing/2014/main" id="{ED4FE3C8-9E05-E685-B1E7-6C63B0431CA6}"/>
              </a:ext>
            </a:extLst>
          </p:cNvPr>
          <p:cNvSpPr txBox="1"/>
          <p:nvPr/>
        </p:nvSpPr>
        <p:spPr>
          <a:xfrm>
            <a:off x="9522983" y="4293135"/>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29" name="Oval 28">
            <a:extLst>
              <a:ext uri="{FF2B5EF4-FFF2-40B4-BE49-F238E27FC236}">
                <a16:creationId xmlns:a16="http://schemas.microsoft.com/office/drawing/2014/main" id="{FCCBA72C-A446-D4F5-4E04-D46BF1D2A577}"/>
              </a:ext>
            </a:extLst>
          </p:cNvPr>
          <p:cNvSpPr/>
          <p:nvPr/>
        </p:nvSpPr>
        <p:spPr>
          <a:xfrm>
            <a:off x="8808034" y="3404056"/>
            <a:ext cx="3335867" cy="3337560"/>
          </a:xfrm>
          <a:prstGeom prst="ellips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0" name="Oval 29">
            <a:extLst>
              <a:ext uri="{FF2B5EF4-FFF2-40B4-BE49-F238E27FC236}">
                <a16:creationId xmlns:a16="http://schemas.microsoft.com/office/drawing/2014/main" id="{1EF50721-BBAD-C7E9-19A4-B90509089443}"/>
              </a:ext>
            </a:extLst>
          </p:cNvPr>
          <p:cNvSpPr>
            <a:spLocks noChangeAspect="1"/>
          </p:cNvSpPr>
          <p:nvPr/>
        </p:nvSpPr>
        <p:spPr>
          <a:xfrm>
            <a:off x="8979984" y="3573084"/>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1" name="TextBox 30">
            <a:extLst>
              <a:ext uri="{FF2B5EF4-FFF2-40B4-BE49-F238E27FC236}">
                <a16:creationId xmlns:a16="http://schemas.microsoft.com/office/drawing/2014/main" id="{359D8804-9C32-25BD-F61B-3AE3023CCFA0}"/>
              </a:ext>
            </a:extLst>
          </p:cNvPr>
          <p:cNvSpPr txBox="1"/>
          <p:nvPr/>
        </p:nvSpPr>
        <p:spPr>
          <a:xfrm>
            <a:off x="9530724" y="4693717"/>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1-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cxnSp>
        <p:nvCxnSpPr>
          <p:cNvPr id="32" name="Straight Arrow Connector 31">
            <a:extLst>
              <a:ext uri="{FF2B5EF4-FFF2-40B4-BE49-F238E27FC236}">
                <a16:creationId xmlns:a16="http://schemas.microsoft.com/office/drawing/2014/main" id="{072B9360-1E95-94B1-C3CE-1D10D11499AD}"/>
              </a:ext>
            </a:extLst>
          </p:cNvPr>
          <p:cNvCxnSpPr/>
          <p:nvPr/>
        </p:nvCxnSpPr>
        <p:spPr>
          <a:xfrm>
            <a:off x="5029707" y="5203518"/>
            <a:ext cx="2926080" cy="0"/>
          </a:xfrm>
          <a:prstGeom prst="straightConnector1">
            <a:avLst/>
          </a:prstGeom>
          <a:noFill/>
          <a:ln w="50800" cap="flat">
            <a:solidFill>
              <a:srgbClr val="000000"/>
            </a:solidFill>
            <a:prstDash val="sysDot"/>
            <a:miter lim="400000"/>
            <a:headEnd w="med" len="lg"/>
            <a:tailEnd type="triangle" w="med" len="lg"/>
          </a:ln>
          <a:effectLst/>
          <a:sp3d/>
        </p:spPr>
        <p:style>
          <a:lnRef idx="0">
            <a:scrgbClr r="0" g="0" b="0"/>
          </a:lnRef>
          <a:fillRef idx="0">
            <a:scrgbClr r="0" g="0" b="0"/>
          </a:fillRef>
          <a:effectRef idx="0">
            <a:scrgbClr r="0" g="0" b="0"/>
          </a:effectRef>
          <a:fontRef idx="none"/>
        </p:style>
      </p:cxnSp>
      <p:sp>
        <p:nvSpPr>
          <p:cNvPr id="33" name="Rectangle 32">
            <a:extLst>
              <a:ext uri="{FF2B5EF4-FFF2-40B4-BE49-F238E27FC236}">
                <a16:creationId xmlns:a16="http://schemas.microsoft.com/office/drawing/2014/main" id="{A4EE8576-5389-A903-6A45-0B0AF30F8979}"/>
              </a:ext>
            </a:extLst>
          </p:cNvPr>
          <p:cNvSpPr/>
          <p:nvPr/>
        </p:nvSpPr>
        <p:spPr>
          <a:xfrm rot="5400000">
            <a:off x="8852088" y="457470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4" name="Rectangle 33">
            <a:extLst>
              <a:ext uri="{FF2B5EF4-FFF2-40B4-BE49-F238E27FC236}">
                <a16:creationId xmlns:a16="http://schemas.microsoft.com/office/drawing/2014/main" id="{B4DB572A-8242-8CD9-431C-91BBC3CA8AD6}"/>
              </a:ext>
            </a:extLst>
          </p:cNvPr>
          <p:cNvSpPr/>
          <p:nvPr/>
        </p:nvSpPr>
        <p:spPr>
          <a:xfrm rot="5400000">
            <a:off x="8847008" y="437658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5" name="Rectangle 34">
            <a:extLst>
              <a:ext uri="{FF2B5EF4-FFF2-40B4-BE49-F238E27FC236}">
                <a16:creationId xmlns:a16="http://schemas.microsoft.com/office/drawing/2014/main" id="{38497F86-2C24-7020-9FEE-6C357B794B7C}"/>
              </a:ext>
            </a:extLst>
          </p:cNvPr>
          <p:cNvSpPr/>
          <p:nvPr/>
        </p:nvSpPr>
        <p:spPr>
          <a:xfrm rot="6672803">
            <a:off x="8852088" y="424884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6" name="Isosceles Triangle 35">
            <a:extLst>
              <a:ext uri="{FF2B5EF4-FFF2-40B4-BE49-F238E27FC236}">
                <a16:creationId xmlns:a16="http://schemas.microsoft.com/office/drawing/2014/main" id="{CF638CE0-72BF-C6ED-8AD8-232B5B838F2F}"/>
              </a:ext>
            </a:extLst>
          </p:cNvPr>
          <p:cNvSpPr/>
          <p:nvPr/>
        </p:nvSpPr>
        <p:spPr>
          <a:xfrm>
            <a:off x="8714478" y="4756496"/>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7" name="Rectangle 36">
            <a:extLst>
              <a:ext uri="{FF2B5EF4-FFF2-40B4-BE49-F238E27FC236}">
                <a16:creationId xmlns:a16="http://schemas.microsoft.com/office/drawing/2014/main" id="{3EBEF2A3-AD8E-95B3-A1E1-246606CB8DDA}"/>
              </a:ext>
            </a:extLst>
          </p:cNvPr>
          <p:cNvSpPr/>
          <p:nvPr/>
        </p:nvSpPr>
        <p:spPr>
          <a:xfrm rot="6672803">
            <a:off x="8957339" y="41010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8" name="Rectangle 37">
            <a:extLst>
              <a:ext uri="{FF2B5EF4-FFF2-40B4-BE49-F238E27FC236}">
                <a16:creationId xmlns:a16="http://schemas.microsoft.com/office/drawing/2014/main" id="{52AC58B7-3458-F484-AC3E-D11FDF7BF952}"/>
              </a:ext>
            </a:extLst>
          </p:cNvPr>
          <p:cNvSpPr/>
          <p:nvPr/>
        </p:nvSpPr>
        <p:spPr>
          <a:xfrm rot="7375221">
            <a:off x="8986458" y="400781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9" name="TextBox 38">
            <a:extLst>
              <a:ext uri="{FF2B5EF4-FFF2-40B4-BE49-F238E27FC236}">
                <a16:creationId xmlns:a16="http://schemas.microsoft.com/office/drawing/2014/main" id="{12884500-30D5-E6CD-1382-DC45E5CBAC71}"/>
              </a:ext>
            </a:extLst>
          </p:cNvPr>
          <p:cNvSpPr txBox="1"/>
          <p:nvPr/>
        </p:nvSpPr>
        <p:spPr>
          <a:xfrm>
            <a:off x="8490983" y="4298793"/>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0)]</a:t>
            </a:r>
          </a:p>
        </p:txBody>
      </p:sp>
      <p:sp>
        <p:nvSpPr>
          <p:cNvPr id="40" name="Rectangle 39">
            <a:extLst>
              <a:ext uri="{FF2B5EF4-FFF2-40B4-BE49-F238E27FC236}">
                <a16:creationId xmlns:a16="http://schemas.microsoft.com/office/drawing/2014/main" id="{0D289270-1CD9-1E85-BE07-CA1658A68EA1}"/>
              </a:ext>
            </a:extLst>
          </p:cNvPr>
          <p:cNvSpPr/>
          <p:nvPr/>
        </p:nvSpPr>
        <p:spPr>
          <a:xfrm rot="12303496">
            <a:off x="10980991" y="333257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1" name="Rectangle 40">
            <a:extLst>
              <a:ext uri="{FF2B5EF4-FFF2-40B4-BE49-F238E27FC236}">
                <a16:creationId xmlns:a16="http://schemas.microsoft.com/office/drawing/2014/main" id="{BF70DE95-92AB-747B-9402-814197F1FB3C}"/>
              </a:ext>
            </a:extLst>
          </p:cNvPr>
          <p:cNvSpPr/>
          <p:nvPr/>
        </p:nvSpPr>
        <p:spPr>
          <a:xfrm rot="12303496">
            <a:off x="11140877" y="340237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2" name="Rectangle 41">
            <a:extLst>
              <a:ext uri="{FF2B5EF4-FFF2-40B4-BE49-F238E27FC236}">
                <a16:creationId xmlns:a16="http://schemas.microsoft.com/office/drawing/2014/main" id="{7B5AE8AA-F64D-4EF9-5840-58EB409EE2AC}"/>
              </a:ext>
            </a:extLst>
          </p:cNvPr>
          <p:cNvSpPr/>
          <p:nvPr/>
        </p:nvSpPr>
        <p:spPr>
          <a:xfrm rot="12303496">
            <a:off x="11300960" y="35162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3" name="Rectangle 42">
            <a:extLst>
              <a:ext uri="{FF2B5EF4-FFF2-40B4-BE49-F238E27FC236}">
                <a16:creationId xmlns:a16="http://schemas.microsoft.com/office/drawing/2014/main" id="{98D1AC9A-2FB5-6519-0E94-722B79A7F518}"/>
              </a:ext>
            </a:extLst>
          </p:cNvPr>
          <p:cNvSpPr/>
          <p:nvPr/>
        </p:nvSpPr>
        <p:spPr>
          <a:xfrm rot="12303496">
            <a:off x="11472910" y="36073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4" name="Rectangle 43">
            <a:extLst>
              <a:ext uri="{FF2B5EF4-FFF2-40B4-BE49-F238E27FC236}">
                <a16:creationId xmlns:a16="http://schemas.microsoft.com/office/drawing/2014/main" id="{0DFD46D2-1BBC-5A37-CE41-A6C383FD9A60}"/>
              </a:ext>
            </a:extLst>
          </p:cNvPr>
          <p:cNvSpPr/>
          <p:nvPr/>
        </p:nvSpPr>
        <p:spPr>
          <a:xfrm rot="14383519">
            <a:off x="11625310" y="37597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5" name="Rectangle 44">
            <a:extLst>
              <a:ext uri="{FF2B5EF4-FFF2-40B4-BE49-F238E27FC236}">
                <a16:creationId xmlns:a16="http://schemas.microsoft.com/office/drawing/2014/main" id="{D449330A-1A40-BBA9-3BB6-2C9791801A8C}"/>
              </a:ext>
            </a:extLst>
          </p:cNvPr>
          <p:cNvSpPr/>
          <p:nvPr/>
        </p:nvSpPr>
        <p:spPr>
          <a:xfrm rot="14383519">
            <a:off x="11553917" y="368516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6" name="Isosceles Triangle 45">
            <a:extLst>
              <a:ext uri="{FF2B5EF4-FFF2-40B4-BE49-F238E27FC236}">
                <a16:creationId xmlns:a16="http://schemas.microsoft.com/office/drawing/2014/main" id="{7B27C2B6-EDA5-01BB-3DA3-BCA70A05E913}"/>
              </a:ext>
            </a:extLst>
          </p:cNvPr>
          <p:cNvSpPr/>
          <p:nvPr/>
        </p:nvSpPr>
        <p:spPr>
          <a:xfrm rot="6871937">
            <a:off x="10946320" y="3501678"/>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7" name="Rectangle 46">
            <a:extLst>
              <a:ext uri="{FF2B5EF4-FFF2-40B4-BE49-F238E27FC236}">
                <a16:creationId xmlns:a16="http://schemas.microsoft.com/office/drawing/2014/main" id="{48868356-E1D0-11E5-288C-617EF58D6E15}"/>
              </a:ext>
            </a:extLst>
          </p:cNvPr>
          <p:cNvSpPr/>
          <p:nvPr/>
        </p:nvSpPr>
        <p:spPr>
          <a:xfrm rot="14584753">
            <a:off x="11775170" y="390202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8" name="TextBox 47">
            <a:extLst>
              <a:ext uri="{FF2B5EF4-FFF2-40B4-BE49-F238E27FC236}">
                <a16:creationId xmlns:a16="http://schemas.microsoft.com/office/drawing/2014/main" id="{6C4A2947-12A2-5450-F226-D64162FBD6E2}"/>
              </a:ext>
            </a:extLst>
          </p:cNvPr>
          <p:cNvSpPr txBox="1"/>
          <p:nvPr/>
        </p:nvSpPr>
        <p:spPr>
          <a:xfrm>
            <a:off x="10786634" y="3813974"/>
            <a:ext cx="1575752"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 + • C</a:t>
            </a:r>
          </a:p>
        </p:txBody>
      </p:sp>
      <p:sp>
        <p:nvSpPr>
          <p:cNvPr id="49" name="Rectangle 48">
            <a:extLst>
              <a:ext uri="{FF2B5EF4-FFF2-40B4-BE49-F238E27FC236}">
                <a16:creationId xmlns:a16="http://schemas.microsoft.com/office/drawing/2014/main" id="{711B4110-74D6-5586-6502-72A75081C7B7}"/>
              </a:ext>
            </a:extLst>
          </p:cNvPr>
          <p:cNvSpPr/>
          <p:nvPr/>
        </p:nvSpPr>
        <p:spPr>
          <a:xfrm rot="19621564">
            <a:off x="11226105" y="616758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0" name="Rectangle 49">
            <a:extLst>
              <a:ext uri="{FF2B5EF4-FFF2-40B4-BE49-F238E27FC236}">
                <a16:creationId xmlns:a16="http://schemas.microsoft.com/office/drawing/2014/main" id="{046DE4D7-6885-8429-7763-024CBCB75C7F}"/>
              </a:ext>
            </a:extLst>
          </p:cNvPr>
          <p:cNvSpPr/>
          <p:nvPr/>
        </p:nvSpPr>
        <p:spPr>
          <a:xfrm rot="19621564">
            <a:off x="11062614" y="613559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1" name="Rectangle 50">
            <a:extLst>
              <a:ext uri="{FF2B5EF4-FFF2-40B4-BE49-F238E27FC236}">
                <a16:creationId xmlns:a16="http://schemas.microsoft.com/office/drawing/2014/main" id="{5254BD98-8F26-E431-ADEE-541E45C6D2C4}"/>
              </a:ext>
            </a:extLst>
          </p:cNvPr>
          <p:cNvSpPr/>
          <p:nvPr/>
        </p:nvSpPr>
        <p:spPr>
          <a:xfrm rot="19621564">
            <a:off x="10931124" y="621331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2" name="Rectangle 51">
            <a:extLst>
              <a:ext uri="{FF2B5EF4-FFF2-40B4-BE49-F238E27FC236}">
                <a16:creationId xmlns:a16="http://schemas.microsoft.com/office/drawing/2014/main" id="{AFBB0705-4125-BA8C-1F13-0F23227EB324}"/>
              </a:ext>
            </a:extLst>
          </p:cNvPr>
          <p:cNvSpPr/>
          <p:nvPr/>
        </p:nvSpPr>
        <p:spPr>
          <a:xfrm rot="19621564">
            <a:off x="10772714" y="626779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3" name="Rectangle 52">
            <a:extLst>
              <a:ext uri="{FF2B5EF4-FFF2-40B4-BE49-F238E27FC236}">
                <a16:creationId xmlns:a16="http://schemas.microsoft.com/office/drawing/2014/main" id="{FBABB04A-F3E8-368D-3FC0-DCE125EA4CF1}"/>
              </a:ext>
            </a:extLst>
          </p:cNvPr>
          <p:cNvSpPr/>
          <p:nvPr/>
        </p:nvSpPr>
        <p:spPr>
          <a:xfrm>
            <a:off x="10583804" y="628314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4" name="Rectangle 53">
            <a:extLst>
              <a:ext uri="{FF2B5EF4-FFF2-40B4-BE49-F238E27FC236}">
                <a16:creationId xmlns:a16="http://schemas.microsoft.com/office/drawing/2014/main" id="{EF537668-6CAD-5801-3A03-479F6708CE8C}"/>
              </a:ext>
            </a:extLst>
          </p:cNvPr>
          <p:cNvSpPr/>
          <p:nvPr/>
        </p:nvSpPr>
        <p:spPr>
          <a:xfrm>
            <a:off x="10737797" y="624314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5" name="Rectangle 54">
            <a:extLst>
              <a:ext uri="{FF2B5EF4-FFF2-40B4-BE49-F238E27FC236}">
                <a16:creationId xmlns:a16="http://schemas.microsoft.com/office/drawing/2014/main" id="{93182D0D-9180-9215-AC21-BB4739E1FBC6}"/>
              </a:ext>
            </a:extLst>
          </p:cNvPr>
          <p:cNvSpPr/>
          <p:nvPr/>
        </p:nvSpPr>
        <p:spPr>
          <a:xfrm>
            <a:off x="10413496"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6" name="Rectangle 55">
            <a:extLst>
              <a:ext uri="{FF2B5EF4-FFF2-40B4-BE49-F238E27FC236}">
                <a16:creationId xmlns:a16="http://schemas.microsoft.com/office/drawing/2014/main" id="{3E25DB84-E4F1-7596-ECA6-9835CF0C021B}"/>
              </a:ext>
            </a:extLst>
          </p:cNvPr>
          <p:cNvSpPr/>
          <p:nvPr/>
        </p:nvSpPr>
        <p:spPr>
          <a:xfrm>
            <a:off x="10292911" y="631166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7" name="Rectangle 56">
            <a:extLst>
              <a:ext uri="{FF2B5EF4-FFF2-40B4-BE49-F238E27FC236}">
                <a16:creationId xmlns:a16="http://schemas.microsoft.com/office/drawing/2014/main" id="{90B488B1-6EB2-8926-6277-B235773C5B50}"/>
              </a:ext>
            </a:extLst>
          </p:cNvPr>
          <p:cNvSpPr/>
          <p:nvPr/>
        </p:nvSpPr>
        <p:spPr>
          <a:xfrm>
            <a:off x="10211631" y="635230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8" name="Isosceles Triangle 57">
            <a:extLst>
              <a:ext uri="{FF2B5EF4-FFF2-40B4-BE49-F238E27FC236}">
                <a16:creationId xmlns:a16="http://schemas.microsoft.com/office/drawing/2014/main" id="{025357AD-30C5-9853-F0F3-E7F8971F65B9}"/>
              </a:ext>
            </a:extLst>
          </p:cNvPr>
          <p:cNvSpPr/>
          <p:nvPr/>
        </p:nvSpPr>
        <p:spPr>
          <a:xfrm rot="14197893">
            <a:off x="11071841" y="6321731"/>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9" name="Rectangle 58">
            <a:extLst>
              <a:ext uri="{FF2B5EF4-FFF2-40B4-BE49-F238E27FC236}">
                <a16:creationId xmlns:a16="http://schemas.microsoft.com/office/drawing/2014/main" id="{5FA703F2-CE85-2753-F64B-1CFAD19617E8}"/>
              </a:ext>
            </a:extLst>
          </p:cNvPr>
          <p:cNvSpPr/>
          <p:nvPr/>
        </p:nvSpPr>
        <p:spPr>
          <a:xfrm rot="955605">
            <a:off x="10040851"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0" name="TextBox 59">
            <a:extLst>
              <a:ext uri="{FF2B5EF4-FFF2-40B4-BE49-F238E27FC236}">
                <a16:creationId xmlns:a16="http://schemas.microsoft.com/office/drawing/2014/main" id="{C99D1D8B-FF28-5B19-5FF9-6DD55DE1C3BC}"/>
              </a:ext>
            </a:extLst>
          </p:cNvPr>
          <p:cNvSpPr txBox="1"/>
          <p:nvPr/>
        </p:nvSpPr>
        <p:spPr>
          <a:xfrm>
            <a:off x="10145138" y="6396550"/>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a:t>
            </a:r>
          </a:p>
        </p:txBody>
      </p:sp>
      <p:sp>
        <p:nvSpPr>
          <p:cNvPr id="61" name="d8 Pd, square planar">
            <a:extLst>
              <a:ext uri="{FF2B5EF4-FFF2-40B4-BE49-F238E27FC236}">
                <a16:creationId xmlns:a16="http://schemas.microsoft.com/office/drawing/2014/main" id="{D16E40F0-5B6F-875B-C5A7-E3CD6ED649E2}"/>
              </a:ext>
            </a:extLst>
          </p:cNvPr>
          <p:cNvSpPr txBox="1"/>
          <p:nvPr/>
        </p:nvSpPr>
        <p:spPr>
          <a:xfrm>
            <a:off x="9151927" y="7272326"/>
            <a:ext cx="2726337" cy="917558"/>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hallenging to access</a:t>
            </a:r>
            <a:endParaRPr dirty="0">
              <a:latin typeface="Helvetica" panose="020B0604020202020204" pitchFamily="34" charset="0"/>
              <a:cs typeface="Helvetica" panose="020B0604020202020204" pitchFamily="34" charset="0"/>
            </a:endParaRPr>
          </a:p>
        </p:txBody>
      </p:sp>
      <p:pic>
        <p:nvPicPr>
          <p:cNvPr id="62" name="lightbulb blue illuminated.png" descr="lightbulb blue illuminated.png">
            <a:extLst>
              <a:ext uri="{FF2B5EF4-FFF2-40B4-BE49-F238E27FC236}">
                <a16:creationId xmlns:a16="http://schemas.microsoft.com/office/drawing/2014/main" id="{AE2AF39F-DD15-FC90-C432-16579C788CE6}"/>
              </a:ext>
            </a:extLst>
          </p:cNvPr>
          <p:cNvPicPr>
            <a:picLocks noChangeAspect="1"/>
          </p:cNvPicPr>
          <p:nvPr/>
        </p:nvPicPr>
        <p:blipFill>
          <a:blip r:embed="rId3"/>
          <a:stretch>
            <a:fillRect/>
          </a:stretch>
        </p:blipFill>
        <p:spPr>
          <a:xfrm>
            <a:off x="6010078" y="3801475"/>
            <a:ext cx="984643" cy="1094693"/>
          </a:xfrm>
          <a:prstGeom prst="rect">
            <a:avLst/>
          </a:prstGeom>
          <a:ln w="12700" cap="flat">
            <a:noFill/>
            <a:miter lim="400000"/>
          </a:ln>
          <a:effectLst/>
        </p:spPr>
      </p:pic>
      <p:sp>
        <p:nvSpPr>
          <p:cNvPr id="63" name="d8 Pd, square planar">
            <a:extLst>
              <a:ext uri="{FF2B5EF4-FFF2-40B4-BE49-F238E27FC236}">
                <a16:creationId xmlns:a16="http://schemas.microsoft.com/office/drawing/2014/main" id="{68E6A623-278A-E7AA-3C61-42A54B756A2E}"/>
              </a:ext>
            </a:extLst>
          </p:cNvPr>
          <p:cNvSpPr txBox="1"/>
          <p:nvPr/>
        </p:nvSpPr>
        <p:spPr>
          <a:xfrm>
            <a:off x="5111157" y="6425188"/>
            <a:ext cx="2726337" cy="1256112"/>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an light energy be used to toggle between manifolds?</a:t>
            </a:r>
            <a:endParaRPr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514394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48B7D1-B015-348A-3023-07A8BD235E6C}"/>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5C284A28-D6E3-388B-27E1-2D044D2140AF}"/>
              </a:ext>
            </a:extLst>
          </p:cNvPr>
          <p:cNvPicPr>
            <a:picLocks noChangeAspect="1"/>
          </p:cNvPicPr>
          <p:nvPr/>
        </p:nvPicPr>
        <p:blipFill>
          <a:blip r:embed="rId3"/>
          <a:stretch>
            <a:fillRect/>
          </a:stretch>
        </p:blipFill>
        <p:spPr>
          <a:xfrm>
            <a:off x="1601725" y="1822047"/>
            <a:ext cx="10207752" cy="6360414"/>
          </a:xfrm>
          <a:prstGeom prst="rect">
            <a:avLst/>
          </a:prstGeom>
        </p:spPr>
      </p:pic>
      <p:sp>
        <p:nvSpPr>
          <p:cNvPr id="2" name="f-PO by insertion copolymerization">
            <a:extLst>
              <a:ext uri="{FF2B5EF4-FFF2-40B4-BE49-F238E27FC236}">
                <a16:creationId xmlns:a16="http://schemas.microsoft.com/office/drawing/2014/main" id="{DEF04B06-FD86-A6FF-352C-E5D4CC736EAF}"/>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4E0C6AF7-92E2-6BAB-1678-37FFB12FA227}"/>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Across all ligands that apparently have an </a:t>
            </a:r>
            <a:r>
              <a:rPr lang="en-US" b="0" dirty="0" err="1"/>
              <a:t>agostic</a:t>
            </a:r>
            <a:r>
              <a:rPr lang="en-US" b="0" dirty="0"/>
              <a:t> interaction, the correlation between agnostic Pd-H bond length and</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the change in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relative to tri-</a:t>
            </a:r>
            <a:r>
              <a:rPr kumimoji="0" lang="en-US" sz="2400" b="0" i="1" u="none" strike="noStrike" cap="none" spc="0" normalizeH="0" baseline="0" dirty="0">
                <a:ln>
                  <a:noFill/>
                </a:ln>
                <a:solidFill>
                  <a:srgbClr val="000000"/>
                </a:solidFill>
                <a:effectLst/>
                <a:uFillTx/>
                <a:latin typeface="Helvetica Neue"/>
                <a:ea typeface="Helvetica Neue"/>
                <a:cs typeface="Helvetica Neue"/>
                <a:sym typeface="Helvetica Neue"/>
              </a:rPr>
              <a:t>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butylphosphine</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hich we will generally refer to as </a:t>
            </a:r>
            <a:r>
              <a:rPr kumimoji="0" lang="el-GR" sz="2400" b="0" i="0" u="none" strike="noStrike" cap="none" spc="0" normalizeH="0" baseline="0" dirty="0">
                <a:ln>
                  <a:noFill/>
                </a:ln>
                <a:solidFill>
                  <a:srgbClr val="000000"/>
                </a:solidFill>
                <a:effectLst/>
                <a:uFillTx/>
                <a:latin typeface="Helvetica Neue"/>
                <a:ea typeface="Helvetica Neue"/>
                <a:cs typeface="Helvetica Neue"/>
                <a:sym typeface="Helvetica Neue"/>
              </a:rPr>
              <a:t>Δ</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a:t>
            </a:r>
            <a:r>
              <a:rPr lang="en-US" b="0" dirty="0"/>
              <a:t>is pretty good.</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44397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864F53-F20C-11CC-17BC-1199C5C7FEA5}"/>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7EB41DB9-DDFB-DFF3-D240-022DD01ACDB3}"/>
              </a:ext>
            </a:extLst>
          </p:cNvPr>
          <p:cNvPicPr>
            <a:picLocks noChangeAspect="1"/>
          </p:cNvPicPr>
          <p:nvPr/>
        </p:nvPicPr>
        <p:blipFill>
          <a:blip r:embed="rId3"/>
          <a:stretch>
            <a:fillRect/>
          </a:stretch>
        </p:blipFill>
        <p:spPr>
          <a:xfrm>
            <a:off x="1947833" y="1683395"/>
            <a:ext cx="9695593" cy="6498527"/>
          </a:xfrm>
          <a:prstGeom prst="rect">
            <a:avLst/>
          </a:prstGeom>
        </p:spPr>
      </p:pic>
      <p:sp>
        <p:nvSpPr>
          <p:cNvPr id="2" name="f-PO by insertion copolymerization">
            <a:extLst>
              <a:ext uri="{FF2B5EF4-FFF2-40B4-BE49-F238E27FC236}">
                <a16:creationId xmlns:a16="http://schemas.microsoft.com/office/drawing/2014/main" id="{8B46C864-6E26-8827-30FE-7766A4280D8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4902E0EE-6455-6A46-4E1C-BFB8F6A8F10F}"/>
              </a:ext>
            </a:extLst>
          </p:cNvPr>
          <p:cNvSpPr txBox="1"/>
          <p:nvPr/>
        </p:nvSpPr>
        <p:spPr>
          <a:xfrm>
            <a:off x="526901" y="8479587"/>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If we limit ourselves to </a:t>
            </a:r>
            <a:r>
              <a:rPr lang="en-US" b="0" dirty="0" err="1"/>
              <a:t>trialkylphosphine</a:t>
            </a:r>
            <a:r>
              <a:rPr lang="en-US" b="0" dirty="0"/>
              <a:t>-like ligands (also including Pd-Si and non-aryl P-Csp</a:t>
            </a:r>
            <a:r>
              <a:rPr lang="en-US" b="0" baseline="30000" dirty="0"/>
              <a:t>2</a:t>
            </a:r>
            <a:r>
              <a:rPr lang="en-US" b="0" dirty="0"/>
              <a:t>), the correlation improves significantly.</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1292323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404902-E4AE-6A79-18E7-A9C0F4D7B67C}"/>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AE116A5C-8AE0-F58C-114D-D18549DF6113}"/>
              </a:ext>
            </a:extLst>
          </p:cNvPr>
          <p:cNvPicPr>
            <a:picLocks noChangeAspect="1"/>
          </p:cNvPicPr>
          <p:nvPr/>
        </p:nvPicPr>
        <p:blipFill>
          <a:blip r:embed="rId3"/>
          <a:stretch>
            <a:fillRect/>
          </a:stretch>
        </p:blipFill>
        <p:spPr>
          <a:xfrm>
            <a:off x="1947833" y="1683395"/>
            <a:ext cx="9695593" cy="6498527"/>
          </a:xfrm>
          <a:prstGeom prst="rect">
            <a:avLst/>
          </a:prstGeom>
        </p:spPr>
      </p:pic>
      <p:sp>
        <p:nvSpPr>
          <p:cNvPr id="2" name="f-PO by insertion copolymerization">
            <a:extLst>
              <a:ext uri="{FF2B5EF4-FFF2-40B4-BE49-F238E27FC236}">
                <a16:creationId xmlns:a16="http://schemas.microsoft.com/office/drawing/2014/main" id="{890A6F70-D421-C774-3FCF-DCD780D51E1C}"/>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A12CE371-1A5D-F6CC-8CF0-DA90D782E820}"/>
              </a:ext>
            </a:extLst>
          </p:cNvPr>
          <p:cNvSpPr txBox="1"/>
          <p:nvPr/>
        </p:nvSpPr>
        <p:spPr>
          <a:xfrm>
            <a:off x="526901" y="8479587"/>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One particular case deviates strongly from this relationship, showing a much higher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t> than expected. Can we figure out why?</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
        <p:nvSpPr>
          <p:cNvPr id="7" name="Oval 6">
            <a:extLst>
              <a:ext uri="{FF2B5EF4-FFF2-40B4-BE49-F238E27FC236}">
                <a16:creationId xmlns:a16="http://schemas.microsoft.com/office/drawing/2014/main" id="{20FD233A-D5FE-42AA-24EF-84E8083F99B0}"/>
              </a:ext>
            </a:extLst>
          </p:cNvPr>
          <p:cNvSpPr/>
          <p:nvPr/>
        </p:nvSpPr>
        <p:spPr>
          <a:xfrm>
            <a:off x="7474858" y="2554514"/>
            <a:ext cx="580571" cy="551542"/>
          </a:xfrm>
          <a:prstGeom prst="ellipse">
            <a:avLst/>
          </a:prstGeom>
          <a:noFill/>
          <a:ln w="38100" cap="flat">
            <a:solidFill>
              <a:schemeClr val="accent5">
                <a:lumMod val="75000"/>
              </a:schemeClr>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159129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25D2F5-43CC-C6BA-6D7A-3D19DB8D0EBE}"/>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DB31505C-5CDB-568B-4C06-834EB2F234D8}"/>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5" name="Picture 4" descr="A graph with blue lines&#10;&#10;Description automatically generated">
            <a:extLst>
              <a:ext uri="{FF2B5EF4-FFF2-40B4-BE49-F238E27FC236}">
                <a16:creationId xmlns:a16="http://schemas.microsoft.com/office/drawing/2014/main" id="{29D52FB9-E0FA-40C4-CAC2-C204AC8983E3}"/>
              </a:ext>
            </a:extLst>
          </p:cNvPr>
          <p:cNvPicPr>
            <a:picLocks noChangeAspect="1"/>
          </p:cNvPicPr>
          <p:nvPr/>
        </p:nvPicPr>
        <p:blipFill>
          <a:blip r:embed="rId3">
            <a:extLst>
              <a:ext uri="{28A0092B-C50C-407E-A947-70E740481C1C}">
                <a14:useLocalDpi xmlns:a14="http://schemas.microsoft.com/office/drawing/2010/main" val="0"/>
              </a:ext>
            </a:extLst>
          </a:blip>
          <a:srcRect l="36379" t="5769" r="35897"/>
          <a:stretch/>
        </p:blipFill>
        <p:spPr>
          <a:xfrm>
            <a:off x="609600" y="2457450"/>
            <a:ext cx="6591301" cy="5600706"/>
          </a:xfrm>
          <a:prstGeom prst="rect">
            <a:avLst/>
          </a:prstGeom>
        </p:spPr>
      </p:pic>
      <p:sp>
        <p:nvSpPr>
          <p:cNvPr id="8" name="Arrow: Left 7">
            <a:extLst>
              <a:ext uri="{FF2B5EF4-FFF2-40B4-BE49-F238E27FC236}">
                <a16:creationId xmlns:a16="http://schemas.microsoft.com/office/drawing/2014/main" id="{93B78AF9-D4EF-204D-DFAF-187EB51424DE}"/>
              </a:ext>
            </a:extLst>
          </p:cNvPr>
          <p:cNvSpPr/>
          <p:nvPr/>
        </p:nvSpPr>
        <p:spPr>
          <a:xfrm rot="10800000">
            <a:off x="3572052" y="355944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964B0046-9A7F-0FE1-D2F9-F566D99C362B}"/>
              </a:ext>
            </a:extLst>
          </p:cNvPr>
          <p:cNvSpPr txBox="1"/>
          <p:nvPr/>
        </p:nvSpPr>
        <p:spPr>
          <a:xfrm>
            <a:off x="2659535" y="304966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3.9 nm </a:t>
            </a:r>
            <a:endParaRPr lang="en-US" dirty="0"/>
          </a:p>
        </p:txBody>
      </p:sp>
      <p:pic>
        <p:nvPicPr>
          <p:cNvPr id="11" name="Picture 10">
            <a:extLst>
              <a:ext uri="{FF2B5EF4-FFF2-40B4-BE49-F238E27FC236}">
                <a16:creationId xmlns:a16="http://schemas.microsoft.com/office/drawing/2014/main" id="{2679BDFC-2674-05F1-1E15-8F3786A1AFB0}"/>
              </a:ext>
            </a:extLst>
          </p:cNvPr>
          <p:cNvPicPr>
            <a:picLocks noChangeAspect="1"/>
          </p:cNvPicPr>
          <p:nvPr/>
        </p:nvPicPr>
        <p:blipFill>
          <a:blip r:embed="rId4"/>
          <a:stretch>
            <a:fillRect/>
          </a:stretch>
        </p:blipFill>
        <p:spPr>
          <a:xfrm>
            <a:off x="8410714" y="3432895"/>
            <a:ext cx="2995898" cy="2982373"/>
          </a:xfrm>
          <a:prstGeom prst="rect">
            <a:avLst/>
          </a:prstGeom>
        </p:spPr>
      </p:pic>
      <p:sp>
        <p:nvSpPr>
          <p:cNvPr id="12" name="TextBox 11">
            <a:extLst>
              <a:ext uri="{FF2B5EF4-FFF2-40B4-BE49-F238E27FC236}">
                <a16:creationId xmlns:a16="http://schemas.microsoft.com/office/drawing/2014/main" id="{ECE5FC8B-3EA6-FE94-74C9-26E79CC5132D}"/>
              </a:ext>
            </a:extLst>
          </p:cNvPr>
          <p:cNvSpPr txBox="1"/>
          <p:nvPr/>
        </p:nvSpPr>
        <p:spPr>
          <a:xfrm>
            <a:off x="9037807" y="6961212"/>
            <a:ext cx="197169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20067</a:t>
            </a:r>
          </a:p>
        </p:txBody>
      </p:sp>
      <p:sp>
        <p:nvSpPr>
          <p:cNvPr id="14" name="TextBox 13">
            <a:extLst>
              <a:ext uri="{FF2B5EF4-FFF2-40B4-BE49-F238E27FC236}">
                <a16:creationId xmlns:a16="http://schemas.microsoft.com/office/drawing/2014/main" id="{7A2F5602-DE1C-00F0-A78E-63134BB12ACF}"/>
              </a:ext>
            </a:extLst>
          </p:cNvPr>
          <p:cNvSpPr txBox="1"/>
          <p:nvPr/>
        </p:nvSpPr>
        <p:spPr>
          <a:xfrm>
            <a:off x="526901" y="8675743"/>
            <a:ext cx="11950998" cy="6258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This is the ligand in question, which features large TMS groups on one substituen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723063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3B06C2-373A-E159-7A5F-65B03DDE78ED}"/>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E4DC7522-8CCB-B2C8-0F88-CD2F4B8183CA}"/>
              </a:ext>
            </a:extLst>
          </p:cNvPr>
          <p:cNvPicPr>
            <a:picLocks noChangeAspect="1"/>
          </p:cNvPicPr>
          <p:nvPr/>
        </p:nvPicPr>
        <p:blipFill>
          <a:blip r:embed="rId3"/>
          <a:stretch>
            <a:fillRect/>
          </a:stretch>
        </p:blipFill>
        <p:spPr>
          <a:xfrm>
            <a:off x="3702116" y="1504188"/>
            <a:ext cx="5838825" cy="5553075"/>
          </a:xfrm>
          <a:prstGeom prst="rect">
            <a:avLst/>
          </a:prstGeom>
        </p:spPr>
      </p:pic>
      <p:sp>
        <p:nvSpPr>
          <p:cNvPr id="2" name="f-PO by insertion copolymerization">
            <a:extLst>
              <a:ext uri="{FF2B5EF4-FFF2-40B4-BE49-F238E27FC236}">
                <a16:creationId xmlns:a16="http://schemas.microsoft.com/office/drawing/2014/main" id="{A69DA9E8-9BC6-6BA4-36FC-AC7ED095A63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10" name="TextBox 9">
            <a:extLst>
              <a:ext uri="{FF2B5EF4-FFF2-40B4-BE49-F238E27FC236}">
                <a16:creationId xmlns:a16="http://schemas.microsoft.com/office/drawing/2014/main" id="{CE869BE3-89B7-A0C6-3123-A28FA3CD0C3C}"/>
              </a:ext>
            </a:extLst>
          </p:cNvPr>
          <p:cNvSpPr txBox="1"/>
          <p:nvPr/>
        </p:nvSpPr>
        <p:spPr>
          <a:xfrm>
            <a:off x="526901" y="7624764"/>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Atoms-in-molecules (AIM) analysis reveals an interaction in the apical position of the coordination sphere, suggesting an </a:t>
            </a:r>
            <a:r>
              <a:rPr lang="en-US" b="0" dirty="0" err="1"/>
              <a:t>agostic</a:t>
            </a:r>
            <a:r>
              <a:rPr lang="en-US" b="0" dirty="0"/>
              <a:t> interaction. Since the HOMO appears to antibonding character with respect to this interaction, a stronger apical </a:t>
            </a:r>
            <a:r>
              <a:rPr lang="en-US" b="0" dirty="0" err="1"/>
              <a:t>agostic</a:t>
            </a:r>
            <a:r>
              <a:rPr lang="en-US" b="0" dirty="0"/>
              <a:t> interaction should raise the HOMO energy and thus lower the HOMO-LUMO gap, </a:t>
            </a:r>
            <a:r>
              <a:rPr lang="en-US" b="0" dirty="0" err="1"/>
              <a:t>redshifting</a:t>
            </a:r>
            <a:r>
              <a:rPr lang="en-US" b="0" dirty="0"/>
              <a:t>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cxnSp>
        <p:nvCxnSpPr>
          <p:cNvPr id="15" name="Straight Arrow Connector 14">
            <a:extLst>
              <a:ext uri="{FF2B5EF4-FFF2-40B4-BE49-F238E27FC236}">
                <a16:creationId xmlns:a16="http://schemas.microsoft.com/office/drawing/2014/main" id="{8C4254CA-1B92-08BD-A781-B568DCB44AF2}"/>
              </a:ext>
            </a:extLst>
          </p:cNvPr>
          <p:cNvCxnSpPr>
            <a:cxnSpLocks/>
          </p:cNvCxnSpPr>
          <p:nvPr/>
        </p:nvCxnSpPr>
        <p:spPr>
          <a:xfrm flipV="1">
            <a:off x="5050971" y="4659086"/>
            <a:ext cx="827315" cy="1736821"/>
          </a:xfrm>
          <a:prstGeom prst="straightConnector1">
            <a:avLst/>
          </a:prstGeom>
          <a:noFill/>
          <a:ln w="76200" cap="flat">
            <a:solidFill>
              <a:srgbClr val="000000"/>
            </a:solidFill>
            <a:prstDash val="solid"/>
            <a:miter lim="400000"/>
            <a:tailEnd type="triangle"/>
          </a:ln>
          <a:effectLst/>
          <a:sp3d/>
        </p:spPr>
        <p:style>
          <a:lnRef idx="0">
            <a:scrgbClr r="0" g="0" b="0"/>
          </a:lnRef>
          <a:fillRef idx="0">
            <a:scrgbClr r="0" g="0" b="0"/>
          </a:fillRef>
          <a:effectRef idx="0">
            <a:scrgbClr r="0" g="0" b="0"/>
          </a:effectRef>
          <a:fontRef idx="none"/>
        </p:style>
      </p:cxnSp>
      <p:sp>
        <p:nvSpPr>
          <p:cNvPr id="19" name="TextBox 18">
            <a:extLst>
              <a:ext uri="{FF2B5EF4-FFF2-40B4-BE49-F238E27FC236}">
                <a16:creationId xmlns:a16="http://schemas.microsoft.com/office/drawing/2014/main" id="{F1DBF3F9-42D4-12BF-5F99-0C24A8EEE956}"/>
              </a:ext>
            </a:extLst>
          </p:cNvPr>
          <p:cNvSpPr txBox="1"/>
          <p:nvPr/>
        </p:nvSpPr>
        <p:spPr>
          <a:xfrm>
            <a:off x="2190878" y="6395907"/>
            <a:ext cx="3433408"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b="0" dirty="0"/>
              <a:t>“apical” </a:t>
            </a:r>
            <a:r>
              <a:rPr lang="en-US" b="0" dirty="0" err="1"/>
              <a:t>agostic</a:t>
            </a:r>
            <a:r>
              <a:rPr lang="en-US" b="0" dirty="0"/>
              <a:t> interaction from AIM</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4013407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F444F4-4AEB-7FD0-17FA-BF0DD1E5FA73}"/>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FF53DAF9-C1D2-9349-5879-0D0BB62E0E6F}"/>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6" name="Picture 5">
            <a:extLst>
              <a:ext uri="{FF2B5EF4-FFF2-40B4-BE49-F238E27FC236}">
                <a16:creationId xmlns:a16="http://schemas.microsoft.com/office/drawing/2014/main" id="{8F7E1A02-6ABE-588A-B948-78180B38AE93}"/>
              </a:ext>
            </a:extLst>
          </p:cNvPr>
          <p:cNvPicPr>
            <a:picLocks noChangeAspect="1"/>
          </p:cNvPicPr>
          <p:nvPr/>
        </p:nvPicPr>
        <p:blipFill>
          <a:blip r:embed="rId3"/>
          <a:stretch>
            <a:fillRect/>
          </a:stretch>
        </p:blipFill>
        <p:spPr>
          <a:xfrm>
            <a:off x="3327347" y="1576452"/>
            <a:ext cx="5908675" cy="5385234"/>
          </a:xfrm>
          <a:prstGeom prst="rect">
            <a:avLst/>
          </a:prstGeom>
        </p:spPr>
      </p:pic>
      <p:sp>
        <p:nvSpPr>
          <p:cNvPr id="10" name="TextBox 9">
            <a:extLst>
              <a:ext uri="{FF2B5EF4-FFF2-40B4-BE49-F238E27FC236}">
                <a16:creationId xmlns:a16="http://schemas.microsoft.com/office/drawing/2014/main" id="{BDF29E8B-1E28-8F19-1AB9-75127FE01E7E}"/>
              </a:ext>
            </a:extLst>
          </p:cNvPr>
          <p:cNvSpPr txBox="1"/>
          <p:nvPr/>
        </p:nvSpPr>
        <p:spPr>
          <a:xfrm>
            <a:off x="526901" y="7624764"/>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Atoms-in-molecules (AIM) analysis reveals an interaction in the apical position of the coordination sphere, suggesting an </a:t>
            </a:r>
            <a:r>
              <a:rPr lang="en-US" b="0" dirty="0" err="1"/>
              <a:t>agostic</a:t>
            </a:r>
            <a:r>
              <a:rPr lang="en-US" b="0" dirty="0"/>
              <a:t> interaction. Since the HOMO appears to antibonding character with respect to this interaction, a stronger apical </a:t>
            </a:r>
            <a:r>
              <a:rPr lang="en-US" b="0" dirty="0" err="1"/>
              <a:t>agostic</a:t>
            </a:r>
            <a:r>
              <a:rPr lang="en-US" b="0" dirty="0"/>
              <a:t> interaction should raise the HOMO energy and thus lower the HOMO-LUMO gap, </a:t>
            </a:r>
            <a:r>
              <a:rPr lang="en-US" b="0" dirty="0" err="1"/>
              <a:t>redshifting</a:t>
            </a:r>
            <a:r>
              <a:rPr lang="en-US" b="0" dirty="0"/>
              <a:t>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
        <p:nvSpPr>
          <p:cNvPr id="13" name="TextBox 12">
            <a:extLst>
              <a:ext uri="{FF2B5EF4-FFF2-40B4-BE49-F238E27FC236}">
                <a16:creationId xmlns:a16="http://schemas.microsoft.com/office/drawing/2014/main" id="{D86B0003-392A-DC7A-8D8C-67D6ECC35738}"/>
              </a:ext>
            </a:extLst>
          </p:cNvPr>
          <p:cNvSpPr txBox="1"/>
          <p:nvPr/>
        </p:nvSpPr>
        <p:spPr>
          <a:xfrm>
            <a:off x="9815138" y="4253827"/>
            <a:ext cx="105958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1" i="0" u="none" strike="noStrike" cap="none" spc="0" normalizeH="0" baseline="0" dirty="0">
                <a:ln>
                  <a:noFill/>
                </a:ln>
                <a:solidFill>
                  <a:srgbClr val="000000"/>
                </a:solidFill>
                <a:effectLst/>
                <a:uFillTx/>
                <a:latin typeface="Helvetica Neue"/>
                <a:ea typeface="Helvetica Neue"/>
                <a:cs typeface="Helvetica Neue"/>
                <a:sym typeface="Helvetica Neue"/>
              </a:rPr>
              <a:t>HOMO</a:t>
            </a:r>
          </a:p>
        </p:txBody>
      </p:sp>
      <p:cxnSp>
        <p:nvCxnSpPr>
          <p:cNvPr id="15" name="Straight Arrow Connector 14">
            <a:extLst>
              <a:ext uri="{FF2B5EF4-FFF2-40B4-BE49-F238E27FC236}">
                <a16:creationId xmlns:a16="http://schemas.microsoft.com/office/drawing/2014/main" id="{0AE820D5-85E4-1CDB-731C-F6FE419C592A}"/>
              </a:ext>
            </a:extLst>
          </p:cNvPr>
          <p:cNvCxnSpPr>
            <a:cxnSpLocks/>
          </p:cNvCxnSpPr>
          <p:nvPr/>
        </p:nvCxnSpPr>
        <p:spPr>
          <a:xfrm flipV="1">
            <a:off x="5391807" y="5423338"/>
            <a:ext cx="331076" cy="1056290"/>
          </a:xfrm>
          <a:prstGeom prst="straightConnector1">
            <a:avLst/>
          </a:prstGeom>
          <a:noFill/>
          <a:ln w="76200" cap="flat">
            <a:solidFill>
              <a:srgbClr val="000000"/>
            </a:solidFill>
            <a:prstDash val="solid"/>
            <a:miter lim="400000"/>
            <a:tailEnd type="triangle"/>
          </a:ln>
          <a:effectLst/>
          <a:sp3d/>
        </p:spPr>
        <p:style>
          <a:lnRef idx="0">
            <a:scrgbClr r="0" g="0" b="0"/>
          </a:lnRef>
          <a:fillRef idx="0">
            <a:scrgbClr r="0" g="0" b="0"/>
          </a:fillRef>
          <a:effectRef idx="0">
            <a:scrgbClr r="0" g="0" b="0"/>
          </a:effectRef>
          <a:fontRef idx="none"/>
        </p:style>
      </p:cxnSp>
      <p:sp>
        <p:nvSpPr>
          <p:cNvPr id="19" name="TextBox 18">
            <a:extLst>
              <a:ext uri="{FF2B5EF4-FFF2-40B4-BE49-F238E27FC236}">
                <a16:creationId xmlns:a16="http://schemas.microsoft.com/office/drawing/2014/main" id="{D0D6AC8E-114C-D358-2CE4-7D05A12B43C2}"/>
              </a:ext>
            </a:extLst>
          </p:cNvPr>
          <p:cNvSpPr txBox="1"/>
          <p:nvPr/>
        </p:nvSpPr>
        <p:spPr>
          <a:xfrm>
            <a:off x="3043618" y="6585339"/>
            <a:ext cx="3238066"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ntibonding interaction</a:t>
            </a:r>
          </a:p>
        </p:txBody>
      </p:sp>
    </p:spTree>
    <p:extLst>
      <p:ext uri="{BB962C8B-B14F-4D97-AF65-F5344CB8AC3E}">
        <p14:creationId xmlns:p14="http://schemas.microsoft.com/office/powerpoint/2010/main" val="31076234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234882-BBCB-0212-3467-6154D3F5B79C}"/>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542A993F-4BEB-BB97-1947-CDE383EE63FC}"/>
              </a:ext>
            </a:extLst>
          </p:cNvPr>
          <p:cNvPicPr>
            <a:picLocks noChangeAspect="1"/>
          </p:cNvPicPr>
          <p:nvPr/>
        </p:nvPicPr>
        <p:blipFill>
          <a:blip r:embed="rId3"/>
          <a:stretch>
            <a:fillRect/>
          </a:stretch>
        </p:blipFill>
        <p:spPr>
          <a:xfrm>
            <a:off x="3326717" y="1705981"/>
            <a:ext cx="6351365" cy="5819870"/>
          </a:xfrm>
          <a:prstGeom prst="rect">
            <a:avLst/>
          </a:prstGeom>
        </p:spPr>
      </p:pic>
      <p:sp>
        <p:nvSpPr>
          <p:cNvPr id="2" name="f-PO by insertion copolymerization">
            <a:extLst>
              <a:ext uri="{FF2B5EF4-FFF2-40B4-BE49-F238E27FC236}">
                <a16:creationId xmlns:a16="http://schemas.microsoft.com/office/drawing/2014/main" id="{CAB32A36-07BB-22AA-60A2-D40697423D71}"/>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3" name="TextBox 2">
            <a:extLst>
              <a:ext uri="{FF2B5EF4-FFF2-40B4-BE49-F238E27FC236}">
                <a16:creationId xmlns:a16="http://schemas.microsoft.com/office/drawing/2014/main" id="{A75F6CA2-FF2D-E430-3B3F-53230FC09762}"/>
              </a:ext>
            </a:extLst>
          </p:cNvPr>
          <p:cNvSpPr txBox="1"/>
          <p:nvPr/>
        </p:nvSpPr>
        <p:spPr>
          <a:xfrm>
            <a:off x="526901" y="7624764"/>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Atoms-in-molecules (AIM) analysis reveals an interaction in the apical position of the coordination sphere, suggesting an </a:t>
            </a:r>
            <a:r>
              <a:rPr lang="en-US" b="0" dirty="0" err="1"/>
              <a:t>agostic</a:t>
            </a:r>
            <a:r>
              <a:rPr lang="en-US" b="0" dirty="0"/>
              <a:t> interaction. Since the HOMO appears to antibonding character with respect to this interaction, a stronger apical </a:t>
            </a:r>
            <a:r>
              <a:rPr lang="en-US" b="0" dirty="0" err="1"/>
              <a:t>agostic</a:t>
            </a:r>
            <a:r>
              <a:rPr lang="en-US" b="0" dirty="0"/>
              <a:t> interaction should raise the HOMO energy and thus lower the HOMO-LUMO gap, </a:t>
            </a:r>
            <a:r>
              <a:rPr lang="en-US" b="0" dirty="0" err="1"/>
              <a:t>redshifting</a:t>
            </a:r>
            <a:r>
              <a:rPr lang="en-US" b="0" dirty="0"/>
              <a:t>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cxnSp>
        <p:nvCxnSpPr>
          <p:cNvPr id="8" name="Straight Arrow Connector 7">
            <a:extLst>
              <a:ext uri="{FF2B5EF4-FFF2-40B4-BE49-F238E27FC236}">
                <a16:creationId xmlns:a16="http://schemas.microsoft.com/office/drawing/2014/main" id="{F0CBE846-CA51-7C78-A83C-C6BD1BB76261}"/>
              </a:ext>
            </a:extLst>
          </p:cNvPr>
          <p:cNvCxnSpPr>
            <a:cxnSpLocks/>
          </p:cNvCxnSpPr>
          <p:nvPr/>
        </p:nvCxnSpPr>
        <p:spPr>
          <a:xfrm flipV="1">
            <a:off x="4934607" y="5817476"/>
            <a:ext cx="646386" cy="804041"/>
          </a:xfrm>
          <a:prstGeom prst="straightConnector1">
            <a:avLst/>
          </a:prstGeom>
          <a:noFill/>
          <a:ln w="76200" cap="flat">
            <a:solidFill>
              <a:srgbClr val="000000"/>
            </a:solidFill>
            <a:prstDash val="solid"/>
            <a:miter lim="400000"/>
            <a:tailEnd type="triangle"/>
          </a:ln>
          <a:effectLst/>
          <a:sp3d/>
        </p:spPr>
        <p:style>
          <a:lnRef idx="0">
            <a:scrgbClr r="0" g="0" b="0"/>
          </a:lnRef>
          <a:fillRef idx="0">
            <a:scrgbClr r="0" g="0" b="0"/>
          </a:fillRef>
          <a:effectRef idx="0">
            <a:scrgbClr r="0" g="0" b="0"/>
          </a:effectRef>
          <a:fontRef idx="none"/>
        </p:style>
      </p:cxnSp>
      <p:sp>
        <p:nvSpPr>
          <p:cNvPr id="9" name="TextBox 8">
            <a:extLst>
              <a:ext uri="{FF2B5EF4-FFF2-40B4-BE49-F238E27FC236}">
                <a16:creationId xmlns:a16="http://schemas.microsoft.com/office/drawing/2014/main" id="{309811FD-243C-5C12-662C-C478A631CB0D}"/>
              </a:ext>
            </a:extLst>
          </p:cNvPr>
          <p:cNvSpPr txBox="1"/>
          <p:nvPr/>
        </p:nvSpPr>
        <p:spPr>
          <a:xfrm>
            <a:off x="2146637" y="6720430"/>
            <a:ext cx="380232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onding interaction</a:t>
            </a:r>
          </a:p>
        </p:txBody>
      </p:sp>
      <p:sp>
        <p:nvSpPr>
          <p:cNvPr id="11" name="TextBox 10">
            <a:extLst>
              <a:ext uri="{FF2B5EF4-FFF2-40B4-BE49-F238E27FC236}">
                <a16:creationId xmlns:a16="http://schemas.microsoft.com/office/drawing/2014/main" id="{8A514E30-15A0-F57C-0949-E2C9DE14666A}"/>
              </a:ext>
            </a:extLst>
          </p:cNvPr>
          <p:cNvSpPr txBox="1"/>
          <p:nvPr/>
        </p:nvSpPr>
        <p:spPr>
          <a:xfrm>
            <a:off x="9678081" y="4253827"/>
            <a:ext cx="1333698"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1" i="0" u="none" strike="noStrike" cap="none" spc="0" normalizeH="0" baseline="0" dirty="0">
                <a:ln>
                  <a:noFill/>
                </a:ln>
                <a:solidFill>
                  <a:srgbClr val="000000"/>
                </a:solidFill>
                <a:effectLst/>
                <a:uFillTx/>
                <a:latin typeface="Helvetica Neue"/>
                <a:ea typeface="Helvetica Neue"/>
                <a:cs typeface="Helvetica Neue"/>
                <a:sym typeface="Helvetica Neue"/>
              </a:rPr>
              <a:t>HOMO-7</a:t>
            </a:r>
          </a:p>
        </p:txBody>
      </p:sp>
    </p:spTree>
    <p:extLst>
      <p:ext uri="{BB962C8B-B14F-4D97-AF65-F5344CB8AC3E}">
        <p14:creationId xmlns:p14="http://schemas.microsoft.com/office/powerpoint/2010/main" val="2891228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81AD5A-B7A1-C12A-D185-66DD7BF1E4C6}"/>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478106F8-6D97-8612-500E-7EB1B02A1E11}"/>
              </a:ext>
            </a:extLst>
          </p:cNvPr>
          <p:cNvPicPr>
            <a:picLocks noChangeAspect="1"/>
          </p:cNvPicPr>
          <p:nvPr/>
        </p:nvPicPr>
        <p:blipFill>
          <a:blip r:embed="rId3"/>
          <a:stretch>
            <a:fillRect/>
          </a:stretch>
        </p:blipFill>
        <p:spPr>
          <a:xfrm>
            <a:off x="3326717" y="1705981"/>
            <a:ext cx="6351365" cy="5819870"/>
          </a:xfrm>
          <a:prstGeom prst="rect">
            <a:avLst/>
          </a:prstGeom>
        </p:spPr>
      </p:pic>
      <p:sp>
        <p:nvSpPr>
          <p:cNvPr id="2" name="f-PO by insertion copolymerization">
            <a:extLst>
              <a:ext uri="{FF2B5EF4-FFF2-40B4-BE49-F238E27FC236}">
                <a16:creationId xmlns:a16="http://schemas.microsoft.com/office/drawing/2014/main" id="{3A3874C6-F90A-19B9-2944-9826678F2D6C}"/>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3" name="TextBox 2">
            <a:extLst>
              <a:ext uri="{FF2B5EF4-FFF2-40B4-BE49-F238E27FC236}">
                <a16:creationId xmlns:a16="http://schemas.microsoft.com/office/drawing/2014/main" id="{C1C5A935-ECE7-1FF5-6342-D7C50A98D7D3}"/>
              </a:ext>
            </a:extLst>
          </p:cNvPr>
          <p:cNvSpPr txBox="1"/>
          <p:nvPr/>
        </p:nvSpPr>
        <p:spPr>
          <a:xfrm>
            <a:off x="526901" y="7994096"/>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Deletion of this methyl group results in a 0.1 eV decrease (~2.4 kcal/mol) in HOMO energy, while the LUMO energy remains essentially unchanged, accounting for this effec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cxnSp>
        <p:nvCxnSpPr>
          <p:cNvPr id="8" name="Straight Arrow Connector 7">
            <a:extLst>
              <a:ext uri="{FF2B5EF4-FFF2-40B4-BE49-F238E27FC236}">
                <a16:creationId xmlns:a16="http://schemas.microsoft.com/office/drawing/2014/main" id="{7935A7CF-6F8D-5999-D91D-0A5D8EE5B90C}"/>
              </a:ext>
            </a:extLst>
          </p:cNvPr>
          <p:cNvCxnSpPr>
            <a:cxnSpLocks/>
          </p:cNvCxnSpPr>
          <p:nvPr/>
        </p:nvCxnSpPr>
        <p:spPr>
          <a:xfrm flipV="1">
            <a:off x="4934607" y="5817476"/>
            <a:ext cx="646386" cy="804041"/>
          </a:xfrm>
          <a:prstGeom prst="straightConnector1">
            <a:avLst/>
          </a:prstGeom>
          <a:noFill/>
          <a:ln w="76200" cap="flat">
            <a:solidFill>
              <a:srgbClr val="000000"/>
            </a:solidFill>
            <a:prstDash val="solid"/>
            <a:miter lim="400000"/>
            <a:tailEnd type="triangle"/>
          </a:ln>
          <a:effectLst/>
          <a:sp3d/>
        </p:spPr>
        <p:style>
          <a:lnRef idx="0">
            <a:scrgbClr r="0" g="0" b="0"/>
          </a:lnRef>
          <a:fillRef idx="0">
            <a:scrgbClr r="0" g="0" b="0"/>
          </a:fillRef>
          <a:effectRef idx="0">
            <a:scrgbClr r="0" g="0" b="0"/>
          </a:effectRef>
          <a:fontRef idx="none"/>
        </p:style>
      </p:cxnSp>
      <p:sp>
        <p:nvSpPr>
          <p:cNvPr id="9" name="TextBox 8">
            <a:extLst>
              <a:ext uri="{FF2B5EF4-FFF2-40B4-BE49-F238E27FC236}">
                <a16:creationId xmlns:a16="http://schemas.microsoft.com/office/drawing/2014/main" id="{A39BB395-E3E3-D325-FB40-C44406D47CDF}"/>
              </a:ext>
            </a:extLst>
          </p:cNvPr>
          <p:cNvSpPr txBox="1"/>
          <p:nvPr/>
        </p:nvSpPr>
        <p:spPr>
          <a:xfrm>
            <a:off x="2146637" y="6720430"/>
            <a:ext cx="380232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onding interaction</a:t>
            </a:r>
          </a:p>
        </p:txBody>
      </p:sp>
      <p:sp>
        <p:nvSpPr>
          <p:cNvPr id="11" name="TextBox 10">
            <a:extLst>
              <a:ext uri="{FF2B5EF4-FFF2-40B4-BE49-F238E27FC236}">
                <a16:creationId xmlns:a16="http://schemas.microsoft.com/office/drawing/2014/main" id="{C31F83FD-F05D-8C50-3C81-F231C6DA48B4}"/>
              </a:ext>
            </a:extLst>
          </p:cNvPr>
          <p:cNvSpPr txBox="1"/>
          <p:nvPr/>
        </p:nvSpPr>
        <p:spPr>
          <a:xfrm>
            <a:off x="9678081" y="4253827"/>
            <a:ext cx="1333698"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1" i="0" u="none" strike="noStrike" cap="none" spc="0" normalizeH="0" baseline="0" dirty="0">
                <a:ln>
                  <a:noFill/>
                </a:ln>
                <a:solidFill>
                  <a:srgbClr val="000000"/>
                </a:solidFill>
                <a:effectLst/>
                <a:uFillTx/>
                <a:latin typeface="Helvetica Neue"/>
                <a:ea typeface="Helvetica Neue"/>
                <a:cs typeface="Helvetica Neue"/>
                <a:sym typeface="Helvetica Neue"/>
              </a:rPr>
              <a:t>HOMO-7</a:t>
            </a:r>
          </a:p>
        </p:txBody>
      </p:sp>
    </p:spTree>
    <p:extLst>
      <p:ext uri="{BB962C8B-B14F-4D97-AF65-F5344CB8AC3E}">
        <p14:creationId xmlns:p14="http://schemas.microsoft.com/office/powerpoint/2010/main" val="2943069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C951FF-B598-56BE-8F6C-B81D509E4B12}"/>
            </a:ext>
          </a:extLst>
        </p:cNvPr>
        <p:cNvGrpSpPr/>
        <p:nvPr/>
      </p:nvGrpSpPr>
      <p:grpSpPr>
        <a:xfrm>
          <a:off x="0" y="0"/>
          <a:ext cx="0" cy="0"/>
          <a:chOff x="0" y="0"/>
          <a:chExt cx="0" cy="0"/>
        </a:xfrm>
      </p:grpSpPr>
      <p:pic>
        <p:nvPicPr>
          <p:cNvPr id="9" name="Picture 8">
            <a:extLst>
              <a:ext uri="{FF2B5EF4-FFF2-40B4-BE49-F238E27FC236}">
                <a16:creationId xmlns:a16="http://schemas.microsoft.com/office/drawing/2014/main" id="{120B6670-EC54-4134-E73E-962E83F857F5}"/>
              </a:ext>
            </a:extLst>
          </p:cNvPr>
          <p:cNvPicPr>
            <a:picLocks noChangeAspect="1"/>
          </p:cNvPicPr>
          <p:nvPr/>
        </p:nvPicPr>
        <p:blipFill>
          <a:blip r:embed="rId3"/>
          <a:stretch>
            <a:fillRect/>
          </a:stretch>
        </p:blipFill>
        <p:spPr>
          <a:xfrm>
            <a:off x="1882587" y="1649974"/>
            <a:ext cx="9760839" cy="6420231"/>
          </a:xfrm>
          <a:prstGeom prst="rect">
            <a:avLst/>
          </a:prstGeom>
        </p:spPr>
      </p:pic>
      <p:sp>
        <p:nvSpPr>
          <p:cNvPr id="2" name="f-PO by insertion copolymerization">
            <a:extLst>
              <a:ext uri="{FF2B5EF4-FFF2-40B4-BE49-F238E27FC236}">
                <a16:creationId xmlns:a16="http://schemas.microsoft.com/office/drawing/2014/main" id="{FB000385-503C-7E2E-1C6C-1D1C1D556F02}"/>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B4439559-F25B-D00B-0EC4-9153EC8979AF}"/>
              </a:ext>
            </a:extLst>
          </p:cNvPr>
          <p:cNvSpPr txBox="1"/>
          <p:nvPr/>
        </p:nvSpPr>
        <p:spPr>
          <a:xfrm>
            <a:off x="526901" y="8664253"/>
            <a:ext cx="11950998" cy="6258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Removing this outlier results in a much stronger correlation, of course.</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21080721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F378FE-D058-8D1B-A8CF-9D1B817C441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655DD0F0-EAC3-CD14-AFDA-6BA374B443C5}"/>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EA1AB01B-E3AE-B19F-F2F3-BDC426722811}"/>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617921C8-0526-0590-DD7B-264051129299}"/>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8002027D-2F31-EAB1-5746-4D00F19185AA}"/>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sp>
        <p:nvSpPr>
          <p:cNvPr id="8" name="TextBox 7">
            <a:extLst>
              <a:ext uri="{FF2B5EF4-FFF2-40B4-BE49-F238E27FC236}">
                <a16:creationId xmlns:a16="http://schemas.microsoft.com/office/drawing/2014/main" id="{7BA04E4C-27FF-BC96-EB86-1C5A387012AF}"/>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pendant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pic>
        <p:nvPicPr>
          <p:cNvPr id="10" name="Picture 9">
            <a:extLst>
              <a:ext uri="{FF2B5EF4-FFF2-40B4-BE49-F238E27FC236}">
                <a16:creationId xmlns:a16="http://schemas.microsoft.com/office/drawing/2014/main" id="{AC159986-1927-8D15-A993-79EA976B1904}"/>
              </a:ext>
            </a:extLst>
          </p:cNvPr>
          <p:cNvPicPr>
            <a:picLocks noChangeAspect="1"/>
          </p:cNvPicPr>
          <p:nvPr/>
        </p:nvPicPr>
        <p:blipFill>
          <a:blip r:embed="rId4"/>
          <a:stretch>
            <a:fillRect/>
          </a:stretch>
        </p:blipFill>
        <p:spPr>
          <a:xfrm>
            <a:off x="7760418" y="3165737"/>
            <a:ext cx="3764469" cy="3283754"/>
          </a:xfrm>
          <a:prstGeom prst="rect">
            <a:avLst/>
          </a:prstGeom>
        </p:spPr>
      </p:pic>
      <p:sp>
        <p:nvSpPr>
          <p:cNvPr id="11" name="TextBox 10">
            <a:extLst>
              <a:ext uri="{FF2B5EF4-FFF2-40B4-BE49-F238E27FC236}">
                <a16:creationId xmlns:a16="http://schemas.microsoft.com/office/drawing/2014/main" id="{93860205-BAB4-2FDE-938D-219C6957FD0F}"/>
              </a:ext>
            </a:extLst>
          </p:cNvPr>
          <p:cNvSpPr txBox="1"/>
          <p:nvPr/>
        </p:nvSpPr>
        <p:spPr>
          <a:xfrm>
            <a:off x="8742567" y="6618312"/>
            <a:ext cx="180017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136</a:t>
            </a:r>
          </a:p>
        </p:txBody>
      </p:sp>
    </p:spTree>
    <p:extLst>
      <p:ext uri="{BB962C8B-B14F-4D97-AF65-F5344CB8AC3E}">
        <p14:creationId xmlns:p14="http://schemas.microsoft.com/office/powerpoint/2010/main" val="3415654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DF6AD4FC-DA1F-44C4-B602-AAB01A54E814}"/>
              </a:ext>
            </a:extLst>
          </p:cNvPr>
          <p:cNvSpPr/>
          <p:nvPr/>
        </p:nvSpPr>
        <p:spPr>
          <a:xfrm>
            <a:off x="1641716" y="3500826"/>
            <a:ext cx="9721368" cy="433973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a:p>
        </p:txBody>
      </p:sp>
      <p:graphicFrame>
        <p:nvGraphicFramePr>
          <p:cNvPr id="12" name="Object 11">
            <a:extLst>
              <a:ext uri="{FF2B5EF4-FFF2-40B4-BE49-F238E27FC236}">
                <a16:creationId xmlns:a16="http://schemas.microsoft.com/office/drawing/2014/main" id="{7292A2CB-D3DC-4056-841E-2FA168B3251B}"/>
              </a:ext>
            </a:extLst>
          </p:cNvPr>
          <p:cNvGraphicFramePr>
            <a:graphicFrameLocks noChangeAspect="1"/>
          </p:cNvGraphicFramePr>
          <p:nvPr>
            <p:extLst>
              <p:ext uri="{D42A27DB-BD31-4B8C-83A1-F6EECF244321}">
                <p14:modId xmlns:p14="http://schemas.microsoft.com/office/powerpoint/2010/main" val="2881303003"/>
              </p:ext>
            </p:extLst>
          </p:nvPr>
        </p:nvGraphicFramePr>
        <p:xfrm>
          <a:off x="1797050" y="1563237"/>
          <a:ext cx="9410700" cy="1679575"/>
        </p:xfrm>
        <a:graphic>
          <a:graphicData uri="http://schemas.openxmlformats.org/presentationml/2006/ole">
            <mc:AlternateContent xmlns:mc="http://schemas.openxmlformats.org/markup-compatibility/2006">
              <mc:Choice xmlns:v="urn:schemas-microsoft-com:vml" Requires="v">
                <p:oleObj name="CS ChemDraw Drawing" r:id="rId3" imgW="5879805" imgH="1049910" progId="ChemDraw.Document.6.0">
                  <p:embed/>
                </p:oleObj>
              </mc:Choice>
              <mc:Fallback>
                <p:oleObj name="CS ChemDraw Drawing" r:id="rId3" imgW="5879805" imgH="1049910" progId="ChemDraw.Document.6.0">
                  <p:embed/>
                  <p:pic>
                    <p:nvPicPr>
                      <p:cNvPr id="12" name="Object 11">
                        <a:extLst>
                          <a:ext uri="{FF2B5EF4-FFF2-40B4-BE49-F238E27FC236}">
                            <a16:creationId xmlns:a16="http://schemas.microsoft.com/office/drawing/2014/main" id="{7292A2CB-D3DC-4056-841E-2FA168B3251B}"/>
                          </a:ext>
                        </a:extLst>
                      </p:cNvPr>
                      <p:cNvPicPr/>
                      <p:nvPr/>
                    </p:nvPicPr>
                    <p:blipFill>
                      <a:blip r:embed="rId4"/>
                      <a:stretch>
                        <a:fillRect/>
                      </a:stretch>
                    </p:blipFill>
                    <p:spPr>
                      <a:xfrm>
                        <a:off x="1797050" y="1563237"/>
                        <a:ext cx="9410700" cy="1679575"/>
                      </a:xfrm>
                      <a:prstGeom prst="rect">
                        <a:avLst/>
                      </a:prstGeom>
                    </p:spPr>
                  </p:pic>
                </p:oleObj>
              </mc:Fallback>
            </mc:AlternateContent>
          </a:graphicData>
        </a:graphic>
      </p:graphicFrame>
      <p:sp>
        <p:nvSpPr>
          <p:cNvPr id="11" name="Rectangle">
            <a:extLst>
              <a:ext uri="{FF2B5EF4-FFF2-40B4-BE49-F238E27FC236}">
                <a16:creationId xmlns:a16="http://schemas.microsoft.com/office/drawing/2014/main" id="{8E4196BA-35B3-441A-824B-56151183E92F}"/>
              </a:ext>
            </a:extLst>
          </p:cNvPr>
          <p:cNvSpPr/>
          <p:nvPr/>
        </p:nvSpPr>
        <p:spPr>
          <a:xfrm>
            <a:off x="1641716" y="3518754"/>
            <a:ext cx="9721368" cy="4339739"/>
          </a:xfrm>
          <a:prstGeom prst="rect">
            <a:avLst/>
          </a:prstGeom>
          <a:ln w="25400">
            <a:solidFill>
              <a:srgbClr val="002C51"/>
            </a:solidFill>
            <a:miter lim="400000"/>
          </a:ln>
        </p:spPr>
        <p:txBody>
          <a:bodyPr lIns="47398" tIns="47398" rIns="47398" bIns="47398" anchor="ctr"/>
          <a:lstStyle/>
          <a:p>
            <a:pPr>
              <a:defRPr b="0">
                <a:solidFill>
                  <a:srgbClr val="FFFFFF"/>
                </a:solidFill>
                <a:latin typeface="Helvetica Light"/>
                <a:ea typeface="Helvetica Light"/>
                <a:cs typeface="Helvetica Light"/>
                <a:sym typeface="Helvetica Light"/>
              </a:defRPr>
            </a:pPr>
            <a:endParaRPr sz="2239"/>
          </a:p>
        </p:txBody>
      </p:sp>
      <p:sp>
        <p:nvSpPr>
          <p:cNvPr id="19" name="visible light-induced bond weakening triggers SET chemistry in the most synthetically versatile metal and oxidation state (d8, PdII)">
            <a:extLst>
              <a:ext uri="{FF2B5EF4-FFF2-40B4-BE49-F238E27FC236}">
                <a16:creationId xmlns:a16="http://schemas.microsoft.com/office/drawing/2014/main" id="{41F7FC50-7A0D-4247-8BCA-DD15297AD482}"/>
              </a:ext>
            </a:extLst>
          </p:cNvPr>
          <p:cNvSpPr txBox="1"/>
          <p:nvPr/>
        </p:nvSpPr>
        <p:spPr>
          <a:xfrm>
            <a:off x="1944594" y="8144687"/>
            <a:ext cx="9112434" cy="103959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1849" tIns="11849" rIns="11849" bIns="11849" numCol="1" anchor="ctr">
            <a:spAutoFit/>
          </a:bodyPr>
          <a:lstStyle/>
          <a:p>
            <a:pPr algn="just" defTabSz="605621">
              <a:defRPr sz="2200" b="0">
                <a:solidFill>
                  <a:srgbClr val="000643"/>
                </a:solidFill>
                <a:latin typeface="Helvetica"/>
                <a:ea typeface="Helvetica"/>
                <a:cs typeface="Helvetica"/>
                <a:sym typeface="Helvetica"/>
              </a:defRPr>
            </a:pPr>
            <a:r>
              <a:rPr lang="en-US" sz="2200" i="1" dirty="0">
                <a:solidFill>
                  <a:schemeClr val="tx1"/>
                </a:solidFill>
              </a:rPr>
              <a:t>V</a:t>
            </a:r>
            <a:r>
              <a:rPr sz="2200" i="1" dirty="0">
                <a:solidFill>
                  <a:schemeClr val="tx1"/>
                </a:solidFill>
              </a:rPr>
              <a:t>isible light</a:t>
            </a:r>
            <a:r>
              <a:rPr sz="2200" dirty="0">
                <a:solidFill>
                  <a:schemeClr val="tx1"/>
                </a:solidFill>
              </a:rPr>
              <a:t>-induced bond weakening triggers SET chemistry in the most synthetically versatile metal and oxidation state (d</a:t>
            </a:r>
            <a:r>
              <a:rPr sz="2200" baseline="50181" dirty="0">
                <a:solidFill>
                  <a:schemeClr val="tx1"/>
                </a:solidFill>
              </a:rPr>
              <a:t>8</a:t>
            </a:r>
            <a:r>
              <a:rPr sz="2200" dirty="0">
                <a:solidFill>
                  <a:schemeClr val="tx1"/>
                </a:solidFill>
              </a:rPr>
              <a:t>, </a:t>
            </a:r>
            <a:r>
              <a:rPr sz="2200" dirty="0" err="1">
                <a:solidFill>
                  <a:schemeClr val="tx1"/>
                </a:solidFill>
              </a:rPr>
              <a:t>Pd</a:t>
            </a:r>
            <a:r>
              <a:rPr sz="2200" baseline="50181" dirty="0" err="1">
                <a:solidFill>
                  <a:schemeClr val="tx1"/>
                </a:solidFill>
              </a:rPr>
              <a:t>II</a:t>
            </a:r>
            <a:r>
              <a:rPr sz="2200" dirty="0">
                <a:solidFill>
                  <a:schemeClr val="tx1"/>
                </a:solidFill>
              </a:rPr>
              <a:t>)</a:t>
            </a:r>
            <a:r>
              <a:rPr lang="en-US" sz="2200" dirty="0">
                <a:solidFill>
                  <a:schemeClr val="tx1"/>
                </a:solidFill>
              </a:rPr>
              <a:t>!</a:t>
            </a:r>
          </a:p>
          <a:p>
            <a:pPr algn="just" defTabSz="605621">
              <a:defRPr sz="2200" b="0">
                <a:solidFill>
                  <a:srgbClr val="000643"/>
                </a:solidFill>
                <a:latin typeface="Helvetica"/>
                <a:ea typeface="Helvetica"/>
                <a:cs typeface="Helvetica"/>
                <a:sym typeface="Helvetica"/>
              </a:defRPr>
            </a:pPr>
            <a:r>
              <a:rPr lang="en-US" sz="2200" dirty="0">
                <a:solidFill>
                  <a:schemeClr val="tx1"/>
                </a:solidFill>
              </a:rPr>
              <a:t>Previously, this reactivity was much more limited to high-energy UV light.</a:t>
            </a:r>
            <a:endParaRPr sz="2200" dirty="0">
              <a:solidFill>
                <a:schemeClr val="tx1"/>
              </a:solidFill>
            </a:endParaRPr>
          </a:p>
        </p:txBody>
      </p:sp>
      <p:sp>
        <p:nvSpPr>
          <p:cNvPr id="17" name="f-PO by insertion copolymerization">
            <a:extLst>
              <a:ext uri="{FF2B5EF4-FFF2-40B4-BE49-F238E27FC236}">
                <a16:creationId xmlns:a16="http://schemas.microsoft.com/office/drawing/2014/main" id="{35183617-237D-4611-8C2E-8C6E3291F9FC}"/>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T-SHAPED COMPLEX Pd-C PHOTOCLEAVAGE WITH VISIBLE LIGHT</a:t>
            </a:r>
          </a:p>
        </p:txBody>
      </p:sp>
      <p:sp>
        <p:nvSpPr>
          <p:cNvPr id="14" name="Rectangle">
            <a:extLst>
              <a:ext uri="{FF2B5EF4-FFF2-40B4-BE49-F238E27FC236}">
                <a16:creationId xmlns:a16="http://schemas.microsoft.com/office/drawing/2014/main" id="{849FF5B5-4494-070F-E479-398CC93864B4}"/>
              </a:ext>
            </a:extLst>
          </p:cNvPr>
          <p:cNvSpPr/>
          <p:nvPr/>
        </p:nvSpPr>
        <p:spPr>
          <a:xfrm>
            <a:off x="2770032" y="3495208"/>
            <a:ext cx="7461559" cy="38836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dirty="0"/>
          </a:p>
        </p:txBody>
      </p:sp>
      <p:sp>
        <p:nvSpPr>
          <p:cNvPr id="26" name="2,3-substitution patterns">
            <a:extLst>
              <a:ext uri="{FF2B5EF4-FFF2-40B4-BE49-F238E27FC236}">
                <a16:creationId xmlns:a16="http://schemas.microsoft.com/office/drawing/2014/main" id="{B0B259A6-B17F-58F4-D8DA-B5FC50D6B5E8}"/>
              </a:ext>
            </a:extLst>
          </p:cNvPr>
          <p:cNvSpPr txBox="1"/>
          <p:nvPr/>
        </p:nvSpPr>
        <p:spPr>
          <a:xfrm>
            <a:off x="2770033" y="3359125"/>
            <a:ext cx="7461559" cy="338554"/>
          </a:xfrm>
          <a:prstGeom prst="rect">
            <a:avLst/>
          </a:prstGeom>
          <a:noFill/>
          <a:ln w="12700">
            <a:miter lim="400000"/>
          </a:ln>
          <a:extLst>
            <a:ext uri="{C572A759-6A51-4108-AA02-DFA0A04FC94B}">
              <ma14:wrappingTextBoxFlag xmlns="" xmlns:ma14="http://schemas.microsoft.com/office/mac/drawingml/2011/main" val="1"/>
            </a:ext>
          </a:extLst>
        </p:spPr>
        <p:txBody>
          <a:bodyPr wrap="square" lIns="0" tIns="0" rIns="0" bIns="0" anchor="ctr">
            <a:spAutoFit/>
          </a:bodyPr>
          <a:lstStyle>
            <a:lvl1pPr defTabSz="649111">
              <a:defRPr b="0">
                <a:solidFill>
                  <a:srgbClr val="00325B"/>
                </a:solidFill>
                <a:latin typeface="Helvetica Light"/>
                <a:ea typeface="Helvetica Light"/>
                <a:cs typeface="Helvetica Light"/>
                <a:sym typeface="Helvetica Light"/>
              </a:defRPr>
            </a:lvl1pPr>
          </a:lstStyle>
          <a:p>
            <a:r>
              <a:rPr lang="en-US" sz="2200" dirty="0">
                <a:latin typeface="Helvetica" panose="020B0604020202020204" pitchFamily="34" charset="0"/>
                <a:cs typeface="Helvetica" panose="020B0604020202020204" pitchFamily="34" charset="0"/>
              </a:rPr>
              <a:t>Do these T-shaped complexes exhibit any </a:t>
            </a:r>
            <a:r>
              <a:rPr lang="en-US" sz="2200" dirty="0" err="1">
                <a:latin typeface="Helvetica" panose="020B0604020202020204" pitchFamily="34" charset="0"/>
                <a:cs typeface="Helvetica" panose="020B0604020202020204" pitchFamily="34" charset="0"/>
              </a:rPr>
              <a:t>photoreactivity</a:t>
            </a:r>
            <a:r>
              <a:rPr lang="en-US" sz="2200" dirty="0">
                <a:latin typeface="Helvetica" panose="020B0604020202020204" pitchFamily="34" charset="0"/>
                <a:cs typeface="Helvetica" panose="020B0604020202020204" pitchFamily="34" charset="0"/>
              </a:rPr>
              <a:t>?</a:t>
            </a:r>
            <a:endParaRPr sz="2200" dirty="0">
              <a:latin typeface="Helvetica" panose="020B0604020202020204" pitchFamily="34" charset="0"/>
              <a:cs typeface="Helvetica" panose="020B0604020202020204" pitchFamily="34" charset="0"/>
            </a:endParaRPr>
          </a:p>
        </p:txBody>
      </p:sp>
      <p:graphicFrame>
        <p:nvGraphicFramePr>
          <p:cNvPr id="15" name="Object 14">
            <a:extLst>
              <a:ext uri="{FF2B5EF4-FFF2-40B4-BE49-F238E27FC236}">
                <a16:creationId xmlns:a16="http://schemas.microsoft.com/office/drawing/2014/main" id="{A8067B44-60DD-4AA3-B992-D20D0375A9F9}"/>
              </a:ext>
            </a:extLst>
          </p:cNvPr>
          <p:cNvGraphicFramePr>
            <a:graphicFrameLocks noChangeAspect="1"/>
          </p:cNvGraphicFramePr>
          <p:nvPr>
            <p:extLst>
              <p:ext uri="{D42A27DB-BD31-4B8C-83A1-F6EECF244321}">
                <p14:modId xmlns:p14="http://schemas.microsoft.com/office/powerpoint/2010/main" val="2742030962"/>
              </p:ext>
            </p:extLst>
          </p:nvPr>
        </p:nvGraphicFramePr>
        <p:xfrm>
          <a:off x="2827338" y="3856266"/>
          <a:ext cx="7346950" cy="3587750"/>
        </p:xfrm>
        <a:graphic>
          <a:graphicData uri="http://schemas.openxmlformats.org/presentationml/2006/ole">
            <mc:AlternateContent xmlns:mc="http://schemas.openxmlformats.org/markup-compatibility/2006">
              <mc:Choice xmlns:v="urn:schemas-microsoft-com:vml" Requires="v">
                <p:oleObj name="CS ChemDraw Drawing" r:id="rId5" imgW="4590288" imgH="2243202" progId="ChemDraw.Document.6.0">
                  <p:embed/>
                </p:oleObj>
              </mc:Choice>
              <mc:Fallback>
                <p:oleObj name="CS ChemDraw Drawing" r:id="rId5" imgW="4590288" imgH="2243202" progId="ChemDraw.Document.6.0">
                  <p:embed/>
                  <p:pic>
                    <p:nvPicPr>
                      <p:cNvPr id="15" name="Object 14">
                        <a:extLst>
                          <a:ext uri="{FF2B5EF4-FFF2-40B4-BE49-F238E27FC236}">
                            <a16:creationId xmlns:a16="http://schemas.microsoft.com/office/drawing/2014/main" id="{A8067B44-60DD-4AA3-B992-D20D0375A9F9}"/>
                          </a:ext>
                        </a:extLst>
                      </p:cNvPr>
                      <p:cNvPicPr/>
                      <p:nvPr/>
                    </p:nvPicPr>
                    <p:blipFill>
                      <a:blip r:embed="rId6"/>
                      <a:stretch>
                        <a:fillRect/>
                      </a:stretch>
                    </p:blipFill>
                    <p:spPr>
                      <a:xfrm>
                        <a:off x="2827338" y="3856266"/>
                        <a:ext cx="7346950" cy="35877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E791D08-1F79-E4D5-7694-2CCD4F5CD803}"/>
              </a:ext>
            </a:extLst>
          </p:cNvPr>
          <p:cNvSpPr txBox="1"/>
          <p:nvPr/>
        </p:nvSpPr>
        <p:spPr>
          <a:xfrm>
            <a:off x="10667765" y="2556039"/>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6%</a:t>
            </a:r>
          </a:p>
        </p:txBody>
      </p:sp>
      <p:sp>
        <p:nvSpPr>
          <p:cNvPr id="5" name="TextBox 4">
            <a:extLst>
              <a:ext uri="{FF2B5EF4-FFF2-40B4-BE49-F238E27FC236}">
                <a16:creationId xmlns:a16="http://schemas.microsoft.com/office/drawing/2014/main" id="{25C797D4-4850-7484-CF43-2496D8E4D0DD}"/>
              </a:ext>
            </a:extLst>
          </p:cNvPr>
          <p:cNvSpPr txBox="1"/>
          <p:nvPr/>
        </p:nvSpPr>
        <p:spPr>
          <a:xfrm>
            <a:off x="9208276" y="5328202"/>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8%</a:t>
            </a:r>
          </a:p>
        </p:txBody>
      </p:sp>
      <p:sp>
        <p:nvSpPr>
          <p:cNvPr id="6" name="TextBox 5">
            <a:extLst>
              <a:ext uri="{FF2B5EF4-FFF2-40B4-BE49-F238E27FC236}">
                <a16:creationId xmlns:a16="http://schemas.microsoft.com/office/drawing/2014/main" id="{4D5416AF-68E4-1D53-157C-45908B29969D}"/>
              </a:ext>
            </a:extLst>
          </p:cNvPr>
          <p:cNvSpPr txBox="1"/>
          <p:nvPr/>
        </p:nvSpPr>
        <p:spPr>
          <a:xfrm>
            <a:off x="9208277" y="7280746"/>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98%</a:t>
            </a:r>
          </a:p>
        </p:txBody>
      </p:sp>
      <p:sp>
        <p:nvSpPr>
          <p:cNvPr id="7" name="TextBox 6">
            <a:extLst>
              <a:ext uri="{FF2B5EF4-FFF2-40B4-BE49-F238E27FC236}">
                <a16:creationId xmlns:a16="http://schemas.microsoft.com/office/drawing/2014/main" id="{E44056BB-E88E-A8C7-1310-E38736CDDEE6}"/>
              </a:ext>
            </a:extLst>
          </p:cNvPr>
          <p:cNvSpPr txBox="1"/>
          <p:nvPr/>
        </p:nvSpPr>
        <p:spPr>
          <a:xfrm>
            <a:off x="7212572" y="1895106"/>
            <a:ext cx="1137299"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DCM, rt</a:t>
            </a:r>
          </a:p>
        </p:txBody>
      </p:sp>
      <p:sp>
        <p:nvSpPr>
          <p:cNvPr id="8" name="TextBox 7">
            <a:extLst>
              <a:ext uri="{FF2B5EF4-FFF2-40B4-BE49-F238E27FC236}">
                <a16:creationId xmlns:a16="http://schemas.microsoft.com/office/drawing/2014/main" id="{74C19171-A0CF-A668-CEA2-1D7E9A09FE3B}"/>
              </a:ext>
            </a:extLst>
          </p:cNvPr>
          <p:cNvSpPr txBox="1"/>
          <p:nvPr/>
        </p:nvSpPr>
        <p:spPr>
          <a:xfrm>
            <a:off x="5199203" y="407080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9" name="TextBox 8">
            <a:extLst>
              <a:ext uri="{FF2B5EF4-FFF2-40B4-BE49-F238E27FC236}">
                <a16:creationId xmlns:a16="http://schemas.microsoft.com/office/drawing/2014/main" id="{401BB3DA-F83C-62D4-6ED6-11C46CC0B4C6}"/>
              </a:ext>
            </a:extLst>
          </p:cNvPr>
          <p:cNvSpPr txBox="1"/>
          <p:nvPr/>
        </p:nvSpPr>
        <p:spPr>
          <a:xfrm>
            <a:off x="5206461" y="602297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10" name="JACS 2017, 139, 9605.">
            <a:extLst>
              <a:ext uri="{FF2B5EF4-FFF2-40B4-BE49-F238E27FC236}">
                <a16:creationId xmlns:a16="http://schemas.microsoft.com/office/drawing/2014/main" id="{48045328-7E46-1AC0-92D8-2671EE285B7B}"/>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30965059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BD1CB9-D45A-099E-A108-A8C9CEE6C43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FA2BB16B-44AA-417F-15C2-4F2DAF077553}"/>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5632F9F6-637D-D973-B46A-B876920CA33D}"/>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F87CE61D-4A9A-6A0D-029E-311D5B296DCF}"/>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DF61D67C-5049-9C86-1BF1-0E06D6A86F5D}"/>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pic>
        <p:nvPicPr>
          <p:cNvPr id="13" name="Picture 12">
            <a:extLst>
              <a:ext uri="{FF2B5EF4-FFF2-40B4-BE49-F238E27FC236}">
                <a16:creationId xmlns:a16="http://schemas.microsoft.com/office/drawing/2014/main" id="{FBA81CB5-66CF-CEC8-95EA-F9CD6A369728}"/>
              </a:ext>
            </a:extLst>
          </p:cNvPr>
          <p:cNvPicPr>
            <a:picLocks noChangeAspect="1"/>
          </p:cNvPicPr>
          <p:nvPr/>
        </p:nvPicPr>
        <p:blipFill>
          <a:blip r:embed="rId4"/>
          <a:stretch>
            <a:fillRect/>
          </a:stretch>
        </p:blipFill>
        <p:spPr>
          <a:xfrm>
            <a:off x="7214768" y="2272236"/>
            <a:ext cx="4871845" cy="4882552"/>
          </a:xfrm>
          <a:prstGeom prst="rect">
            <a:avLst/>
          </a:prstGeom>
        </p:spPr>
      </p:pic>
      <p:cxnSp>
        <p:nvCxnSpPr>
          <p:cNvPr id="4" name="Straight Connector 3">
            <a:extLst>
              <a:ext uri="{FF2B5EF4-FFF2-40B4-BE49-F238E27FC236}">
                <a16:creationId xmlns:a16="http://schemas.microsoft.com/office/drawing/2014/main" id="{9663530C-D0BE-A079-311B-71A2B4346C25}"/>
              </a:ext>
            </a:extLst>
          </p:cNvPr>
          <p:cNvCxnSpPr>
            <a:cxnSpLocks/>
          </p:cNvCxnSpPr>
          <p:nvPr/>
        </p:nvCxnSpPr>
        <p:spPr>
          <a:xfrm flipH="1">
            <a:off x="10317480" y="4995452"/>
            <a:ext cx="358140" cy="411480"/>
          </a:xfrm>
          <a:prstGeom prst="line">
            <a:avLst/>
          </a:prstGeom>
          <a:noFill/>
          <a:ln w="762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
        <p:nvSpPr>
          <p:cNvPr id="3" name="TextBox 2">
            <a:extLst>
              <a:ext uri="{FF2B5EF4-FFF2-40B4-BE49-F238E27FC236}">
                <a16:creationId xmlns:a16="http://schemas.microsoft.com/office/drawing/2014/main" id="{B83174B9-BA49-4C9E-C2B6-63D624F18575}"/>
              </a:ext>
            </a:extLst>
          </p:cNvPr>
          <p:cNvSpPr txBox="1"/>
          <p:nvPr/>
        </p:nvSpPr>
        <p:spPr>
          <a:xfrm>
            <a:off x="8453639" y="7320830"/>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
        <p:nvSpPr>
          <p:cNvPr id="9" name="TextBox 8">
            <a:extLst>
              <a:ext uri="{FF2B5EF4-FFF2-40B4-BE49-F238E27FC236}">
                <a16:creationId xmlns:a16="http://schemas.microsoft.com/office/drawing/2014/main" id="{CCF1087A-F9C6-5942-FEFD-4859175C0D1F}"/>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pendant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spTree>
    <p:extLst>
      <p:ext uri="{BB962C8B-B14F-4D97-AF65-F5344CB8AC3E}">
        <p14:creationId xmlns:p14="http://schemas.microsoft.com/office/powerpoint/2010/main" val="3097537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E79B7715-D85A-83D6-7879-29B8B7316FF6}"/>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C2FBB09E-6565-3227-6B77-633F4445E87D}"/>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ligands </a:t>
            </a:r>
            <a:r>
              <a:rPr lang="en-US" b="0" dirty="0"/>
              <a:t>that form chelates with pendant L-type donors, the distance between Pd and the pendant donor atom correlates pretty well with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even across different types of donors (N, O, S, Cl). </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8F9B63E0-88D7-8274-3890-8FF7AF1715B0}"/>
              </a:ext>
            </a:extLst>
          </p:cNvPr>
          <p:cNvPicPr>
            <a:picLocks noChangeAspect="1"/>
          </p:cNvPicPr>
          <p:nvPr/>
        </p:nvPicPr>
        <p:blipFill>
          <a:blip r:embed="rId2"/>
          <a:stretch>
            <a:fillRect/>
          </a:stretch>
        </p:blipFill>
        <p:spPr>
          <a:xfrm>
            <a:off x="1647792" y="1743993"/>
            <a:ext cx="9709216" cy="6455664"/>
          </a:xfrm>
          <a:prstGeom prst="rect">
            <a:avLst/>
          </a:prstGeom>
        </p:spPr>
      </p:pic>
    </p:spTree>
    <p:extLst>
      <p:ext uri="{BB962C8B-B14F-4D97-AF65-F5344CB8AC3E}">
        <p14:creationId xmlns:p14="http://schemas.microsoft.com/office/powerpoint/2010/main" val="2848104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39CB13-28BF-7832-A693-5E983681A89F}"/>
            </a:ext>
          </a:extLst>
        </p:cNvPr>
        <p:cNvGrpSpPr/>
        <p:nvPr/>
      </p:nvGrpSpPr>
      <p:grpSpPr>
        <a:xfrm>
          <a:off x="0" y="0"/>
          <a:ext cx="0" cy="0"/>
          <a:chOff x="0" y="0"/>
          <a:chExt cx="0" cy="0"/>
        </a:xfrm>
      </p:grpSpPr>
      <p:pic>
        <p:nvPicPr>
          <p:cNvPr id="9" name="Picture 8">
            <a:extLst>
              <a:ext uri="{FF2B5EF4-FFF2-40B4-BE49-F238E27FC236}">
                <a16:creationId xmlns:a16="http://schemas.microsoft.com/office/drawing/2014/main" id="{962AD67A-DFAC-0EA4-A01A-AB66AF3C04CB}"/>
              </a:ext>
            </a:extLst>
          </p:cNvPr>
          <p:cNvPicPr>
            <a:picLocks noChangeAspect="1"/>
          </p:cNvPicPr>
          <p:nvPr/>
        </p:nvPicPr>
        <p:blipFill>
          <a:blip r:embed="rId2"/>
          <a:stretch>
            <a:fillRect/>
          </a:stretch>
        </p:blipFill>
        <p:spPr>
          <a:xfrm>
            <a:off x="1647792" y="1743993"/>
            <a:ext cx="9709216" cy="6455664"/>
          </a:xfrm>
          <a:prstGeom prst="rect">
            <a:avLst/>
          </a:prstGeom>
        </p:spPr>
      </p:pic>
      <p:sp>
        <p:nvSpPr>
          <p:cNvPr id="3" name="f-PO by insertion copolymerization">
            <a:extLst>
              <a:ext uri="{FF2B5EF4-FFF2-40B4-BE49-F238E27FC236}">
                <a16:creationId xmlns:a16="http://schemas.microsoft.com/office/drawing/2014/main" id="{8738C240-9AA0-4463-4B1F-E432BD4CA5B9}"/>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63B75DB2-8EE9-6BAA-EF5B-9A34F233460B}"/>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strike="noStrike" cap="none" spc="0" normalizeH="0" baseline="0" dirty="0">
                <a:ln>
                  <a:noFill/>
                </a:ln>
                <a:solidFill>
                  <a:schemeClr val="tx1"/>
                </a:solidFill>
                <a:effectLst/>
                <a:uFillTx/>
                <a:latin typeface="Helvetica Neue"/>
                <a:ea typeface="Helvetica Neue"/>
                <a:cs typeface="Helvetica Neue"/>
                <a:sym typeface="Helvetica Neue"/>
              </a:rPr>
              <a:t>Interestingly, several of the apparently weaker chelates show a minimal blueshift in </a:t>
            </a:r>
            <a:r>
              <a:rPr lang="el-GR" sz="2400" b="0" i="1" strike="noStrike" kern="1200" baseline="0" dirty="0">
                <a:solidFill>
                  <a:schemeClr val="tx1"/>
                </a:solidFill>
                <a:effectLst/>
              </a:rPr>
              <a:t>λ</a:t>
            </a:r>
            <a:r>
              <a:rPr lang="en-US" sz="2400" b="0" i="1" strike="noStrike" kern="1200" baseline="-25000" dirty="0">
                <a:solidFill>
                  <a:schemeClr val="tx1"/>
                </a:solidFill>
                <a:effectLst/>
              </a:rPr>
              <a:t>max</a:t>
            </a:r>
            <a:r>
              <a:rPr lang="en-US" sz="2400" b="0" strike="noStrike" kern="1200" dirty="0">
                <a:solidFill>
                  <a:schemeClr val="tx1"/>
                </a:solidFill>
                <a:effectLst/>
              </a:rPr>
              <a:t>! This suggests that Pd-C photocleavage could be accessible with visible light from </a:t>
            </a:r>
            <a:r>
              <a:rPr lang="en-US" sz="2400" b="0" i="1" strike="noStrike" kern="1200" dirty="0">
                <a:solidFill>
                  <a:schemeClr val="tx1"/>
                </a:solidFill>
                <a:effectLst/>
              </a:rPr>
              <a:t>square planar complexes</a:t>
            </a:r>
            <a:r>
              <a:rPr kumimoji="0" lang="en-US" sz="2400" b="0" strike="noStrike" cap="none" spc="0" normalizeH="0" baseline="0" dirty="0">
                <a:ln>
                  <a:noFill/>
                </a:ln>
                <a:solidFill>
                  <a:schemeClr val="tx1"/>
                </a:solidFill>
                <a:effectLst/>
                <a:uFillTx/>
                <a:latin typeface="Helvetica Neue"/>
                <a:ea typeface="Helvetica Neue"/>
                <a:cs typeface="Helvetica Neue"/>
                <a:sym typeface="Helvetica Neue"/>
              </a:rPr>
              <a:t>!</a:t>
            </a:r>
          </a:p>
        </p:txBody>
      </p:sp>
      <p:sp>
        <p:nvSpPr>
          <p:cNvPr id="2" name="Oval 1">
            <a:extLst>
              <a:ext uri="{FF2B5EF4-FFF2-40B4-BE49-F238E27FC236}">
                <a16:creationId xmlns:a16="http://schemas.microsoft.com/office/drawing/2014/main" id="{44AB7B5B-A40C-AE3A-5353-3F9AED47049F}"/>
              </a:ext>
            </a:extLst>
          </p:cNvPr>
          <p:cNvSpPr/>
          <p:nvPr/>
        </p:nvSpPr>
        <p:spPr>
          <a:xfrm rot="20975139">
            <a:off x="6490153" y="2951270"/>
            <a:ext cx="4371584" cy="902025"/>
          </a:xfrm>
          <a:prstGeom prst="ellipse">
            <a:avLst/>
          </a:prstGeom>
          <a:noFill/>
          <a:ln w="82550" cap="flat">
            <a:solidFill>
              <a:srgbClr val="FF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1913460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529F36-5B5D-8422-F7B8-63FF5D7AE06E}"/>
            </a:ext>
          </a:extLst>
        </p:cNvPr>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07E04D3E-E711-A230-54BD-896F94DA645C}"/>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16784033-A826-F9CB-7958-DE32FF7BF809}"/>
              </a:ext>
            </a:extLst>
          </p:cNvPr>
          <p:cNvSpPr txBox="1"/>
          <p:nvPr/>
        </p:nvSpPr>
        <p:spPr>
          <a:xfrm>
            <a:off x="526901" y="8348955"/>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example, consider this complex with a pendant ester has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which is </a:t>
            </a:r>
            <a:r>
              <a:rPr lang="en-US" sz="2400" b="0" u="none" strike="noStrike" kern="1200" dirty="0" err="1">
                <a:solidFill>
                  <a:sysClr val="windowText" lastClr="000000"/>
                </a:solidFill>
                <a:effectLst/>
              </a:rPr>
              <a:t>blueshifted</a:t>
            </a:r>
            <a:r>
              <a:rPr lang="en-US" sz="2400" b="0" u="none" strike="noStrike" kern="1200" dirty="0">
                <a:solidFill>
                  <a:sysClr val="windowText" lastClr="000000"/>
                </a:solidFill>
                <a:effectLst/>
              </a:rPr>
              <a:t> by only about 11 nm compared to tri-</a:t>
            </a:r>
            <a:r>
              <a:rPr lang="en-US" sz="2400" b="0" i="1" u="none" strike="noStrike" kern="1200" dirty="0">
                <a:solidFill>
                  <a:sysClr val="windowText" lastClr="000000"/>
                </a:solidFill>
                <a:effectLst/>
              </a:rPr>
              <a:t>t</a:t>
            </a:r>
            <a:r>
              <a:rPr lang="en-US" sz="2400" b="0" u="none" strike="noStrike" kern="1200" dirty="0">
                <a:solidFill>
                  <a:sysClr val="windowText" lastClr="000000"/>
                </a:solidFill>
                <a:effectLst/>
              </a:rPr>
              <a:t>-</a:t>
            </a:r>
            <a:r>
              <a:rPr lang="en-US" sz="2400" b="0" u="none" strike="noStrike" kern="1200" dirty="0" err="1">
                <a:solidFill>
                  <a:sysClr val="windowText" lastClr="000000"/>
                </a:solidFill>
                <a:effectLst/>
              </a:rPr>
              <a:t>butylphosphine</a:t>
            </a:r>
            <a:r>
              <a:rPr lang="en-US" sz="2400" b="0" u="none" strike="noStrike" kern="1200" dirty="0">
                <a:solidFill>
                  <a:sysClr val="windowText" lastClr="000000"/>
                </a:solidFill>
                <a:effectLst/>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a:t>
            </a:r>
            <a:endParaRPr kumimoji="0" lang="en-US" sz="2400" b="0" i="1" u="sng"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15" name="Picture 14" descr="A graph with blue lines&#10;&#10;Description automatically generated">
            <a:extLst>
              <a:ext uri="{FF2B5EF4-FFF2-40B4-BE49-F238E27FC236}">
                <a16:creationId xmlns:a16="http://schemas.microsoft.com/office/drawing/2014/main" id="{E748E265-46B3-3827-DB62-3394E5586362}"/>
              </a:ext>
            </a:extLst>
          </p:cNvPr>
          <p:cNvPicPr>
            <a:picLocks noChangeAspect="1"/>
          </p:cNvPicPr>
          <p:nvPr/>
        </p:nvPicPr>
        <p:blipFill>
          <a:blip r:embed="rId2">
            <a:extLst>
              <a:ext uri="{28A0092B-C50C-407E-A947-70E740481C1C}">
                <a14:useLocalDpi xmlns:a14="http://schemas.microsoft.com/office/drawing/2010/main" val="0"/>
              </a:ext>
            </a:extLst>
          </a:blip>
          <a:srcRect l="36298" r="36138"/>
          <a:stretch/>
        </p:blipFill>
        <p:spPr>
          <a:xfrm>
            <a:off x="332291" y="2092153"/>
            <a:ext cx="6553201" cy="5943612"/>
          </a:xfrm>
          <a:prstGeom prst="rect">
            <a:avLst/>
          </a:prstGeom>
        </p:spPr>
      </p:pic>
      <p:sp>
        <p:nvSpPr>
          <p:cNvPr id="16" name="Arrow: Left 15">
            <a:extLst>
              <a:ext uri="{FF2B5EF4-FFF2-40B4-BE49-F238E27FC236}">
                <a16:creationId xmlns:a16="http://schemas.microsoft.com/office/drawing/2014/main" id="{AF1870D8-F565-3536-2814-02A8016E1939}"/>
              </a:ext>
            </a:extLst>
          </p:cNvPr>
          <p:cNvSpPr/>
          <p:nvPr/>
        </p:nvSpPr>
        <p:spPr>
          <a:xfrm>
            <a:off x="3000375" y="3342458"/>
            <a:ext cx="609575"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TextBox 16">
            <a:extLst>
              <a:ext uri="{FF2B5EF4-FFF2-40B4-BE49-F238E27FC236}">
                <a16:creationId xmlns:a16="http://schemas.microsoft.com/office/drawing/2014/main" id="{591E761E-F2DC-B9BB-0F95-D0DD60CDFA1F}"/>
              </a:ext>
            </a:extLst>
          </p:cNvPr>
          <p:cNvSpPr txBox="1"/>
          <p:nvPr/>
        </p:nvSpPr>
        <p:spPr>
          <a:xfrm>
            <a:off x="3623849" y="3342458"/>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10.7 nm </a:t>
            </a:r>
            <a:endParaRPr lang="en-US" dirty="0"/>
          </a:p>
        </p:txBody>
      </p:sp>
      <p:pic>
        <p:nvPicPr>
          <p:cNvPr id="19" name="Picture 18">
            <a:extLst>
              <a:ext uri="{FF2B5EF4-FFF2-40B4-BE49-F238E27FC236}">
                <a16:creationId xmlns:a16="http://schemas.microsoft.com/office/drawing/2014/main" id="{738BE4A9-2A4B-FDF4-DEE6-26F053E607E5}"/>
              </a:ext>
            </a:extLst>
          </p:cNvPr>
          <p:cNvPicPr>
            <a:picLocks noChangeAspect="1"/>
          </p:cNvPicPr>
          <p:nvPr/>
        </p:nvPicPr>
        <p:blipFill>
          <a:blip r:embed="rId3"/>
          <a:stretch>
            <a:fillRect/>
          </a:stretch>
        </p:blipFill>
        <p:spPr>
          <a:xfrm>
            <a:off x="7609341" y="2702378"/>
            <a:ext cx="4219575" cy="3695700"/>
          </a:xfrm>
          <a:prstGeom prst="rect">
            <a:avLst/>
          </a:prstGeom>
        </p:spPr>
      </p:pic>
      <p:sp>
        <p:nvSpPr>
          <p:cNvPr id="20" name="TextBox 19">
            <a:extLst>
              <a:ext uri="{FF2B5EF4-FFF2-40B4-BE49-F238E27FC236}">
                <a16:creationId xmlns:a16="http://schemas.microsoft.com/office/drawing/2014/main" id="{F441844D-5E24-20D8-B405-0646485EB305}"/>
              </a:ext>
            </a:extLst>
          </p:cNvPr>
          <p:cNvSpPr txBox="1"/>
          <p:nvPr/>
        </p:nvSpPr>
        <p:spPr>
          <a:xfrm>
            <a:off x="8656807" y="6699957"/>
            <a:ext cx="197169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9872</a:t>
            </a:r>
          </a:p>
        </p:txBody>
      </p:sp>
    </p:spTree>
    <p:extLst>
      <p:ext uri="{BB962C8B-B14F-4D97-AF65-F5344CB8AC3E}">
        <p14:creationId xmlns:p14="http://schemas.microsoft.com/office/powerpoint/2010/main" val="8726357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6571FD-60D2-E180-F157-72DC463145BD}"/>
            </a:ext>
          </a:extLst>
        </p:cNvPr>
        <p:cNvGrpSpPr/>
        <p:nvPr/>
      </p:nvGrpSpPr>
      <p:grpSpPr>
        <a:xfrm>
          <a:off x="0" y="0"/>
          <a:ext cx="0" cy="0"/>
          <a:chOff x="0" y="0"/>
          <a:chExt cx="0" cy="0"/>
        </a:xfrm>
      </p:grpSpPr>
      <p:sp>
        <p:nvSpPr>
          <p:cNvPr id="3" name="f-PO by insertion copolymerization">
            <a:extLst>
              <a:ext uri="{FF2B5EF4-FFF2-40B4-BE49-F238E27FC236}">
                <a16:creationId xmlns:a16="http://schemas.microsoft.com/office/drawing/2014/main" id="{E815F5FD-120D-FEB0-22CD-4E42ABF87655}"/>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sp>
        <p:nvSpPr>
          <p:cNvPr id="8" name="TextBox 7">
            <a:extLst>
              <a:ext uri="{FF2B5EF4-FFF2-40B4-BE49-F238E27FC236}">
                <a16:creationId xmlns:a16="http://schemas.microsoft.com/office/drawing/2014/main" id="{59DB411B-A6D5-01A0-F5B8-7773C319223A}"/>
              </a:ext>
            </a:extLst>
          </p:cNvPr>
          <p:cNvSpPr txBox="1"/>
          <p:nvPr/>
        </p:nvSpPr>
        <p:spPr>
          <a:xfrm>
            <a:off x="526901" y="8348955"/>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example, consider this complex with a pendant ester has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u="none" strike="noStrike" kern="1200" dirty="0">
                <a:solidFill>
                  <a:sysClr val="windowText" lastClr="000000"/>
                </a:solidFill>
                <a:effectLst/>
              </a:rPr>
              <a:t> which is </a:t>
            </a:r>
            <a:r>
              <a:rPr lang="en-US" sz="2400" b="0" u="none" strike="noStrike" kern="1200" dirty="0" err="1">
                <a:solidFill>
                  <a:sysClr val="windowText" lastClr="000000"/>
                </a:solidFill>
                <a:effectLst/>
              </a:rPr>
              <a:t>blueshifted</a:t>
            </a:r>
            <a:r>
              <a:rPr lang="en-US" sz="2400" b="0" u="none" strike="noStrike" kern="1200" dirty="0">
                <a:solidFill>
                  <a:sysClr val="windowText" lastClr="000000"/>
                </a:solidFill>
                <a:effectLst/>
              </a:rPr>
              <a:t> by only about 11 nm compared to tri-</a:t>
            </a:r>
            <a:r>
              <a:rPr lang="en-US" sz="2400" b="0" i="1" u="none" strike="noStrike" kern="1200" dirty="0">
                <a:solidFill>
                  <a:sysClr val="windowText" lastClr="000000"/>
                </a:solidFill>
                <a:effectLst/>
              </a:rPr>
              <a:t>t</a:t>
            </a:r>
            <a:r>
              <a:rPr lang="en-US" sz="2400" b="0" u="none" strike="noStrike" kern="1200" dirty="0">
                <a:solidFill>
                  <a:sysClr val="windowText" lastClr="000000"/>
                </a:solidFill>
                <a:effectLst/>
              </a:rPr>
              <a:t>-</a:t>
            </a:r>
            <a:r>
              <a:rPr lang="en-US" sz="2400" b="0" u="none" strike="noStrike" kern="1200" dirty="0" err="1">
                <a:solidFill>
                  <a:sysClr val="windowText" lastClr="000000"/>
                </a:solidFill>
                <a:effectLst/>
              </a:rPr>
              <a:t>butylphosphine</a:t>
            </a:r>
            <a:r>
              <a:rPr lang="en-US" sz="2400" b="0" u="none" strike="noStrike" kern="1200" dirty="0">
                <a:solidFill>
                  <a:sysClr val="windowText" lastClr="000000"/>
                </a:solidFill>
                <a:effectLst/>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a:t>
            </a:r>
            <a:endParaRPr kumimoji="0" lang="en-US" sz="2400" b="0" i="1" u="sng"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F3489202-1353-A8D9-6D99-B810306CC1B5}"/>
              </a:ext>
            </a:extLst>
          </p:cNvPr>
          <p:cNvPicPr>
            <a:picLocks noChangeAspect="1"/>
          </p:cNvPicPr>
          <p:nvPr/>
        </p:nvPicPr>
        <p:blipFill>
          <a:blip r:embed="rId2"/>
          <a:stretch>
            <a:fillRect/>
          </a:stretch>
        </p:blipFill>
        <p:spPr>
          <a:xfrm>
            <a:off x="7244442" y="2054555"/>
            <a:ext cx="5289550" cy="5313024"/>
          </a:xfrm>
          <a:prstGeom prst="rect">
            <a:avLst/>
          </a:prstGeom>
        </p:spPr>
      </p:pic>
      <p:cxnSp>
        <p:nvCxnSpPr>
          <p:cNvPr id="6" name="Straight Connector 5">
            <a:extLst>
              <a:ext uri="{FF2B5EF4-FFF2-40B4-BE49-F238E27FC236}">
                <a16:creationId xmlns:a16="http://schemas.microsoft.com/office/drawing/2014/main" id="{F0FEA0A5-9630-AA02-EAA2-3BD10482ECF8}"/>
              </a:ext>
            </a:extLst>
          </p:cNvPr>
          <p:cNvCxnSpPr>
            <a:cxnSpLocks/>
          </p:cNvCxnSpPr>
          <p:nvPr/>
        </p:nvCxnSpPr>
        <p:spPr>
          <a:xfrm flipV="1">
            <a:off x="10296978" y="4840325"/>
            <a:ext cx="365760" cy="556260"/>
          </a:xfrm>
          <a:prstGeom prst="line">
            <a:avLst/>
          </a:prstGeom>
          <a:noFill/>
          <a:ln w="635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9" name="TextBox 8">
            <a:extLst>
              <a:ext uri="{FF2B5EF4-FFF2-40B4-BE49-F238E27FC236}">
                <a16:creationId xmlns:a16="http://schemas.microsoft.com/office/drawing/2014/main" id="{17EF8C65-DC77-9611-8AFA-A8C59E0A4BD4}"/>
              </a:ext>
            </a:extLst>
          </p:cNvPr>
          <p:cNvSpPr txBox="1"/>
          <p:nvPr/>
        </p:nvSpPr>
        <p:spPr>
          <a:xfrm>
            <a:off x="11129714" y="5642480"/>
            <a:ext cx="1454923"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2.512 Å</a:t>
            </a:r>
          </a:p>
        </p:txBody>
      </p:sp>
      <p:sp>
        <p:nvSpPr>
          <p:cNvPr id="10" name="Arrow: Up 9">
            <a:extLst>
              <a:ext uri="{FF2B5EF4-FFF2-40B4-BE49-F238E27FC236}">
                <a16:creationId xmlns:a16="http://schemas.microsoft.com/office/drawing/2014/main" id="{CBCBEDF7-765E-B22F-E380-CE6E20614A6A}"/>
              </a:ext>
            </a:extLst>
          </p:cNvPr>
          <p:cNvSpPr/>
          <p:nvPr/>
        </p:nvSpPr>
        <p:spPr>
          <a:xfrm rot="18801658">
            <a:off x="10649014" y="5164485"/>
            <a:ext cx="437929" cy="641594"/>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pic>
        <p:nvPicPr>
          <p:cNvPr id="15" name="Picture 14" descr="A graph with blue lines&#10;&#10;Description automatically generated">
            <a:extLst>
              <a:ext uri="{FF2B5EF4-FFF2-40B4-BE49-F238E27FC236}">
                <a16:creationId xmlns:a16="http://schemas.microsoft.com/office/drawing/2014/main" id="{FEDE2FEE-A483-C325-4942-990124F94EC1}"/>
              </a:ext>
            </a:extLst>
          </p:cNvPr>
          <p:cNvPicPr>
            <a:picLocks noChangeAspect="1"/>
          </p:cNvPicPr>
          <p:nvPr/>
        </p:nvPicPr>
        <p:blipFill>
          <a:blip r:embed="rId3">
            <a:extLst>
              <a:ext uri="{28A0092B-C50C-407E-A947-70E740481C1C}">
                <a14:useLocalDpi xmlns:a14="http://schemas.microsoft.com/office/drawing/2010/main" val="0"/>
              </a:ext>
            </a:extLst>
          </a:blip>
          <a:srcRect l="36298" r="36138"/>
          <a:stretch/>
        </p:blipFill>
        <p:spPr>
          <a:xfrm>
            <a:off x="332291" y="2092153"/>
            <a:ext cx="6553201" cy="5943612"/>
          </a:xfrm>
          <a:prstGeom prst="rect">
            <a:avLst/>
          </a:prstGeom>
        </p:spPr>
      </p:pic>
      <p:sp>
        <p:nvSpPr>
          <p:cNvPr id="16" name="Arrow: Left 15">
            <a:extLst>
              <a:ext uri="{FF2B5EF4-FFF2-40B4-BE49-F238E27FC236}">
                <a16:creationId xmlns:a16="http://schemas.microsoft.com/office/drawing/2014/main" id="{744534FA-95E3-5B2C-F446-0B7311921E49}"/>
              </a:ext>
            </a:extLst>
          </p:cNvPr>
          <p:cNvSpPr/>
          <p:nvPr/>
        </p:nvSpPr>
        <p:spPr>
          <a:xfrm>
            <a:off x="3000375" y="3342458"/>
            <a:ext cx="609575"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TextBox 16">
            <a:extLst>
              <a:ext uri="{FF2B5EF4-FFF2-40B4-BE49-F238E27FC236}">
                <a16:creationId xmlns:a16="http://schemas.microsoft.com/office/drawing/2014/main" id="{36F29AF8-2317-083B-7E75-31E2B67EF5EC}"/>
              </a:ext>
            </a:extLst>
          </p:cNvPr>
          <p:cNvSpPr txBox="1"/>
          <p:nvPr/>
        </p:nvSpPr>
        <p:spPr>
          <a:xfrm>
            <a:off x="3623849" y="3342458"/>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10.7 nm </a:t>
            </a:r>
            <a:endParaRPr lang="en-US" dirty="0"/>
          </a:p>
        </p:txBody>
      </p:sp>
      <p:sp>
        <p:nvSpPr>
          <p:cNvPr id="2" name="TextBox 1">
            <a:extLst>
              <a:ext uri="{FF2B5EF4-FFF2-40B4-BE49-F238E27FC236}">
                <a16:creationId xmlns:a16="http://schemas.microsoft.com/office/drawing/2014/main" id="{6F84284A-0D0A-CD90-4EE8-F1DE3E911DB3}"/>
              </a:ext>
            </a:extLst>
          </p:cNvPr>
          <p:cNvSpPr txBox="1"/>
          <p:nvPr/>
        </p:nvSpPr>
        <p:spPr>
          <a:xfrm>
            <a:off x="8453639" y="7320830"/>
            <a:ext cx="313690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1580966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AAB3C-CC1D-9151-3DB8-EEF1E877E572}"/>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D3FFDE22-6F31-D219-5B04-1BE0EF4D6AB7}"/>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8" name="TextBox 7">
            <a:extLst>
              <a:ext uri="{FF2B5EF4-FFF2-40B4-BE49-F238E27FC236}">
                <a16:creationId xmlns:a16="http://schemas.microsoft.com/office/drawing/2014/main" id="{E35F18F5-8474-52D1-0BE4-B796E7382BEB}"/>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5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84CA65A2-3635-9310-E662-372B7990AD3B}"/>
              </a:ext>
            </a:extLst>
          </p:cNvPr>
          <p:cNvPicPr>
            <a:picLocks noChangeAspect="1"/>
          </p:cNvPicPr>
          <p:nvPr/>
        </p:nvPicPr>
        <p:blipFill>
          <a:blip r:embed="rId3"/>
          <a:stretch>
            <a:fillRect/>
          </a:stretch>
        </p:blipFill>
        <p:spPr>
          <a:xfrm>
            <a:off x="7287404" y="2862081"/>
            <a:ext cx="4572000" cy="3314700"/>
          </a:xfrm>
          <a:prstGeom prst="rect">
            <a:avLst/>
          </a:prstGeom>
        </p:spPr>
      </p:pic>
      <p:sp>
        <p:nvSpPr>
          <p:cNvPr id="10" name="TextBox 9">
            <a:extLst>
              <a:ext uri="{FF2B5EF4-FFF2-40B4-BE49-F238E27FC236}">
                <a16:creationId xmlns:a16="http://schemas.microsoft.com/office/drawing/2014/main" id="{F2DD7CB3-6F36-AA90-9E50-88D7B639B504}"/>
              </a:ext>
            </a:extLst>
          </p:cNvPr>
          <p:cNvSpPr txBox="1"/>
          <p:nvPr/>
        </p:nvSpPr>
        <p:spPr>
          <a:xfrm>
            <a:off x="8571047" y="6618312"/>
            <a:ext cx="2143215"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82681</a:t>
            </a:r>
          </a:p>
        </p:txBody>
      </p:sp>
      <p:pic>
        <p:nvPicPr>
          <p:cNvPr id="16" name="Picture 15" descr="A graph with blue lines&#10;&#10;Description automatically generated">
            <a:extLst>
              <a:ext uri="{FF2B5EF4-FFF2-40B4-BE49-F238E27FC236}">
                <a16:creationId xmlns:a16="http://schemas.microsoft.com/office/drawing/2014/main" id="{C1822336-5F2B-308B-4F95-43708B73D784}"/>
              </a:ext>
            </a:extLst>
          </p:cNvPr>
          <p:cNvPicPr>
            <a:picLocks noChangeAspect="1"/>
          </p:cNvPicPr>
          <p:nvPr/>
        </p:nvPicPr>
        <p:blipFill>
          <a:blip r:embed="rId4">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17" name="Arrow: Left 16">
            <a:extLst>
              <a:ext uri="{FF2B5EF4-FFF2-40B4-BE49-F238E27FC236}">
                <a16:creationId xmlns:a16="http://schemas.microsoft.com/office/drawing/2014/main" id="{83D41E6D-966B-D1A6-B5B0-A7EC28FD8023}"/>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18" name="TextBox 17">
            <a:extLst>
              <a:ext uri="{FF2B5EF4-FFF2-40B4-BE49-F238E27FC236}">
                <a16:creationId xmlns:a16="http://schemas.microsoft.com/office/drawing/2014/main" id="{BCA751F3-0616-491F-4513-F15F94D97BEB}"/>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Tree>
    <p:extLst>
      <p:ext uri="{BB962C8B-B14F-4D97-AF65-F5344CB8AC3E}">
        <p14:creationId xmlns:p14="http://schemas.microsoft.com/office/powerpoint/2010/main" val="964455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965435-2DAB-8986-DB4E-739625D495DB}"/>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517B321C-4521-15B4-86E4-8C0EF25B4B9F}"/>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97373BB5-9F84-2277-3152-A6C3CB1C2FFB}"/>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0AE484B5-C566-9D17-83D8-AEAC3B45BC82}"/>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4B491BBF-8034-18D3-4BA1-1CE2B89336CA}"/>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751619F3-1A5E-25CA-17FC-B07E0020C65E}"/>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5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descr="A molecule model with colorful balls and a ball&#10;&#10;Description automatically generated with medium confidence">
            <a:extLst>
              <a:ext uri="{FF2B5EF4-FFF2-40B4-BE49-F238E27FC236}">
                <a16:creationId xmlns:a16="http://schemas.microsoft.com/office/drawing/2014/main" id="{B146681B-8B1A-D05A-3BEA-40E63194B5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2206" y="1941135"/>
            <a:ext cx="5410669" cy="5182049"/>
          </a:xfrm>
          <a:prstGeom prst="rect">
            <a:avLst/>
          </a:prstGeom>
        </p:spPr>
      </p:pic>
      <p:sp>
        <p:nvSpPr>
          <p:cNvPr id="9" name="TextBox 8">
            <a:extLst>
              <a:ext uri="{FF2B5EF4-FFF2-40B4-BE49-F238E27FC236}">
                <a16:creationId xmlns:a16="http://schemas.microsoft.com/office/drawing/2014/main" id="{EBDFB013-C808-5CC0-45B7-5F6B6383322D}"/>
              </a:ext>
            </a:extLst>
          </p:cNvPr>
          <p:cNvSpPr txBox="1"/>
          <p:nvPr/>
        </p:nvSpPr>
        <p:spPr>
          <a:xfrm>
            <a:off x="10839148" y="950348"/>
            <a:ext cx="1454923" cy="139525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methyls</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lock aryl rotation</a:t>
            </a:r>
          </a:p>
        </p:txBody>
      </p:sp>
      <p:sp>
        <p:nvSpPr>
          <p:cNvPr id="10" name="Arrow: Up 9">
            <a:extLst>
              <a:ext uri="{FF2B5EF4-FFF2-40B4-BE49-F238E27FC236}">
                <a16:creationId xmlns:a16="http://schemas.microsoft.com/office/drawing/2014/main" id="{1F9D0135-0342-CBB4-C7DD-8EDF78F5DEA0}"/>
              </a:ext>
            </a:extLst>
          </p:cNvPr>
          <p:cNvSpPr/>
          <p:nvPr/>
        </p:nvSpPr>
        <p:spPr>
          <a:xfrm rot="12721197">
            <a:off x="10362354" y="2339095"/>
            <a:ext cx="534910" cy="826025"/>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 name="TextBox 2">
            <a:extLst>
              <a:ext uri="{FF2B5EF4-FFF2-40B4-BE49-F238E27FC236}">
                <a16:creationId xmlns:a16="http://schemas.microsoft.com/office/drawing/2014/main" id="{9D354035-795B-6040-534F-445309B33379}"/>
              </a:ext>
            </a:extLst>
          </p:cNvPr>
          <p:cNvSpPr txBox="1"/>
          <p:nvPr/>
        </p:nvSpPr>
        <p:spPr>
          <a:xfrm>
            <a:off x="11026573" y="6088878"/>
            <a:ext cx="1845311"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Helvetica Neue"/>
                <a:ea typeface="Helvetica Neue"/>
                <a:cs typeface="Helvetica Neue"/>
                <a:sym typeface="Helvetica Neue"/>
              </a:rPr>
              <a:t>(hydrogens omitted)</a:t>
            </a:r>
          </a:p>
        </p:txBody>
      </p:sp>
    </p:spTree>
    <p:extLst>
      <p:ext uri="{BB962C8B-B14F-4D97-AF65-F5344CB8AC3E}">
        <p14:creationId xmlns:p14="http://schemas.microsoft.com/office/powerpoint/2010/main" val="1770767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F3D7E1-07D5-620E-65F0-3B6CBA29B224}"/>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8765C272-86B9-7A8E-0004-192498D21816}"/>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8DF92796-6765-97AB-6845-6A837D5C8B18}"/>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F382728C-717B-C418-8B0E-757D9DADDAB8}"/>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99321DB1-383B-5CD6-74DF-CE2B95DEE231}"/>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5211478A-6D30-6B10-0959-DBBC3CACFCC3}"/>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5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15" name="Picture 14" descr="A molecule model with colorful balls&#10;&#10;Description automatically generated with medium confidence">
            <a:extLst>
              <a:ext uri="{FF2B5EF4-FFF2-40B4-BE49-F238E27FC236}">
                <a16:creationId xmlns:a16="http://schemas.microsoft.com/office/drawing/2014/main" id="{C63C8D75-BDA5-BBED-7E70-FFB3B5EC5E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71978" y="1941135"/>
            <a:ext cx="5355655" cy="5318398"/>
          </a:xfrm>
          <a:prstGeom prst="rect">
            <a:avLst/>
          </a:prstGeom>
        </p:spPr>
      </p:pic>
    </p:spTree>
    <p:extLst>
      <p:ext uri="{BB962C8B-B14F-4D97-AF65-F5344CB8AC3E}">
        <p14:creationId xmlns:p14="http://schemas.microsoft.com/office/powerpoint/2010/main" val="3053636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169F5C5-2BD9-80D0-E308-C8A26E32E658}"/>
              </a:ext>
            </a:extLst>
          </p:cNvPr>
          <p:cNvSpPr txBox="1"/>
          <p:nvPr/>
        </p:nvSpPr>
        <p:spPr>
          <a:xfrm>
            <a:off x="1072677" y="3209677"/>
            <a:ext cx="10859445" cy="33342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R="0" algn="l" defTabSz="584200" rtl="0" fontAlgn="auto" latinLnBrk="0" hangingPunct="0">
              <a:lnSpc>
                <a:spcPct val="100000"/>
              </a:lnSpc>
              <a:spcBef>
                <a:spcPts val="0"/>
              </a:spcBef>
              <a:spcAft>
                <a:spcPts val="0"/>
              </a:spcAft>
              <a:buClrTx/>
              <a:buSzTx/>
              <a:tabLst/>
            </a:pPr>
            <a:r>
              <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rPr>
              <a:t>So, my hypothesis that the strength of the bonding interaction in the fourth site strongly </a:t>
            </a:r>
            <a:r>
              <a:rPr lang="en-US" sz="2600" b="0" dirty="0"/>
              <a:t>influences the position of the peak in the absorption spectrum corresponding to the HOMO-LUMO electronic transition (and thus, the wavelength of light that can be used to cause Pd-C homolytic cleavage) seems to be very well validated.</a:t>
            </a:r>
          </a:p>
          <a:p>
            <a:pPr marR="0" algn="l" defTabSz="584200" rtl="0" fontAlgn="auto" latinLnBrk="0" hangingPunct="0">
              <a:lnSpc>
                <a:spcPct val="100000"/>
              </a:lnSpc>
              <a:spcBef>
                <a:spcPts val="0"/>
              </a:spcBef>
              <a:spcAft>
                <a:spcPts val="0"/>
              </a:spcAft>
              <a:buClrTx/>
              <a:buSzTx/>
              <a:tabLst/>
            </a:pP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R="0" algn="l" defTabSz="584200" rtl="0" fontAlgn="auto" latinLnBrk="0" hangingPunct="0">
              <a:lnSpc>
                <a:spcPct val="100000"/>
              </a:lnSpc>
              <a:spcBef>
                <a:spcPts val="0"/>
              </a:spcBef>
              <a:spcAft>
                <a:spcPts val="0"/>
              </a:spcAft>
              <a:buClrTx/>
              <a:buSzTx/>
              <a:tabLst/>
            </a:pP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R="0" algn="l" defTabSz="584200" rtl="0" fontAlgn="auto" latinLnBrk="0" hangingPunct="0">
              <a:lnSpc>
                <a:spcPct val="100000"/>
              </a:lnSpc>
              <a:spcBef>
                <a:spcPts val="0"/>
              </a:spcBef>
              <a:spcAft>
                <a:spcPts val="0"/>
              </a:spcAft>
              <a:buClrTx/>
              <a:buSzTx/>
              <a:tabLst/>
            </a:pPr>
            <a:r>
              <a:rPr lang="en-US" sz="2600" b="0" dirty="0"/>
              <a:t>Now, what other factors can we find that influence </a:t>
            </a:r>
            <a:r>
              <a:rPr lang="el-GR" sz="2800" b="0" i="1" u="none" strike="noStrike" kern="1200" baseline="0" dirty="0">
                <a:solidFill>
                  <a:sysClr val="windowText" lastClr="000000"/>
                </a:solidFill>
                <a:effectLst/>
              </a:rPr>
              <a:t>λ</a:t>
            </a:r>
            <a:r>
              <a:rPr lang="en-US" sz="2800" b="0" i="1" u="none" strike="noStrike" kern="1200" baseline="-25000" dirty="0">
                <a:solidFill>
                  <a:sysClr val="windowText" lastClr="000000"/>
                </a:solidFill>
                <a:effectLst/>
              </a:rPr>
              <a:t>max</a:t>
            </a:r>
            <a:r>
              <a:rPr lang="en-US" sz="2800" b="0" u="none" strike="noStrike" kern="1200" dirty="0">
                <a:solidFill>
                  <a:sysClr val="windowText" lastClr="000000"/>
                </a:solidFill>
                <a:effectLst/>
              </a:rPr>
              <a:t>?</a:t>
            </a:r>
            <a:endParaRPr kumimoji="0" lang="en-US" sz="2600" b="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2764479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06D311-6FB8-38A5-7CB1-6018B57F9AC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1195065-35E3-46A8-2864-1E00808E28D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MACHINE LEARNING MODELS TO PREDICT </a:t>
            </a:r>
            <a:r>
              <a:rPr lang="el-GR" sz="2426" dirty="0">
                <a:latin typeface="Roboto"/>
              </a:rPr>
              <a:t>λ</a:t>
            </a:r>
            <a:r>
              <a:rPr lang="en-US" sz="2426" dirty="0">
                <a:latin typeface="Roboto"/>
              </a:rPr>
              <a:t>MAX: ELASTIC NET</a:t>
            </a:r>
          </a:p>
        </p:txBody>
      </p:sp>
      <p:sp>
        <p:nvSpPr>
          <p:cNvPr id="3" name="TextBox 2">
            <a:extLst>
              <a:ext uri="{FF2B5EF4-FFF2-40B4-BE49-F238E27FC236}">
                <a16:creationId xmlns:a16="http://schemas.microsoft.com/office/drawing/2014/main" id="{A88DEEDE-9029-09B1-6F9B-00D76B785AD0}"/>
              </a:ext>
            </a:extLst>
          </p:cNvPr>
          <p:cNvSpPr txBox="1"/>
          <p:nvPr/>
        </p:nvSpPr>
        <p:spPr>
          <a:xfrm>
            <a:off x="1072677" y="3737860"/>
            <a:ext cx="10859445" cy="379591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Our case is highly dimensional: each ligand has 192 features, while we have at most around 100 data point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To begin with, let us restrict ourselves to the top 20 features from our principal component analysis from earlier.</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Furthermore, there is significant multicollinearity in our feature set (see next slid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u="sng" dirty="0"/>
              <a:t>Results to come!!</a:t>
            </a:r>
          </a:p>
        </p:txBody>
      </p:sp>
    </p:spTree>
    <p:extLst>
      <p:ext uri="{BB962C8B-B14F-4D97-AF65-F5344CB8AC3E}">
        <p14:creationId xmlns:p14="http://schemas.microsoft.com/office/powerpoint/2010/main" val="1440769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0DBC74-1F17-289F-A0C4-D6D8951034CF}"/>
              </a:ext>
            </a:extLst>
          </p:cNvPr>
          <p:cNvPicPr>
            <a:picLocks noChangeAspect="1"/>
          </p:cNvPicPr>
          <p:nvPr/>
        </p:nvPicPr>
        <p:blipFill>
          <a:blip r:embed="rId2" cstate="print">
            <a:extLst>
              <a:ext uri="{28A0092B-C50C-407E-A947-70E740481C1C}">
                <a14:useLocalDpi xmlns:a14="http://schemas.microsoft.com/office/drawing/2010/main" val="0"/>
              </a:ext>
            </a:extLst>
          </a:blip>
          <a:srcRect l="4439" t="8274" r="8882" b="2576"/>
          <a:stretch/>
        </p:blipFill>
        <p:spPr bwMode="auto">
          <a:xfrm>
            <a:off x="2479729" y="1869639"/>
            <a:ext cx="7594170" cy="5982346"/>
          </a:xfrm>
          <a:prstGeom prst="rect">
            <a:avLst/>
          </a:prstGeom>
          <a:noFill/>
          <a:ln>
            <a:noFill/>
          </a:ln>
        </p:spPr>
      </p:pic>
      <p:sp>
        <p:nvSpPr>
          <p:cNvPr id="3" name="TextBox 2">
            <a:extLst>
              <a:ext uri="{FF2B5EF4-FFF2-40B4-BE49-F238E27FC236}">
                <a16:creationId xmlns:a16="http://schemas.microsoft.com/office/drawing/2014/main" id="{CD02BA36-3720-4235-F0F6-3C3E878C5A57}"/>
              </a:ext>
            </a:extLst>
          </p:cNvPr>
          <p:cNvSpPr txBox="1"/>
          <p:nvPr/>
        </p:nvSpPr>
        <p:spPr>
          <a:xfrm>
            <a:off x="1490877" y="8101386"/>
            <a:ext cx="10023046"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Absorption spectrum of the T-shaped complex shows the key peak for the transition that leads to Pd-C cleavage, with a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just under 400 nm.</a:t>
            </a:r>
          </a:p>
        </p:txBody>
      </p:sp>
      <p:sp>
        <p:nvSpPr>
          <p:cNvPr id="4" name="f-PO by insertion copolymerization">
            <a:extLst>
              <a:ext uri="{FF2B5EF4-FFF2-40B4-BE49-F238E27FC236}">
                <a16:creationId xmlns:a16="http://schemas.microsoft.com/office/drawing/2014/main" id="{F011BB26-DDDE-06D7-035A-59CA2D5192F6}"/>
              </a:ext>
            </a:extLst>
          </p:cNvPr>
          <p:cNvSpPr txBox="1"/>
          <p:nvPr/>
        </p:nvSpPr>
        <p:spPr>
          <a:xfrm>
            <a:off x="1925304" y="941386"/>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Pd-C PHOTOCLEAVAGE WITH VISIBLE LIGHT</a:t>
            </a:r>
          </a:p>
        </p:txBody>
      </p:sp>
      <p:sp>
        <p:nvSpPr>
          <p:cNvPr id="7" name="JACS 2017, 139, 9605.">
            <a:extLst>
              <a:ext uri="{FF2B5EF4-FFF2-40B4-BE49-F238E27FC236}">
                <a16:creationId xmlns:a16="http://schemas.microsoft.com/office/drawing/2014/main" id="{BF964C5A-B529-0826-3E35-6380EAB2659F}"/>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1881499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67F9A80-4BB1-43BA-132F-DBBE692EF28B}"/>
              </a:ext>
            </a:extLst>
          </p:cNvPr>
          <p:cNvSpPr/>
          <p:nvPr/>
        </p:nvSpPr>
        <p:spPr>
          <a:xfrm>
            <a:off x="0" y="206477"/>
            <a:ext cx="2182761" cy="1946788"/>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pic>
        <p:nvPicPr>
          <p:cNvPr id="4097" name="Picture 1">
            <a:extLst>
              <a:ext uri="{FF2B5EF4-FFF2-40B4-BE49-F238E27FC236}">
                <a16:creationId xmlns:a16="http://schemas.microsoft.com/office/drawing/2014/main" id="{42DE2007-6BC3-0349-4F9D-4E24CBBD9F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2122" y="120613"/>
            <a:ext cx="9160781" cy="963298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86E47B9-9E8A-1D8E-6F49-F74609D208EC}"/>
              </a:ext>
            </a:extLst>
          </p:cNvPr>
          <p:cNvSpPr txBox="1"/>
          <p:nvPr/>
        </p:nvSpPr>
        <p:spPr>
          <a:xfrm flipH="1">
            <a:off x="141949" y="3348176"/>
            <a:ext cx="1972862" cy="305724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simplicity, the absolute correlation is shown here, with darker meaning more highly correlated.</a:t>
            </a:r>
          </a:p>
        </p:txBody>
      </p:sp>
    </p:spTree>
    <p:extLst>
      <p:ext uri="{BB962C8B-B14F-4D97-AF65-F5344CB8AC3E}">
        <p14:creationId xmlns:p14="http://schemas.microsoft.com/office/powerpoint/2010/main" val="2302509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5425A1-5C73-CF2A-44E7-D1872A36E05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56AD40DD-B4E4-9334-CF81-4B08807169EB}"/>
              </a:ext>
            </a:extLst>
          </p:cNvPr>
          <p:cNvSpPr txBox="1"/>
          <p:nvPr/>
        </p:nvSpPr>
        <p:spPr>
          <a:xfrm>
            <a:off x="3252159" y="4643092"/>
            <a:ext cx="6504316"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To be continued…</a:t>
            </a:r>
          </a:p>
        </p:txBody>
      </p:sp>
    </p:spTree>
    <p:extLst>
      <p:ext uri="{BB962C8B-B14F-4D97-AF65-F5344CB8AC3E}">
        <p14:creationId xmlns:p14="http://schemas.microsoft.com/office/powerpoint/2010/main" val="3773244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B48F7A-1ADE-5EE3-B4C7-0B0ABFC1B9BF}"/>
              </a:ext>
            </a:extLst>
          </p:cNvPr>
          <p:cNvPicPr>
            <a:picLocks noChangeAspect="1"/>
          </p:cNvPicPr>
          <p:nvPr/>
        </p:nvPicPr>
        <p:blipFill>
          <a:blip r:embed="rId3"/>
          <a:stretch>
            <a:fillRect/>
          </a:stretch>
        </p:blipFill>
        <p:spPr>
          <a:xfrm>
            <a:off x="2551827" y="2754042"/>
            <a:ext cx="3649905" cy="3912242"/>
          </a:xfrm>
          <a:prstGeom prst="rect">
            <a:avLst/>
          </a:prstGeom>
        </p:spPr>
      </p:pic>
      <p:sp>
        <p:nvSpPr>
          <p:cNvPr id="5" name="f-PO by insertion copolymerization">
            <a:extLst>
              <a:ext uri="{FF2B5EF4-FFF2-40B4-BE49-F238E27FC236}">
                <a16:creationId xmlns:a16="http://schemas.microsoft.com/office/drawing/2014/main" id="{709FBF91-1B24-76D8-C38B-E3B0A77D0072}"/>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HOMO/LUMO ANALYSIS</a:t>
            </a:r>
          </a:p>
        </p:txBody>
      </p:sp>
      <p:pic>
        <p:nvPicPr>
          <p:cNvPr id="7" name="Picture 6">
            <a:extLst>
              <a:ext uri="{FF2B5EF4-FFF2-40B4-BE49-F238E27FC236}">
                <a16:creationId xmlns:a16="http://schemas.microsoft.com/office/drawing/2014/main" id="{1AB0671C-3C6D-4051-06E0-A4832636E359}"/>
              </a:ext>
            </a:extLst>
          </p:cNvPr>
          <p:cNvPicPr>
            <a:picLocks noChangeAspect="1"/>
          </p:cNvPicPr>
          <p:nvPr/>
        </p:nvPicPr>
        <p:blipFill>
          <a:blip r:embed="rId4"/>
          <a:stretch>
            <a:fillRect/>
          </a:stretch>
        </p:blipFill>
        <p:spPr>
          <a:xfrm>
            <a:off x="7137818" y="5028063"/>
            <a:ext cx="3357060" cy="2900372"/>
          </a:xfrm>
          <a:prstGeom prst="rect">
            <a:avLst/>
          </a:prstGeom>
        </p:spPr>
      </p:pic>
      <p:pic>
        <p:nvPicPr>
          <p:cNvPr id="9" name="Picture 8">
            <a:extLst>
              <a:ext uri="{FF2B5EF4-FFF2-40B4-BE49-F238E27FC236}">
                <a16:creationId xmlns:a16="http://schemas.microsoft.com/office/drawing/2014/main" id="{C26A98EB-9E7C-52D3-CA40-2D8AE30A18E4}"/>
              </a:ext>
            </a:extLst>
          </p:cNvPr>
          <p:cNvPicPr>
            <a:picLocks noChangeAspect="1"/>
          </p:cNvPicPr>
          <p:nvPr/>
        </p:nvPicPr>
        <p:blipFill>
          <a:blip r:embed="rId5"/>
          <a:stretch>
            <a:fillRect/>
          </a:stretch>
        </p:blipFill>
        <p:spPr>
          <a:xfrm>
            <a:off x="6828255" y="1184384"/>
            <a:ext cx="3877845" cy="3573386"/>
          </a:xfrm>
          <a:prstGeom prst="rect">
            <a:avLst/>
          </a:prstGeom>
        </p:spPr>
      </p:pic>
      <p:sp>
        <p:nvSpPr>
          <p:cNvPr id="10" name="TextBox 9">
            <a:extLst>
              <a:ext uri="{FF2B5EF4-FFF2-40B4-BE49-F238E27FC236}">
                <a16:creationId xmlns:a16="http://schemas.microsoft.com/office/drawing/2014/main" id="{413D0900-6632-00FE-3408-83CBF6B48081}"/>
              </a:ext>
            </a:extLst>
          </p:cNvPr>
          <p:cNvSpPr txBox="1"/>
          <p:nvPr/>
        </p:nvSpPr>
        <p:spPr>
          <a:xfrm>
            <a:off x="1490877" y="8086576"/>
            <a:ext cx="1002304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LUMO shows Pd-C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 character, </a:t>
            </a:r>
            <a:r>
              <a:rPr lang="en-US" i="1" dirty="0">
                <a:latin typeface="Helvetica" panose="020B0604020202020204" pitchFamily="34" charset="0"/>
                <a:cs typeface="Helvetica" panose="020B0604020202020204" pitchFamily="34" charset="0"/>
              </a:rPr>
              <a:t>possibly accessible with </a:t>
            </a:r>
            <a:r>
              <a:rPr lang="en-US" i="1" u="sng" dirty="0">
                <a:latin typeface="Helvetica" panose="020B0604020202020204" pitchFamily="34" charset="0"/>
                <a:cs typeface="Helvetica" panose="020B0604020202020204" pitchFamily="34" charset="0"/>
              </a:rPr>
              <a:t>visible light </a:t>
            </a:r>
            <a:r>
              <a:rPr lang="en-US" i="1" dirty="0">
                <a:latin typeface="Helvetica" panose="020B0604020202020204" pitchFamily="34" charset="0"/>
                <a:cs typeface="Helvetica" panose="020B0604020202020204" pitchFamily="34" charset="0"/>
              </a:rPr>
              <a:t>due to the absence of a ligand </a:t>
            </a:r>
            <a:r>
              <a:rPr lang="en-US" dirty="0">
                <a:latin typeface="Helvetica" panose="020B0604020202020204" pitchFamily="34" charset="0"/>
                <a:cs typeface="Helvetica" panose="020B0604020202020204" pitchFamily="34" charset="0"/>
              </a:rPr>
              <a:t>trans</a:t>
            </a:r>
            <a:r>
              <a:rPr lang="en-US" i="1" dirty="0">
                <a:latin typeface="Helvetica" panose="020B0604020202020204" pitchFamily="34" charset="0"/>
                <a:cs typeface="Helvetica" panose="020B0604020202020204" pitchFamily="34" charset="0"/>
              </a:rPr>
              <a:t> to C in the fourth site of the square plane.</a:t>
            </a:r>
          </a:p>
        </p:txBody>
      </p:sp>
      <p:sp>
        <p:nvSpPr>
          <p:cNvPr id="2" name="TextBox 1">
            <a:extLst>
              <a:ext uri="{FF2B5EF4-FFF2-40B4-BE49-F238E27FC236}">
                <a16:creationId xmlns:a16="http://schemas.microsoft.com/office/drawing/2014/main" id="{AB5328B6-E11D-26A0-7EE1-CD632E23A654}"/>
              </a:ext>
            </a:extLst>
          </p:cNvPr>
          <p:cNvSpPr txBox="1"/>
          <p:nvPr/>
        </p:nvSpPr>
        <p:spPr>
          <a:xfrm>
            <a:off x="10309715" y="760584"/>
            <a:ext cx="2257280" cy="41164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r>
              <a:rPr lang="en-US" sz="2000" b="0" i="1" dirty="0">
                <a:latin typeface="Helvetica" panose="020B0604020202020204" pitchFamily="34" charset="0"/>
                <a:cs typeface="Helvetica" panose="020B0604020202020204" pitchFamily="34" charset="0"/>
              </a:rPr>
              <a:t>with</a:t>
            </a:r>
            <a:r>
              <a:rPr lang="en-US" sz="2000" b="0" dirty="0">
                <a:latin typeface="Helvetica" panose="020B0604020202020204" pitchFamily="34" charset="0"/>
                <a:cs typeface="Helvetica" panose="020B0604020202020204" pitchFamily="34" charset="0"/>
              </a:rPr>
              <a:t> </a:t>
            </a:r>
            <a:r>
              <a:rPr lang="en-US" sz="2000" b="0" i="1" dirty="0">
                <a:latin typeface="Helvetica" panose="020B0604020202020204" pitchFamily="34" charset="0"/>
                <a:cs typeface="Helvetica" panose="020B0604020202020204" pitchFamily="34" charset="0"/>
              </a:rPr>
              <a:t>Lei Tian</a:t>
            </a:r>
            <a:endParaRPr lang="en-US" sz="2000" i="1" baseline="-25000" dirty="0">
              <a:latin typeface="Helvetica" panose="020B0604020202020204" pitchFamily="34" charset="0"/>
              <a:cs typeface="Helvetica" panose="020B0604020202020204" pitchFamily="34" charset="0"/>
            </a:endParaRPr>
          </a:p>
        </p:txBody>
      </p:sp>
      <p:sp>
        <p:nvSpPr>
          <p:cNvPr id="3" name="JACS 2017, 139, 9605.">
            <a:extLst>
              <a:ext uri="{FF2B5EF4-FFF2-40B4-BE49-F238E27FC236}">
                <a16:creationId xmlns:a16="http://schemas.microsoft.com/office/drawing/2014/main" id="{63CFE962-9FED-A61E-9AF7-519003B9D79E}"/>
              </a:ext>
            </a:extLst>
          </p:cNvPr>
          <p:cNvSpPr txBox="1"/>
          <p:nvPr/>
        </p:nvSpPr>
        <p:spPr>
          <a:xfrm>
            <a:off x="7905190" y="9223072"/>
            <a:ext cx="5108030"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2241542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BD2D37-0C3C-3945-794C-9727F3D7CE9D}"/>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28C654B-581C-736A-1933-F24FEABD55F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COMPUTATIONAL STUDY OBJECTIVES</a:t>
            </a:r>
          </a:p>
        </p:txBody>
      </p:sp>
      <p:sp>
        <p:nvSpPr>
          <p:cNvPr id="4" name="TextBox 3">
            <a:extLst>
              <a:ext uri="{FF2B5EF4-FFF2-40B4-BE49-F238E27FC236}">
                <a16:creationId xmlns:a16="http://schemas.microsoft.com/office/drawing/2014/main" id="{80E2FBA3-F0A0-30CD-0786-A2F3A4B36CE7}"/>
              </a:ext>
            </a:extLst>
          </p:cNvPr>
          <p:cNvSpPr txBox="1"/>
          <p:nvPr/>
        </p:nvSpPr>
        <p:spPr>
          <a:xfrm>
            <a:off x="888292" y="2402705"/>
            <a:ext cx="11228215" cy="67043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dirty="0"/>
              <a:t>How do the steric and electronic properties of the ancillary ligand affect the UV-vis absorption spectrum of their organopalladium complexes? What characteristics cause red or blue shifts in the </a:t>
            </a:r>
            <a:r>
              <a:rPr lang="el-GR" sz="2200" b="0" i="1" dirty="0">
                <a:latin typeface="Helvetica" panose="020B0604020202020204" pitchFamily="34" charset="0"/>
                <a:cs typeface="Helvetica" panose="020B0604020202020204" pitchFamily="34" charset="0"/>
              </a:rPr>
              <a:t>λ</a:t>
            </a:r>
            <a:r>
              <a:rPr lang="en-US" sz="2200" b="0" i="1" baseline="-25000" dirty="0">
                <a:latin typeface="Helvetica" panose="020B0604020202020204" pitchFamily="34" charset="0"/>
                <a:cs typeface="Helvetica" panose="020B0604020202020204" pitchFamily="34" charset="0"/>
              </a:rPr>
              <a:t>max</a:t>
            </a:r>
            <a:r>
              <a:rPr lang="en-US" sz="2200" b="0" dirty="0">
                <a:latin typeface="Helvetica" panose="020B0604020202020204" pitchFamily="34" charset="0"/>
                <a:cs typeface="Helvetica" panose="020B0604020202020204" pitchFamily="34" charset="0"/>
              </a:rPr>
              <a:t> of the </a:t>
            </a:r>
            <a:r>
              <a:rPr lang="en-US" sz="2200" b="0" dirty="0"/>
              <a:t>key peak? What is the lowest energy light that might be able to access this reactivity?</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u="sng" dirty="0"/>
              <a:t>Hypothesis:</a:t>
            </a:r>
            <a:r>
              <a:rPr lang="en-US" sz="2200" b="0" dirty="0"/>
              <a:t> stronger bonding interaction in the fourth site will cause a blue shift in </a:t>
            </a:r>
            <a:r>
              <a:rPr lang="el-GR" sz="2200" b="0" i="1" dirty="0">
                <a:latin typeface="Helvetica" panose="020B0604020202020204" pitchFamily="34" charset="0"/>
                <a:cs typeface="Helvetica" panose="020B0604020202020204" pitchFamily="34" charset="0"/>
              </a:rPr>
              <a:t>λ</a:t>
            </a:r>
            <a:r>
              <a:rPr lang="en-US" sz="2200" b="0" i="1" baseline="-25000" dirty="0">
                <a:latin typeface="Helvetica" panose="020B0604020202020204" pitchFamily="34" charset="0"/>
                <a:cs typeface="Helvetica" panose="020B0604020202020204" pitchFamily="34" charset="0"/>
              </a:rPr>
              <a:t>max</a:t>
            </a:r>
            <a:r>
              <a:rPr lang="en-US" sz="2200" b="0" dirty="0">
                <a:latin typeface="Helvetica" panose="020B0604020202020204" pitchFamily="34" charset="0"/>
                <a:cs typeface="Helvetica" panose="020B0604020202020204" pitchFamily="34" charset="0"/>
              </a:rPr>
              <a:t>.</a:t>
            </a: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sz="2200" b="0" dirty="0"/>
              <a:t>Can we build a model with machine learning techniques to predict the spectral profile of a complex based only on information from its ancillary ligand?</a:t>
            </a: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indent="-342900" algn="l">
              <a:lnSpc>
                <a:spcPct val="150000"/>
              </a:lnSpc>
              <a:buFont typeface="Arial" panose="020B0604020202020204" pitchFamily="34" charset="0"/>
              <a:buChar char="•"/>
            </a:pPr>
            <a:r>
              <a:rPr lang="en-US" sz="2200" b="0" dirty="0"/>
              <a:t>How conserved is the Pd-C photocleavage reactivity among a broad set of organophosphorus ligands?</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2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685088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A4D41D4-66D1-C189-3EB4-01CB19FAA470}"/>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3" name="JACS 2017, 139, 9605.">
            <a:extLst>
              <a:ext uri="{FF2B5EF4-FFF2-40B4-BE49-F238E27FC236}">
                <a16:creationId xmlns:a16="http://schemas.microsoft.com/office/drawing/2014/main" id="{2A1DE98A-25DA-9978-8AF3-7F5551789D9E}"/>
              </a:ext>
            </a:extLst>
          </p:cNvPr>
          <p:cNvSpPr txBox="1"/>
          <p:nvPr/>
        </p:nvSpPr>
        <p:spPr>
          <a:xfrm>
            <a:off x="5205186" y="9223072"/>
            <a:ext cx="7808034" cy="53476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Gensch</a:t>
            </a:r>
            <a:r>
              <a:rPr lang="en-US" sz="1600" b="0" dirty="0">
                <a:latin typeface="Helvetica Light"/>
              </a:rPr>
              <a:t>, Sigman, </a:t>
            </a:r>
            <a:r>
              <a:rPr lang="en-US" sz="1600" b="0" dirty="0" err="1">
                <a:latin typeface="Helvetica Light"/>
              </a:rPr>
              <a:t>Aspuru</a:t>
            </a:r>
            <a:r>
              <a:rPr lang="en-US" sz="1600" b="0" dirty="0">
                <a:latin typeface="Helvetica Light"/>
              </a:rPr>
              <a:t>-Guzik </a:t>
            </a:r>
            <a:r>
              <a:rPr lang="de-DE" sz="1600" b="0" i="1" dirty="0">
                <a:effectLst/>
              </a:rPr>
              <a:t>J. Am. Chem. Soc.</a:t>
            </a:r>
            <a:r>
              <a:rPr lang="de-DE" sz="1600" b="0" dirty="0"/>
              <a:t> </a:t>
            </a:r>
            <a:r>
              <a:rPr lang="de-DE" sz="1600" b="1" dirty="0">
                <a:effectLst/>
              </a:rPr>
              <a:t>2022</a:t>
            </a:r>
            <a:r>
              <a:rPr lang="de-DE" sz="1600" b="0" dirty="0"/>
              <a:t>, </a:t>
            </a:r>
            <a:r>
              <a:rPr lang="de-DE" sz="1600" b="0" i="1" dirty="0">
                <a:effectLst/>
              </a:rPr>
              <a:t>144</a:t>
            </a:r>
            <a:r>
              <a:rPr lang="de-DE" sz="1600" b="0" dirty="0"/>
              <a:t>, 1205.</a:t>
            </a:r>
            <a:endParaRPr lang="en-US" sz="1600" b="0" dirty="0"/>
          </a:p>
        </p:txBody>
      </p:sp>
      <p:pic>
        <p:nvPicPr>
          <p:cNvPr id="5" name="Picture 4" descr="A drawing of an octopus&#10;&#10;Description automatically generated">
            <a:extLst>
              <a:ext uri="{FF2B5EF4-FFF2-40B4-BE49-F238E27FC236}">
                <a16:creationId xmlns:a16="http://schemas.microsoft.com/office/drawing/2014/main" id="{2A938EF2-D3DC-10B0-69A8-87E9514617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4075" y="2304237"/>
            <a:ext cx="8756650" cy="4658538"/>
          </a:xfrm>
          <a:prstGeom prst="rect">
            <a:avLst/>
          </a:prstGeom>
        </p:spPr>
      </p:pic>
      <p:sp>
        <p:nvSpPr>
          <p:cNvPr id="6" name="TextBox 5">
            <a:extLst>
              <a:ext uri="{FF2B5EF4-FFF2-40B4-BE49-F238E27FC236}">
                <a16:creationId xmlns:a16="http://schemas.microsoft.com/office/drawing/2014/main" id="{3E831852-10A6-9720-13F5-22573A373F3F}"/>
              </a:ext>
            </a:extLst>
          </p:cNvPr>
          <p:cNvSpPr txBox="1"/>
          <p:nvPr/>
        </p:nvSpPr>
        <p:spPr>
          <a:xfrm>
            <a:off x="1008963" y="7912198"/>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e Kraken library of phosphine ligands is a perfect starting point to explore the chemical space of bulky organophosphorus ligands.</a:t>
            </a:r>
          </a:p>
        </p:txBody>
      </p:sp>
    </p:spTree>
    <p:extLst>
      <p:ext uri="{BB962C8B-B14F-4D97-AF65-F5344CB8AC3E}">
        <p14:creationId xmlns:p14="http://schemas.microsoft.com/office/powerpoint/2010/main" val="3742376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601003-01AB-900B-1861-FD2C6CE334C8}"/>
              </a:ext>
            </a:extLst>
          </p:cNvPr>
          <p:cNvPicPr>
            <a:picLocks noChangeAspect="1"/>
          </p:cNvPicPr>
          <p:nvPr/>
        </p:nvPicPr>
        <p:blipFill>
          <a:blip r:embed="rId2"/>
          <a:stretch>
            <a:fillRect/>
          </a:stretch>
        </p:blipFill>
        <p:spPr>
          <a:xfrm>
            <a:off x="1607343" y="1699959"/>
            <a:ext cx="9790113" cy="6848728"/>
          </a:xfrm>
          <a:prstGeom prst="rect">
            <a:avLst/>
          </a:prstGeom>
        </p:spPr>
      </p:pic>
      <p:sp>
        <p:nvSpPr>
          <p:cNvPr id="4" name="f-PO by insertion copolymerization">
            <a:extLst>
              <a:ext uri="{FF2B5EF4-FFF2-40B4-BE49-F238E27FC236}">
                <a16:creationId xmlns:a16="http://schemas.microsoft.com/office/drawing/2014/main" id="{C900359E-3E26-50B8-31E2-AB3DF52165C6}"/>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0D07EBF4-DE55-EE76-58F8-D8BC3269A686}"/>
              </a:ext>
            </a:extLst>
          </p:cNvPr>
          <p:cNvSpPr txBox="1"/>
          <p:nvPr/>
        </p:nvSpPr>
        <p:spPr>
          <a:xfrm>
            <a:off x="1008962" y="8606554"/>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o start, I used the Kraken library to find the 210 closest (in principal component space) organophosphorus ligands to our target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 </a:t>
            </a:r>
          </a:p>
        </p:txBody>
      </p:sp>
    </p:spTree>
    <p:extLst>
      <p:ext uri="{BB962C8B-B14F-4D97-AF65-F5344CB8AC3E}">
        <p14:creationId xmlns:p14="http://schemas.microsoft.com/office/powerpoint/2010/main" val="588685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9C571C-237B-ACC6-4438-AF4CC66E231A}"/>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B43F618C-9BF7-6EC4-5E45-935ACBC2DA43}"/>
              </a:ext>
            </a:extLst>
          </p:cNvPr>
          <p:cNvSpPr txBox="1"/>
          <p:nvPr/>
        </p:nvSpPr>
        <p:spPr>
          <a:xfrm>
            <a:off x="1925304" y="927167"/>
            <a:ext cx="12926038" cy="4276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B34903F3-DF1B-27FE-4421-45586919F3B4}"/>
              </a:ext>
            </a:extLst>
          </p:cNvPr>
          <p:cNvSpPr txBox="1"/>
          <p:nvPr/>
        </p:nvSpPr>
        <p:spPr>
          <a:xfrm>
            <a:off x="1008963" y="7290556"/>
            <a:ext cx="10986874" cy="194925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In order to ensure that the organophosphorus ligands would form T-shaped (monoligated) Pd complexes, I restricted this set to the ligands with Boltzmann-average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i="1" dirty="0">
                <a:latin typeface="Helvetica" panose="020B0604020202020204" pitchFamily="34" charset="0"/>
                <a:cs typeface="Helvetica" panose="020B0604020202020204" pitchFamily="34" charset="0"/>
              </a:rPr>
              <a:t> </a:t>
            </a:r>
            <a:r>
              <a:rPr lang="en-US" b="0" dirty="0">
                <a:latin typeface="Helvetica" panose="020B0604020202020204" pitchFamily="34" charset="0"/>
                <a:cs typeface="Helvetica" panose="020B0604020202020204" pitchFamily="34" charset="0"/>
              </a:rPr>
              <a:t>of 68% or more, very close to the value for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a:t>
            </a:r>
          </a:p>
          <a:p>
            <a:pPr marL="0" marR="0" indent="0" algn="just" defTabSz="584200" rtl="0" fontAlgn="auto" latinLnBrk="0" hangingPunct="0">
              <a:lnSpc>
                <a:spcPct val="100000"/>
              </a:lnSpc>
              <a:spcBef>
                <a:spcPts val="0"/>
              </a:spcBef>
              <a:spcAft>
                <a:spcPts val="0"/>
              </a:spcAft>
              <a:buClrTx/>
              <a:buSzTx/>
              <a:buFontTx/>
              <a:buNone/>
              <a:tabLst/>
            </a:pPr>
            <a:endParaRPr lang="en-US" b="0" dirty="0">
              <a:latin typeface="Helvetica" panose="020B0604020202020204" pitchFamily="34" charset="0"/>
              <a:cs typeface="Helvetica" panose="020B0604020202020204" pitchFamily="34" charset="0"/>
            </a:endParaRPr>
          </a:p>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is gave a final set of </a:t>
            </a:r>
            <a:r>
              <a:rPr lang="en-US" dirty="0">
                <a:latin typeface="Helvetica" panose="020B0604020202020204" pitchFamily="34" charset="0"/>
                <a:cs typeface="Helvetica" panose="020B0604020202020204" pitchFamily="34" charset="0"/>
              </a:rPr>
              <a:t>107 ligands </a:t>
            </a:r>
            <a:r>
              <a:rPr lang="en-US" b="0" dirty="0">
                <a:latin typeface="Helvetica" panose="020B0604020202020204" pitchFamily="34" charset="0"/>
                <a:cs typeface="Helvetica" panose="020B0604020202020204" pitchFamily="34" charset="0"/>
              </a:rPr>
              <a:t>(small subset pictured). </a:t>
            </a:r>
          </a:p>
        </p:txBody>
      </p:sp>
      <p:pic>
        <p:nvPicPr>
          <p:cNvPr id="6" name="Picture 5" descr="A group of small dots&#10;&#10;Description automatically generated with medium confidence">
            <a:extLst>
              <a:ext uri="{FF2B5EF4-FFF2-40B4-BE49-F238E27FC236}">
                <a16:creationId xmlns:a16="http://schemas.microsoft.com/office/drawing/2014/main" id="{C98A4F35-827E-7DBD-D5A1-656DDC4174FF}"/>
              </a:ext>
            </a:extLst>
          </p:cNvPr>
          <p:cNvPicPr>
            <a:picLocks noChangeAspect="1"/>
          </p:cNvPicPr>
          <p:nvPr/>
        </p:nvPicPr>
        <p:blipFill>
          <a:blip r:embed="rId2" cstate="print">
            <a:extLst>
              <a:ext uri="{28A0092B-C50C-407E-A947-70E740481C1C}">
                <a14:useLocalDpi xmlns:a14="http://schemas.microsoft.com/office/drawing/2010/main" val="0"/>
              </a:ext>
            </a:extLst>
          </a:blip>
          <a:srcRect t="1558" r="30161" b="72634"/>
          <a:stretch/>
        </p:blipFill>
        <p:spPr>
          <a:xfrm>
            <a:off x="741135" y="2247899"/>
            <a:ext cx="11408229" cy="4637313"/>
          </a:xfrm>
          <a:prstGeom prst="rect">
            <a:avLst/>
          </a:prstGeom>
        </p:spPr>
      </p:pic>
    </p:spTree>
    <p:extLst>
      <p:ext uri="{BB962C8B-B14F-4D97-AF65-F5344CB8AC3E}">
        <p14:creationId xmlns:p14="http://schemas.microsoft.com/office/powerpoint/2010/main" val="4095171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35658</TotalTime>
  <Words>3010</Words>
  <Application>Microsoft Office PowerPoint</Application>
  <PresentationFormat>Custom</PresentationFormat>
  <Paragraphs>194</Paragraphs>
  <Slides>41</Slides>
  <Notes>2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1" baseType="lpstr">
      <vt:lpstr>Arial</vt:lpstr>
      <vt:lpstr>Helvetica</vt:lpstr>
      <vt:lpstr>Helvetica Light</vt:lpstr>
      <vt:lpstr>Helvetica Neue</vt:lpstr>
      <vt:lpstr>Helvetica Neue Light</vt:lpstr>
      <vt:lpstr>Helvetica Neue Medium</vt:lpstr>
      <vt:lpstr>Helvetica Neue Thin</vt:lpstr>
      <vt:lpstr>Roboto</vt:lpstr>
      <vt:lpstr>Whit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Waddell</dc:creator>
  <cp:lastModifiedBy>Peter Waddell</cp:lastModifiedBy>
  <cp:revision>734</cp:revision>
  <cp:lastPrinted>2024-12-15T21:25:14Z</cp:lastPrinted>
  <dcterms:modified xsi:type="dcterms:W3CDTF">2025-01-06T23:41:21Z</dcterms:modified>
</cp:coreProperties>
</file>